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454B" w:rsidRDefault="0030454B" w:rsidP="0030454B">
      <w:pPr>
        <w:pStyle w:val="Heading1"/>
      </w:pPr>
      <w:bookmarkStart w:id="0" w:name="_Toc200906855"/>
      <w:bookmarkStart w:id="1" w:name="_Toc200893676"/>
      <w:r>
        <w:t>MôC LôC</w:t>
      </w:r>
      <w:bookmarkEnd w:id="0"/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r w:rsidRPr="00695447">
        <w:fldChar w:fldCharType="begin"/>
      </w:r>
      <w:r w:rsidR="0030454B">
        <w:instrText xml:space="preserve"> TOC \o "1-3" \h \z \u </w:instrText>
      </w:r>
      <w:r w:rsidRPr="00695447">
        <w:fldChar w:fldCharType="separate"/>
      </w:r>
      <w:hyperlink w:anchor="_Toc200906855" w:history="1">
        <w:r w:rsidR="00634987" w:rsidRPr="00EF60D6">
          <w:rPr>
            <w:rStyle w:val="Hyperlink"/>
          </w:rPr>
          <w:t>MôC LôC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56" w:history="1">
        <w:r w:rsidR="00634987" w:rsidRPr="00EF60D6">
          <w:rPr>
            <w:rStyle w:val="Hyperlink"/>
          </w:rPr>
          <w:t>Lêi nãi ®Çu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57" w:history="1">
        <w:r w:rsidR="00634987" w:rsidRPr="00EF60D6">
          <w:rPr>
            <w:rStyle w:val="Hyperlink"/>
            <w:rFonts w:ascii=".VnTime" w:hAnsi=".VnTime"/>
          </w:rPr>
          <w:t>Ch­¬ng 1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58" w:history="1">
        <w:r w:rsidR="00634987" w:rsidRPr="00EF60D6">
          <w:rPr>
            <w:rStyle w:val="Hyperlink"/>
          </w:rPr>
          <w:t>T×m hiÓu ®Æc ®iÓm cÊu t¹o vµ nguyªn lý ho¹t ®éng cña ®¹n 9m22y.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59" w:history="1">
        <w:r w:rsidR="00634987" w:rsidRPr="00EF60D6">
          <w:rPr>
            <w:rStyle w:val="Hyperlink"/>
            <w:noProof/>
          </w:rPr>
          <w:t xml:space="preserve">1.1. Kh¸i qu¸t chung xe chiÕn ®Êu </w:t>
        </w:r>
        <w:r w:rsidR="00634987" w:rsidRPr="00EF60D6">
          <w:rPr>
            <w:rStyle w:val="Hyperlink"/>
            <w:rFonts w:ascii="Arial" w:hAnsi="Arial" w:cs="Arial"/>
            <w:bCs/>
            <w:noProof/>
          </w:rPr>
          <w:t>БМ</w:t>
        </w:r>
        <w:r w:rsidR="00634987" w:rsidRPr="00EF60D6">
          <w:rPr>
            <w:rStyle w:val="Hyperlink"/>
            <w:bCs/>
            <w:noProof/>
          </w:rPr>
          <w:t>-21</w:t>
        </w:r>
        <w:r w:rsidR="00634987" w:rsidRPr="00EF60D6">
          <w:rPr>
            <w:rStyle w:val="Hyperlink"/>
            <w:noProof/>
          </w:rPr>
          <w:t>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0" w:history="1">
        <w:r w:rsidR="00634987" w:rsidRPr="00EF60D6">
          <w:rPr>
            <w:rStyle w:val="Hyperlink"/>
            <w:noProof/>
          </w:rPr>
          <w:t>1.1.1. C«ng dông</w:t>
        </w:r>
        <w:r w:rsidR="00634987" w:rsidRPr="00EF60D6">
          <w:rPr>
            <w:rStyle w:val="Hyperlink"/>
            <w:iCs/>
            <w:noProof/>
          </w:rPr>
          <w:t>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1" w:history="1">
        <w:r w:rsidR="00634987" w:rsidRPr="00EF60D6">
          <w:rPr>
            <w:rStyle w:val="Hyperlink"/>
            <w:noProof/>
          </w:rPr>
          <w:t xml:space="preserve">1.1.2. §Æc ®iÓm sö dông xe chiÕn ®Êu </w:t>
        </w:r>
        <w:r w:rsidR="00634987" w:rsidRPr="00EF60D6">
          <w:rPr>
            <w:rStyle w:val="Hyperlink"/>
            <w:rFonts w:ascii="Sylfaen" w:hAnsi="Sylfaen"/>
            <w:noProof/>
          </w:rPr>
          <w:t>БM-21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2" w:history="1">
        <w:r w:rsidR="00634987" w:rsidRPr="00EF60D6">
          <w:rPr>
            <w:rStyle w:val="Hyperlink"/>
            <w:noProof/>
          </w:rPr>
          <w:t>1.1.3. TÝnh n¨ng kü chiÕn thuËt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3" w:history="1">
        <w:r w:rsidR="00634987" w:rsidRPr="00EF60D6">
          <w:rPr>
            <w:rStyle w:val="Hyperlink"/>
            <w:noProof/>
          </w:rPr>
          <w:t>1.2. §Æc ®iÓm cÊu t¹o cña ®¹n ph¶n lùc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4" w:history="1">
        <w:r w:rsidR="00634987" w:rsidRPr="00EF60D6">
          <w:rPr>
            <w:rStyle w:val="Hyperlink"/>
            <w:bCs/>
            <w:noProof/>
          </w:rPr>
          <w:t>1.2</w:t>
        </w:r>
        <w:r w:rsidR="00634987" w:rsidRPr="00EF60D6">
          <w:rPr>
            <w:rStyle w:val="Hyperlink"/>
            <w:noProof/>
          </w:rPr>
          <w:t>.1. TÝnh n¨ng kü chiÕn thuËt cña ®¹n ph¶n lùc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5" w:history="1">
        <w:r w:rsidR="00634987" w:rsidRPr="00EF60D6">
          <w:rPr>
            <w:rStyle w:val="Hyperlink"/>
            <w:bCs/>
            <w:noProof/>
          </w:rPr>
          <w:t>1.2</w:t>
        </w:r>
        <w:r w:rsidR="00634987" w:rsidRPr="00EF60D6">
          <w:rPr>
            <w:rStyle w:val="Hyperlink"/>
            <w:noProof/>
          </w:rPr>
          <w:t>.2. CÊu t¹o cña ®¹n ph¶n lùc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6" w:history="1">
        <w:r w:rsidR="00634987" w:rsidRPr="00EF60D6">
          <w:rPr>
            <w:rStyle w:val="Hyperlink"/>
            <w:noProof/>
          </w:rPr>
          <w:t>1.3. Ho¹t ®éng cña ®¹n ph¶n lùc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67" w:history="1">
        <w:r w:rsidR="00634987" w:rsidRPr="00EF60D6">
          <w:rPr>
            <w:rStyle w:val="Hyperlink"/>
            <w:rFonts w:ascii=".VnTime" w:hAnsi=".VnTime"/>
          </w:rPr>
          <w:t>Ch­¬ng 2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68" w:history="1">
        <w:r w:rsidR="00634987" w:rsidRPr="00EF60D6">
          <w:rPr>
            <w:rStyle w:val="Hyperlink"/>
          </w:rPr>
          <w:t>Ph©n tÝch c¸c biÖn ph¸p t¨ng uy lùc s¸t th­¬ng cho ®¹n 9m22y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69" w:history="1">
        <w:r w:rsidR="00634987" w:rsidRPr="00EF60D6">
          <w:rPr>
            <w:rStyle w:val="Hyperlink"/>
            <w:noProof/>
          </w:rPr>
          <w:t>2.1. C¸c yÕu tè ¶nh h­ëng tíi t¸c dông s¸t th­¬ng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0" w:history="1">
        <w:r w:rsidR="00634987" w:rsidRPr="00EF60D6">
          <w:rPr>
            <w:rStyle w:val="Hyperlink"/>
            <w:noProof/>
          </w:rPr>
          <w:t>2.1.1. KÕt cÊu ®¹n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1" w:history="1">
        <w:r w:rsidR="00634987" w:rsidRPr="00EF60D6">
          <w:rPr>
            <w:rStyle w:val="Hyperlink"/>
            <w:noProof/>
          </w:rPr>
          <w:t>2.1.2. TÝnh chÊt môc tiªu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2" w:history="1">
        <w:r w:rsidR="00634987" w:rsidRPr="00EF60D6">
          <w:rPr>
            <w:rStyle w:val="Hyperlink"/>
            <w:noProof/>
          </w:rPr>
          <w:t>2.1.3. §iÒu kiÖn næ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3" w:history="1">
        <w:r w:rsidR="00634987" w:rsidRPr="00EF60D6">
          <w:rPr>
            <w:rStyle w:val="Hyperlink"/>
            <w:noProof/>
          </w:rPr>
          <w:t>2.2. Ph©n tÝch c¸c biÖn ph¸p t¨ng uy lùc s¸t th­¬ng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74" w:history="1">
        <w:r w:rsidR="00634987" w:rsidRPr="00EF60D6">
          <w:rPr>
            <w:rStyle w:val="Hyperlink"/>
            <w:rFonts w:ascii=".VnTime" w:hAnsi=".VnTime"/>
          </w:rPr>
          <w:t>Ch­¬ng 3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29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75" w:history="1">
        <w:r w:rsidR="00634987" w:rsidRPr="00EF60D6">
          <w:rPr>
            <w:rStyle w:val="Hyperlink"/>
          </w:rPr>
          <w:t>®Ò xuÊt ph­¬ng ¸n t¨ng uy lùc s¸t th­¬ng cho ®¹n 9m22y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29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6" w:history="1">
        <w:r w:rsidR="00634987" w:rsidRPr="00EF60D6">
          <w:rPr>
            <w:rStyle w:val="Hyperlink"/>
            <w:noProof/>
          </w:rPr>
          <w:t>3.1. §Ò xuÊt ph­¬ng ¸n t¨ng uy lùc s¸t th­¬ng cho ®¹n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77" w:history="1">
        <w:r w:rsidR="00634987" w:rsidRPr="00EF60D6">
          <w:rPr>
            <w:rStyle w:val="Hyperlink"/>
            <w:noProof/>
          </w:rPr>
          <w:t>3.2. TÝnh khèi l­îng ®¹n 9M22Y c¶i tiÕn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634987" w:rsidRDefault="00634987">
      <w:pPr>
        <w:pStyle w:val="TOC1"/>
        <w:rPr>
          <w:rStyle w:val="Hyperlink"/>
        </w:rPr>
      </w:pPr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78" w:history="1">
        <w:r w:rsidR="00634987" w:rsidRPr="00EF60D6">
          <w:rPr>
            <w:rStyle w:val="Hyperlink"/>
            <w:rFonts w:ascii=".VnTime" w:hAnsi=".VnTime"/>
          </w:rPr>
          <w:t>Ch­¬ng 4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33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79" w:history="1">
        <w:r w:rsidR="00634987" w:rsidRPr="00EF60D6">
          <w:rPr>
            <w:rStyle w:val="Hyperlink"/>
          </w:rPr>
          <w:t>kiÓm tra vµ ®¸nh gi¸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33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0" w:history="1">
        <w:r w:rsidR="00634987" w:rsidRPr="00EF60D6">
          <w:rPr>
            <w:rStyle w:val="Hyperlink"/>
            <w:noProof/>
          </w:rPr>
          <w:t>4.1. Gi¶i bµi to¸n thuËt phãng trong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1" w:history="1">
        <w:r w:rsidR="00634987" w:rsidRPr="00EF60D6">
          <w:rPr>
            <w:rStyle w:val="Hyperlink"/>
            <w:noProof/>
          </w:rPr>
          <w:t>4.2.1. §Æc ®iÓm qu¸ tr×nh lµm viÖc cña ®éng c¬ tªn löa nhiªn liÖu r¾n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2" w:history="1">
        <w:r w:rsidR="00634987" w:rsidRPr="00EF60D6">
          <w:rPr>
            <w:rStyle w:val="Hyperlink"/>
            <w:noProof/>
          </w:rPr>
          <w:t>4.2.2. HÖ thèng c¸c gi¶ thiÕt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3" w:history="1">
        <w:r w:rsidR="00634987" w:rsidRPr="00EF60D6">
          <w:rPr>
            <w:rStyle w:val="Hyperlink"/>
            <w:noProof/>
          </w:rPr>
          <w:t>4.2.3. HÖ ph­¬ng tr×nh vi ph©n gi¶i bµi to¸n c¬ b¶n thuËt phãng trong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4" w:history="1">
        <w:r w:rsidR="00634987" w:rsidRPr="00EF60D6">
          <w:rPr>
            <w:rStyle w:val="Hyperlink"/>
            <w:noProof/>
          </w:rPr>
          <w:t>4.1.4. Ph­¬ng tr×nh t¹o khÝ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5" w:history="1">
        <w:r w:rsidR="00634987" w:rsidRPr="00EF60D6">
          <w:rPr>
            <w:rStyle w:val="Hyperlink"/>
            <w:noProof/>
          </w:rPr>
          <w:t>4.1.5. Ph­¬ng tr×nh tæn thÊt nhiÖt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6" w:history="1">
        <w:r w:rsidR="00634987" w:rsidRPr="00EF60D6">
          <w:rPr>
            <w:rStyle w:val="Hyperlink"/>
            <w:noProof/>
          </w:rPr>
          <w:t>4.1.6. Ph­¬ng tr×nh b¶o toµn khèi l­îng vµ ph­¬ng tr×nh tr¹ng th¸i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7" w:history="1">
        <w:r w:rsidR="00634987" w:rsidRPr="00EF60D6">
          <w:rPr>
            <w:rStyle w:val="Hyperlink"/>
            <w:noProof/>
          </w:rPr>
          <w:t>4.1.7. Ph­¬ng tr×nh biÓu diÔn quy luËt thay ®æi ¸p suÊt trong buång ®èt t¹i thêi ®iÓm thuèc phãng ch¸y hÕt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8" w:history="1">
        <w:r w:rsidR="00634987" w:rsidRPr="00EF60D6">
          <w:rPr>
            <w:rStyle w:val="Hyperlink"/>
            <w:noProof/>
          </w:rPr>
          <w:t>4.1.8. Ph­¬ng ph¸p gi¶i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89" w:history="1">
        <w:r w:rsidR="00634987" w:rsidRPr="00EF60D6">
          <w:rPr>
            <w:rStyle w:val="Hyperlink"/>
            <w:noProof/>
          </w:rPr>
          <w:t>4.3. Gi¶i bµi to¸n thuËt phãng ngoµi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0" w:history="1">
        <w:r w:rsidR="00634987" w:rsidRPr="00EF60D6">
          <w:rPr>
            <w:rStyle w:val="Hyperlink"/>
            <w:bCs/>
            <w:noProof/>
          </w:rPr>
          <w:t xml:space="preserve">4.3.1. </w:t>
        </w:r>
        <w:r w:rsidR="00634987" w:rsidRPr="00EF60D6">
          <w:rPr>
            <w:rStyle w:val="Hyperlink"/>
            <w:noProof/>
          </w:rPr>
          <w:t>§Æc ®iÓm cña qu¸ tr×nh ®¹n chuyÓn ®éng trªn ®­êng ba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1" w:history="1">
        <w:r w:rsidR="00634987" w:rsidRPr="00EF60D6">
          <w:rPr>
            <w:rStyle w:val="Hyperlink"/>
            <w:noProof/>
          </w:rPr>
          <w:t>4.3.2. Nh÷ng gi¶ thiÕt c¬ b¶n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2" w:history="1">
        <w:r w:rsidR="00634987" w:rsidRPr="00EF60D6">
          <w:rPr>
            <w:rStyle w:val="Hyperlink"/>
            <w:noProof/>
          </w:rPr>
          <w:t>4.3.3. HÖ ph­¬ng tr×nh vi ph©n chuyÓn ®éng cña khèi t©m cña ®¹n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3" w:history="1">
        <w:r w:rsidR="00634987" w:rsidRPr="00EF60D6">
          <w:rPr>
            <w:rStyle w:val="Hyperlink"/>
            <w:noProof/>
          </w:rPr>
          <w:t>4.3.4. Ph­¬ng ph¸p gi¶i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4" w:history="1">
        <w:r w:rsidR="00634987" w:rsidRPr="00EF60D6">
          <w:rPr>
            <w:rStyle w:val="Hyperlink"/>
            <w:noProof/>
          </w:rPr>
          <w:t>4.4. Gi¶i bµi to¸n uy lùc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5" w:history="1">
        <w:r w:rsidR="00634987" w:rsidRPr="00EF60D6">
          <w:rPr>
            <w:rStyle w:val="Hyperlink"/>
            <w:noProof/>
          </w:rPr>
          <w:t>4.4.1. TÝnh uy lùc ®¹n 9M22Y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200906896" w:history="1">
        <w:r w:rsidR="00634987" w:rsidRPr="00EF60D6">
          <w:rPr>
            <w:rStyle w:val="Hyperlink"/>
            <w:noProof/>
          </w:rPr>
          <w:t>4.4.2. TÝnh uy lùc ®¹n 9M22Y c¶i tiÕn.</w:t>
        </w:r>
        <w:r w:rsidR="0063498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634987">
          <w:rPr>
            <w:noProof/>
            <w:webHidden/>
          </w:rPr>
          <w:instrText xml:space="preserve"> PAGEREF _Toc200906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4987"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97" w:history="1">
        <w:r w:rsidR="00634987" w:rsidRPr="00EF60D6">
          <w:rPr>
            <w:rStyle w:val="Hyperlink"/>
            <w:bCs/>
          </w:rPr>
          <w:t>§¸nh gi¸ vµ kÕt luËn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63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98" w:history="1">
        <w:r w:rsidR="00634987" w:rsidRPr="00EF60D6">
          <w:rPr>
            <w:rStyle w:val="Hyperlink"/>
          </w:rPr>
          <w:t>Tµi liÖu tham kh¶o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65</w:t>
        </w:r>
        <w:r>
          <w:rPr>
            <w:webHidden/>
          </w:rPr>
          <w:fldChar w:fldCharType="end"/>
        </w:r>
      </w:hyperlink>
    </w:p>
    <w:p w:rsidR="00634987" w:rsidRDefault="00695447">
      <w:pPr>
        <w:pStyle w:val="TOC1"/>
        <w:rPr>
          <w:rFonts w:asciiTheme="minorHAnsi" w:eastAsiaTheme="minorEastAsia" w:hAnsiTheme="minorHAnsi" w:cstheme="minorBidi"/>
          <w:b w:val="0"/>
          <w:sz w:val="22"/>
          <w:szCs w:val="22"/>
        </w:rPr>
      </w:pPr>
      <w:hyperlink w:anchor="_Toc200906899" w:history="1">
        <w:r w:rsidR="00634987" w:rsidRPr="00EF60D6">
          <w:rPr>
            <w:rStyle w:val="Hyperlink"/>
          </w:rPr>
          <w:t>phô lôc</w:t>
        </w:r>
        <w:r w:rsidR="00634987">
          <w:rPr>
            <w:webHidden/>
          </w:rPr>
          <w:tab/>
        </w:r>
        <w:r>
          <w:rPr>
            <w:webHidden/>
          </w:rPr>
          <w:fldChar w:fldCharType="begin"/>
        </w:r>
        <w:r w:rsidR="00634987">
          <w:rPr>
            <w:webHidden/>
          </w:rPr>
          <w:instrText xml:space="preserve"> PAGEREF _Toc2009068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34987">
          <w:rPr>
            <w:webHidden/>
          </w:rPr>
          <w:t>66</w:t>
        </w:r>
        <w:r>
          <w:rPr>
            <w:webHidden/>
          </w:rPr>
          <w:fldChar w:fldCharType="end"/>
        </w:r>
      </w:hyperlink>
    </w:p>
    <w:p w:rsidR="0030454B" w:rsidRDefault="00695447" w:rsidP="0030454B">
      <w:r>
        <w:fldChar w:fldCharType="end"/>
      </w:r>
    </w:p>
    <w:p w:rsidR="002619C8" w:rsidRDefault="002619C8">
      <w:pPr>
        <w:rPr>
          <w:rFonts w:ascii=".VnTimeH" w:hAnsi=".VnTimeH"/>
          <w:b/>
        </w:rPr>
      </w:pPr>
      <w:r>
        <w:br w:type="page"/>
      </w:r>
    </w:p>
    <w:p w:rsidR="0030454B" w:rsidRPr="00C303F1" w:rsidRDefault="0030454B" w:rsidP="0030454B">
      <w:pPr>
        <w:pStyle w:val="Heading1"/>
      </w:pPr>
      <w:bookmarkStart w:id="2" w:name="_Toc200906856"/>
      <w:r w:rsidRPr="00C303F1">
        <w:lastRenderedPageBreak/>
        <w:t>Lêi nãi ®Çu</w:t>
      </w:r>
      <w:bookmarkEnd w:id="1"/>
      <w:bookmarkEnd w:id="2"/>
    </w:p>
    <w:p w:rsidR="0030454B" w:rsidRPr="00C303F1" w:rsidRDefault="00793ED0" w:rsidP="0030454B">
      <w:pPr>
        <w:ind w:firstLine="720"/>
      </w:pPr>
      <w:r>
        <w:t xml:space="preserve">Dµn phãng </w:t>
      </w:r>
      <w:r w:rsidR="005C0D87" w:rsidRPr="005C0D87">
        <w:rPr>
          <w:rFonts w:ascii="Times New Roman" w:hAnsi="Times New Roman"/>
        </w:rPr>
        <w:t>Б</w:t>
      </w:r>
      <w:r w:rsidR="0030454B" w:rsidRPr="00C303F1">
        <w:t xml:space="preserve">M-21 do Liªn x« s¶n xuÊt tõ n¨m 1963, hiÖn nay qu©n ®éi Nga vµ qu©n ®éi cña h¬n 50 n­íc kh¸c trªn thÕ giíi ®ang sö lo¹i vò khÝ nµy. §©y lµ vò khÝ hÖ ®éng häc - ph¶n lùc cã tÝnh n¨ng chiÕn kÜ thuËt ­u viÖt, lµ lo¹i vò khÝ quan träng cña Qu©n ®éi ta. KÕt qu¶ nghiªn cøu ®· dù b¸o, víi uy lùc vµ kh¶ n¨ng cña </w:t>
      </w:r>
      <w:r w:rsidR="005C0D87" w:rsidRPr="005C0D87">
        <w:rPr>
          <w:rFonts w:ascii="Times New Roman" w:hAnsi="Times New Roman"/>
        </w:rPr>
        <w:t>Б</w:t>
      </w:r>
      <w:r w:rsidR="0030454B" w:rsidRPr="00C303F1">
        <w:t xml:space="preserve">M-21 sau khi hiÖn ®¹i ho¸, vò khÝ nµy sÏ trë thµnh ho¶ lùc chÝnh thay thÕ c¸c lo¹i ph¸o thuéc hÖ tÝch cùc cã uy lùc phÇn chiÕn ®Êu t­¬ng ®­¬ng.  </w:t>
      </w:r>
    </w:p>
    <w:p w:rsidR="0030454B" w:rsidRPr="00C303F1" w:rsidRDefault="0030454B" w:rsidP="0030454B">
      <w:pPr>
        <w:ind w:firstLine="720"/>
        <w:rPr>
          <w:color w:val="FF0000"/>
        </w:rPr>
      </w:pPr>
      <w:r w:rsidRPr="00C303F1">
        <w:t xml:space="preserve">Qu©n ®éi ta ®­îc trang bÞ </w:t>
      </w:r>
      <w:r w:rsidR="005C0D87" w:rsidRPr="005C0D87">
        <w:rPr>
          <w:rFonts w:ascii="Times New Roman" w:hAnsi="Times New Roman"/>
        </w:rPr>
        <w:t>Б</w:t>
      </w:r>
      <w:r w:rsidRPr="00C303F1">
        <w:t xml:space="preserve">M-21 n¨m 1978, vò khÝ nµy cã kÝ hiÖu lµ H78 vµ ®­îc tæ chøc thµnh c¸c tiÓu ®oµn vµ l÷ ®oµn trùc thuéc. HiÖn nay, chóng ta ch­a cã lo¹i vò khÝ t­¬ng ®­¬ng thay thÕ, </w:t>
      </w:r>
      <w:r>
        <w:rPr>
          <w:rFonts w:ascii="Times New Roman" w:hAnsi="Times New Roman"/>
        </w:rPr>
        <w:t>Б</w:t>
      </w:r>
      <w:r w:rsidRPr="00C303F1">
        <w:t xml:space="preserve">M-21 sÏ lµ mét trong nh÷ng ho¶ lùc chÝnh, cßn ®­îc sö dông l©u dµi. Theo tµi liÖu “H­íng dÉn sö dông quy ho¹ch trang bÞ </w:t>
      </w:r>
      <w:r w:rsidR="00793ED0">
        <w:t>Qu©n §éi Nh©n D©n ViÖt Nam</w:t>
      </w:r>
      <w:r w:rsidRPr="00C303F1">
        <w:t xml:space="preserve"> ®Õn 2010 vµ nh÷ng n¨m tiÕp theo” cña B</w:t>
      </w:r>
      <w:r w:rsidR="00793ED0">
        <w:t>é Tæng Tham M­u</w:t>
      </w:r>
      <w:r w:rsidRPr="00C303F1">
        <w:t xml:space="preserve"> th¸ng 8/2006 ®· ®­îc Bé tr­ëng Bé </w:t>
      </w:r>
      <w:r w:rsidR="00793ED0">
        <w:t>Quèc P</w:t>
      </w:r>
      <w:r w:rsidRPr="00C303F1">
        <w:t xml:space="preserve">hßng phª duyÖt, </w:t>
      </w:r>
      <w:r w:rsidR="005C0D87" w:rsidRPr="005C0D87">
        <w:rPr>
          <w:rFonts w:ascii="Times New Roman" w:hAnsi="Times New Roman"/>
        </w:rPr>
        <w:t>Б</w:t>
      </w:r>
      <w:r w:rsidRPr="00C303F1">
        <w:t xml:space="preserve">M-21 lµ trang bÞ trong quy ho¹ch cïng nhãm víi </w:t>
      </w:r>
      <w:r w:rsidR="005C0D87" w:rsidRPr="005C0D87">
        <w:rPr>
          <w:rFonts w:ascii="Times New Roman" w:hAnsi="Times New Roman"/>
        </w:rPr>
        <w:t>Б</w:t>
      </w:r>
      <w:r w:rsidRPr="00C303F1">
        <w:t>M-14, §KZ-B</w:t>
      </w:r>
    </w:p>
    <w:p w:rsidR="0030454B" w:rsidRPr="00C303F1" w:rsidRDefault="0030454B" w:rsidP="0030454B">
      <w:pPr>
        <w:ind w:firstLine="720"/>
      </w:pPr>
      <w:r>
        <w:rPr>
          <w:rFonts w:ascii="Times New Roman" w:hAnsi="Times New Roman"/>
        </w:rPr>
        <w:t>Б</w:t>
      </w:r>
      <w:r w:rsidRPr="00C303F1">
        <w:t>M-21 b¾n ®¹n næ ph¸-s¸t th­¬ng 9M22Y nÆng 66</w:t>
      </w:r>
      <w:r>
        <w:t>,6</w:t>
      </w:r>
      <w:r w:rsidRPr="00C303F1">
        <w:t>kg, khèi l­îng phÇn chiÕn ®Êu 18</w:t>
      </w:r>
      <w:r>
        <w:t>,4</w:t>
      </w:r>
      <w:r w:rsidRPr="00C303F1">
        <w:t>kg, tÇm b¾n lín nhÊt ®¹t 20,4km. Trªn thÕ giíi, ®¹n sö dông cho</w:t>
      </w:r>
      <w:r w:rsidR="005C0D87">
        <w:t xml:space="preserve"> </w:t>
      </w:r>
      <w:r>
        <w:rPr>
          <w:rFonts w:ascii="Times New Roman" w:hAnsi="Times New Roman"/>
        </w:rPr>
        <w:t>Б</w:t>
      </w:r>
      <w:r w:rsidRPr="00C303F1">
        <w:t>M-21 ®· ®­îc hiÖn ®¹i ho¸ ®Ó t¨ng uy lùc vµ tÝnh ®a n¨ng.</w:t>
      </w:r>
    </w:p>
    <w:p w:rsidR="0030454B" w:rsidRPr="00C303F1" w:rsidRDefault="0030454B" w:rsidP="0030454B">
      <w:pPr>
        <w:ind w:firstLine="720"/>
      </w:pPr>
      <w:r w:rsidRPr="00C303F1">
        <w:t>Víi môc ®Ých n©ng cao uy lùc s¸t th­¬ng cña ®¹n, ®­î</w:t>
      </w:r>
      <w:r w:rsidR="005C0D87">
        <w:t>c sù h­íng dÉn cña thÇy gi¸o - T</w:t>
      </w:r>
      <w:r w:rsidRPr="00C303F1">
        <w:t xml:space="preserve">h¹c sÜ </w:t>
      </w:r>
      <w:r>
        <w:t>NguyÔn Kiªn Trung</w:t>
      </w:r>
      <w:r w:rsidRPr="00C303F1">
        <w:t>, t«i tiÕn hµnh lµm ®å ¸n tèt nghiÖp víi ®Ò tµi:</w:t>
      </w:r>
    </w:p>
    <w:p w:rsidR="0030454B" w:rsidRPr="00C303F1" w:rsidRDefault="0030454B" w:rsidP="0030454B">
      <w:pPr>
        <w:ind w:firstLine="720"/>
        <w:jc w:val="center"/>
        <w:rPr>
          <w:b/>
          <w:i/>
        </w:rPr>
      </w:pPr>
      <w:r>
        <w:rPr>
          <w:b/>
          <w:i/>
          <w:sz w:val="32"/>
          <w:szCs w:val="32"/>
        </w:rPr>
        <w:t>"</w:t>
      </w:r>
      <w:r w:rsidRPr="00C303F1">
        <w:rPr>
          <w:b/>
          <w:i/>
          <w:sz w:val="32"/>
          <w:szCs w:val="32"/>
        </w:rPr>
        <w:t>Nghiªn cøu</w:t>
      </w:r>
      <w:r>
        <w:rPr>
          <w:b/>
          <w:i/>
          <w:sz w:val="32"/>
          <w:szCs w:val="32"/>
        </w:rPr>
        <w:t xml:space="preserve"> t¨ng uy lùc s¸t th­¬ng cho ®¹n</w:t>
      </w:r>
      <w:r w:rsidRPr="00C303F1">
        <w:rPr>
          <w:b/>
          <w:i/>
          <w:sz w:val="32"/>
          <w:szCs w:val="32"/>
        </w:rPr>
        <w:t xml:space="preserve"> 9M22Y</w:t>
      </w:r>
      <w:r>
        <w:rPr>
          <w:b/>
          <w:i/>
          <w:sz w:val="32"/>
          <w:szCs w:val="32"/>
        </w:rPr>
        <w:t>"</w:t>
      </w:r>
      <w:r w:rsidRPr="00C303F1">
        <w:rPr>
          <w:b/>
          <w:i/>
        </w:rPr>
        <w:t>.</w:t>
      </w:r>
    </w:p>
    <w:p w:rsidR="0030454B" w:rsidRPr="00D24374" w:rsidRDefault="0030454B" w:rsidP="0030454B">
      <w:pPr>
        <w:pStyle w:val="Title"/>
        <w:ind w:firstLine="720"/>
        <w:jc w:val="both"/>
        <w:rPr>
          <w:rFonts w:ascii=".VnTime" w:hAnsi=".VnTime" w:cs="Tahoma"/>
          <w:b w:val="0"/>
        </w:rPr>
      </w:pPr>
      <w:r w:rsidRPr="00D24374">
        <w:rPr>
          <w:rFonts w:ascii=".VnTime" w:hAnsi=".VnTime" w:cs="Tahoma"/>
          <w:b w:val="0"/>
        </w:rPr>
        <w:t>§å ¸n ®­îc hoµn thµnh bao gåm 4 ch­¬ng:</w:t>
      </w:r>
    </w:p>
    <w:p w:rsidR="0030454B" w:rsidRPr="00D24374" w:rsidRDefault="0030454B" w:rsidP="0030454B">
      <w:pPr>
        <w:pStyle w:val="Title"/>
        <w:ind w:firstLine="720"/>
        <w:jc w:val="both"/>
        <w:rPr>
          <w:rFonts w:ascii=".VnTime" w:hAnsi=".VnTime" w:cs="Tahoma"/>
          <w:b w:val="0"/>
        </w:rPr>
      </w:pPr>
      <w:r w:rsidRPr="00D24374">
        <w:rPr>
          <w:rFonts w:ascii=".VnTime" w:hAnsi=".VnTime" w:cs="Tahoma"/>
          <w:b w:val="0"/>
        </w:rPr>
        <w:t>Ch­¬ng I: T×m hiÓu ®Æc ®iÓm cÊu t¹o vµ nguyªn lý ho¹t ®éng cña ®¹n 9M22Y.</w:t>
      </w:r>
    </w:p>
    <w:p w:rsidR="0030454B" w:rsidRPr="00D24374" w:rsidRDefault="0030454B" w:rsidP="0030454B">
      <w:pPr>
        <w:pStyle w:val="Title"/>
        <w:ind w:firstLine="720"/>
        <w:jc w:val="both"/>
        <w:rPr>
          <w:rFonts w:ascii=".VnTime" w:hAnsi=".VnTime" w:cs="Tahoma"/>
          <w:b w:val="0"/>
        </w:rPr>
      </w:pPr>
      <w:r w:rsidRPr="00D24374">
        <w:rPr>
          <w:rFonts w:ascii=".VnTime" w:hAnsi=".VnTime" w:cs="Tahoma"/>
          <w:b w:val="0"/>
        </w:rPr>
        <w:t>Ch­¬ng II: Ph©n tÝch c¸c biÖn ph¸p t¨ng uy lùc s¸t th­¬ng cho ®an 9M22Y.</w:t>
      </w:r>
    </w:p>
    <w:p w:rsidR="0030454B" w:rsidRPr="00D24374" w:rsidRDefault="0030454B" w:rsidP="0030454B">
      <w:pPr>
        <w:pStyle w:val="Title"/>
        <w:ind w:firstLine="720"/>
        <w:jc w:val="both"/>
        <w:rPr>
          <w:rFonts w:ascii=".VnTime" w:hAnsi=".VnTime" w:cs="Tahoma"/>
          <w:b w:val="0"/>
        </w:rPr>
      </w:pPr>
      <w:r w:rsidRPr="00D24374">
        <w:rPr>
          <w:rFonts w:ascii=".VnTime" w:hAnsi=".VnTime" w:cs="Tahoma"/>
          <w:b w:val="0"/>
        </w:rPr>
        <w:lastRenderedPageBreak/>
        <w:t>Ch­¬ng III: §Ò xuÊt ph­¬ng ¸n t¨ng uy lùc s¸t th­¬ng cho ®¹n 9M22Y.</w:t>
      </w:r>
    </w:p>
    <w:p w:rsidR="0030454B" w:rsidRPr="00D24374" w:rsidRDefault="0030454B" w:rsidP="005C0D87">
      <w:pPr>
        <w:pStyle w:val="BodyText"/>
        <w:ind w:firstLine="709"/>
      </w:pPr>
      <w:r w:rsidRPr="00D24374">
        <w:t>Ch­¬ng IV: §¸nh gi¸ vµ kÕt luËn.</w:t>
      </w:r>
    </w:p>
    <w:p w:rsidR="0030454B" w:rsidRPr="00C303F1" w:rsidRDefault="0030454B" w:rsidP="00793ED0">
      <w:pPr>
        <w:ind w:firstLine="709"/>
      </w:pPr>
      <w:r w:rsidRPr="00C303F1">
        <w:t xml:space="preserve">T«i xin göi lêi c¶m ¬n tíi c¸c thÇy gi¸o trong bé m«n §¹n - khoa Vò khÝ, ®Æc biÖt lµ thÇy gi¸o h­íng dÉn </w:t>
      </w:r>
      <w:r>
        <w:t>NguyÔn Kiªn Trung</w:t>
      </w:r>
      <w:r w:rsidRPr="00C303F1">
        <w:t xml:space="preserve">, ®· cung cÊp cho t«i nh÷ng kiÕn thøc vµ sè liÖu quý b¸u, gióp t«i hoµn thµnh ®å ¸n </w:t>
      </w:r>
      <w:r w:rsidR="00793ED0">
        <w:t>nµy</w:t>
      </w:r>
      <w:r w:rsidRPr="00C303F1">
        <w:t>.</w:t>
      </w:r>
    </w:p>
    <w:p w:rsidR="0030454B" w:rsidRPr="00C303F1" w:rsidRDefault="0030454B" w:rsidP="0030454B"/>
    <w:p w:rsidR="0030454B" w:rsidRPr="00C303F1" w:rsidRDefault="0030454B" w:rsidP="0030454B"/>
    <w:p w:rsidR="0030454B" w:rsidRPr="00C303F1" w:rsidRDefault="0030454B" w:rsidP="00AC45D3">
      <w:bookmarkStart w:id="3" w:name="_Toc200893677"/>
      <w:r>
        <w:t xml:space="preserve">                                                                                        </w:t>
      </w:r>
      <w:bookmarkStart w:id="4" w:name="_Toc262994205"/>
      <w:r w:rsidR="00AC45D3">
        <w:t xml:space="preserve">              </w:t>
      </w:r>
      <w:r w:rsidRPr="00C303F1">
        <w:t>Häc viªn</w:t>
      </w:r>
      <w:bookmarkEnd w:id="3"/>
      <w:bookmarkEnd w:id="4"/>
    </w:p>
    <w:p w:rsidR="0030454B" w:rsidRPr="00C303F1" w:rsidRDefault="0030454B" w:rsidP="0030454B">
      <w:pPr>
        <w:jc w:val="right"/>
      </w:pPr>
      <w:r w:rsidRPr="00C303F1">
        <w:t xml:space="preserve">                    </w:t>
      </w:r>
    </w:p>
    <w:p w:rsidR="0030454B" w:rsidRPr="00C303F1" w:rsidRDefault="0030454B" w:rsidP="0030454B">
      <w:pPr>
        <w:jc w:val="right"/>
      </w:pPr>
    </w:p>
    <w:p w:rsidR="0030454B" w:rsidRPr="00C303F1" w:rsidRDefault="0030454B" w:rsidP="0030454B">
      <w:pPr>
        <w:jc w:val="right"/>
        <w:rPr>
          <w:b/>
        </w:rPr>
      </w:pPr>
      <w:r w:rsidRPr="00C303F1">
        <w:tab/>
      </w:r>
      <w:r w:rsidRPr="00C303F1">
        <w:tab/>
      </w:r>
      <w:r w:rsidRPr="00C303F1">
        <w:tab/>
      </w:r>
      <w:r w:rsidRPr="00C303F1">
        <w:tab/>
      </w:r>
      <w:r w:rsidRPr="00C303F1">
        <w:tab/>
        <w:t xml:space="preserve">                 </w:t>
      </w:r>
      <w:r>
        <w:rPr>
          <w:b/>
        </w:rPr>
        <w:t>TrÇn Nguyªn HiÓn</w:t>
      </w: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30454B" w:rsidRPr="00C303F1" w:rsidRDefault="0030454B" w:rsidP="0030454B">
      <w:pPr>
        <w:rPr>
          <w:b/>
        </w:rPr>
      </w:pPr>
    </w:p>
    <w:p w:rsidR="00793ED0" w:rsidRPr="00A10316" w:rsidRDefault="0030454B" w:rsidP="0030454B">
      <w:pPr>
        <w:pStyle w:val="Heading1"/>
        <w:rPr>
          <w:rFonts w:ascii=".VnTime" w:hAnsi=".VnTime"/>
        </w:rPr>
      </w:pPr>
      <w:r>
        <w:br w:type="page"/>
      </w:r>
      <w:bookmarkStart w:id="5" w:name="_Toc200906857"/>
      <w:r w:rsidR="00793ED0" w:rsidRPr="00A10316">
        <w:rPr>
          <w:rFonts w:ascii=".VnTime" w:hAnsi=".VnTime"/>
        </w:rPr>
        <w:lastRenderedPageBreak/>
        <w:t>Ch­¬ng 1</w:t>
      </w:r>
      <w:bookmarkEnd w:id="5"/>
    </w:p>
    <w:p w:rsidR="0030454B" w:rsidRPr="00E215FF" w:rsidRDefault="0030454B" w:rsidP="0030454B">
      <w:pPr>
        <w:pStyle w:val="Heading1"/>
      </w:pPr>
      <w:bookmarkStart w:id="6" w:name="_Toc200906858"/>
      <w:r>
        <w:t>T×m hiÓu ®Æc ®iÓm cÊu t¹o vµ nguyªn lý ho¹t ®éng cña ®¹n 9m22y.</w:t>
      </w:r>
      <w:bookmarkEnd w:id="6"/>
    </w:p>
    <w:p w:rsidR="0030454B" w:rsidRPr="004B3D98" w:rsidRDefault="0030454B" w:rsidP="0030454B">
      <w:pPr>
        <w:pStyle w:val="Heading2"/>
      </w:pPr>
      <w:bookmarkStart w:id="7" w:name="_Toc200906859"/>
      <w:bookmarkStart w:id="8" w:name="_Toc200893683"/>
      <w:r w:rsidRPr="004B3D98">
        <w:t xml:space="preserve">1.1. Kh¸i qu¸t chung xe chiÕn ®Êu </w:t>
      </w:r>
      <w:r w:rsidRPr="004B3D98">
        <w:rPr>
          <w:rFonts w:ascii="Arial" w:hAnsi="Arial" w:cs="Arial"/>
          <w:bCs/>
        </w:rPr>
        <w:t>БМ</w:t>
      </w:r>
      <w:r w:rsidRPr="004B3D98">
        <w:rPr>
          <w:bCs/>
        </w:rPr>
        <w:t>-21</w:t>
      </w:r>
      <w:r w:rsidRPr="004B3D98">
        <w:t>.</w:t>
      </w:r>
      <w:bookmarkEnd w:id="7"/>
    </w:p>
    <w:p w:rsidR="0030454B" w:rsidRPr="004B3D98" w:rsidRDefault="0030454B" w:rsidP="0030454B">
      <w:pPr>
        <w:ind w:firstLine="709"/>
        <w:rPr>
          <w:b/>
          <w:bCs/>
        </w:rPr>
      </w:pPr>
      <w:r w:rsidRPr="004B3D98">
        <w:rPr>
          <w:bCs/>
        </w:rPr>
        <w:t xml:space="preserve">Dµn phãng ®¹n ph¶n lùc b¾n lo¹t </w:t>
      </w:r>
      <w:r w:rsidRPr="00591791">
        <w:rPr>
          <w:rFonts w:ascii="Times New Roman" w:hAnsi="Times New Roman"/>
          <w:bCs/>
        </w:rPr>
        <w:t>БМ</w:t>
      </w:r>
      <w:r w:rsidRPr="004B3D98">
        <w:rPr>
          <w:bCs/>
        </w:rPr>
        <w:t xml:space="preserve">-21 hay gäi lµ xe chiÕn ®Êu </w:t>
      </w:r>
      <w:r w:rsidRPr="00591791">
        <w:rPr>
          <w:rFonts w:ascii="Times New Roman" w:hAnsi="Times New Roman"/>
          <w:bCs/>
        </w:rPr>
        <w:t>БМ</w:t>
      </w:r>
      <w:r w:rsidRPr="004B3D98">
        <w:rPr>
          <w:bCs/>
        </w:rPr>
        <w:t xml:space="preserve">-21 do Liªn X« thiÕt kÕ vµ chÕ t¹o, ®­îc ®­a vµo trang bÞ trong qu©n ®éi X« ViÕt tõ n¨m 1963. So víi c¸c dµn phãng ra ®êi tr­íc ®©y th× ®©y lµ mét hÖ thèng ph¶n lùc b¾n lo¹t 40 nßng cã uy lùc m¹nh vµ hiÖu qu¶ chiÕn ®Êu cao. V­ît qua khái biªn giíi quèc gia, </w:t>
      </w:r>
      <w:r w:rsidRPr="00591791">
        <w:rPr>
          <w:rFonts w:ascii="Times New Roman" w:hAnsi="Times New Roman"/>
          <w:bCs/>
        </w:rPr>
        <w:t>БМ</w:t>
      </w:r>
      <w:r w:rsidRPr="004B3D98">
        <w:rPr>
          <w:bCs/>
        </w:rPr>
        <w:t xml:space="preserve">-21 ®· ®Õn víi qu©n ®éi nhiÒu n­íc trªn thÕ giíi, ®· tõng </w:t>
      </w:r>
      <w:r w:rsidRPr="004B3D98">
        <w:rPr>
          <w:bCs/>
          <w:spacing w:val="-6"/>
        </w:rPr>
        <w:t>tr¶i qua nhiÒu thö nghiÖm chiÕn ®Êu vµ kh¼ng ®Þnh ®­îc vai trß vµ vÞ trÝ cña m×nh trªn chiÕn tr­êng cho ®Õn ngµy nay.</w:t>
      </w:r>
      <w:r w:rsidRPr="00591791">
        <w:rPr>
          <w:rFonts w:ascii="Times New Roman" w:hAnsi="Times New Roman"/>
          <w:bCs/>
          <w:spacing w:val="-6"/>
        </w:rPr>
        <w:t xml:space="preserve"> </w:t>
      </w:r>
      <w:r w:rsidRPr="00591791">
        <w:rPr>
          <w:rFonts w:ascii="Times New Roman" w:hAnsi="Times New Roman"/>
          <w:bCs/>
        </w:rPr>
        <w:t>БМ</w:t>
      </w:r>
      <w:r w:rsidRPr="004B3D98">
        <w:rPr>
          <w:bCs/>
        </w:rPr>
        <w:t xml:space="preserve">-21 </w:t>
      </w:r>
      <w:r w:rsidRPr="004B3D98">
        <w:rPr>
          <w:bCs/>
          <w:spacing w:val="-6"/>
        </w:rPr>
        <w:t>®­îc nhËp vµo ViÖt Nam tõ n¨m 1978 vµ còng tõ ®ã ®­îc trang bÞ chÝnh thøc trong qu©n ®éi ta víi phiªn hiÖu lµ H-78.</w:t>
      </w:r>
    </w:p>
    <w:p w:rsidR="0030454B" w:rsidRPr="00E215FF" w:rsidRDefault="004369B5" w:rsidP="0030454B">
      <w:pPr>
        <w:pStyle w:val="Heading3"/>
        <w:rPr>
          <w:iCs/>
        </w:rPr>
      </w:pPr>
      <w:bookmarkStart w:id="9" w:name="_Toc200906860"/>
      <w:r>
        <w:t>1.1.1. C«ng dông</w:t>
      </w:r>
      <w:r w:rsidR="0030454B" w:rsidRPr="00E215FF">
        <w:rPr>
          <w:iCs/>
        </w:rPr>
        <w:t>.</w:t>
      </w:r>
      <w:bookmarkEnd w:id="9"/>
    </w:p>
    <w:p w:rsidR="004369B5" w:rsidRPr="004369B5" w:rsidRDefault="004369B5" w:rsidP="004369B5">
      <w:pPr>
        <w:spacing w:line="300" w:lineRule="auto"/>
        <w:ind w:firstLine="567"/>
      </w:pPr>
      <w:r w:rsidRPr="004369B5">
        <w:t xml:space="preserve">Xe chiÕn ®Êu </w:t>
      </w:r>
      <w:r w:rsidRPr="004369B5">
        <w:rPr>
          <w:rFonts w:ascii="Sylfaen" w:hAnsi="Sylfaen"/>
        </w:rPr>
        <w:t>Б</w:t>
      </w:r>
      <w:r w:rsidRPr="004369B5">
        <w:t>M - 21 b¾n ®¹n ph¶n lùc næ ph¸ s¸t th­¬ng kh«ng ®iÒu khiÓn M -21 O</w:t>
      </w:r>
      <w:r w:rsidRPr="004369B5">
        <w:rPr>
          <w:rFonts w:ascii="Sylfaen" w:hAnsi="Sylfaen"/>
        </w:rPr>
        <w:t xml:space="preserve">Ф </w:t>
      </w:r>
      <w:r w:rsidRPr="004369B5">
        <w:t>víi môc ®Ých:</w:t>
      </w:r>
    </w:p>
    <w:p w:rsidR="004369B5" w:rsidRPr="004369B5" w:rsidRDefault="004369B5" w:rsidP="004369B5">
      <w:pPr>
        <w:spacing w:line="300" w:lineRule="auto"/>
        <w:ind w:firstLine="567"/>
      </w:pPr>
      <w:r w:rsidRPr="004369B5">
        <w:t>- Tiªu diÖt vµ chÕ ¸p sinh lùc còng nh­ c¸c ph­¬ng tiÖn kü thuËt chiÕn ®Êu cña ®Þch trong khu vùc tËp trung qu©n.</w:t>
      </w:r>
    </w:p>
    <w:p w:rsidR="004369B5" w:rsidRPr="004369B5" w:rsidRDefault="004369B5" w:rsidP="004369B5">
      <w:pPr>
        <w:spacing w:line="300" w:lineRule="auto"/>
        <w:ind w:firstLine="567"/>
      </w:pPr>
      <w:r w:rsidRPr="004369B5">
        <w:t>- Tiªu diÖt, chÕ ¸p c¸c trËn ®Þa ph¸o binh vµ cèi cña ®Þch.</w:t>
      </w:r>
    </w:p>
    <w:p w:rsidR="004369B5" w:rsidRPr="004369B5" w:rsidRDefault="004369B5" w:rsidP="004369B5">
      <w:pPr>
        <w:spacing w:line="300" w:lineRule="auto"/>
        <w:ind w:firstLine="567"/>
      </w:pPr>
      <w:r w:rsidRPr="004369B5">
        <w:rPr>
          <w:spacing w:val="-6"/>
        </w:rPr>
        <w:t>- Ph¸ huû c¸c c«ng sù</w:t>
      </w:r>
      <w:r w:rsidR="00F33912">
        <w:rPr>
          <w:spacing w:val="-6"/>
        </w:rPr>
        <w:t xml:space="preserve"> trËn ®Þa </w:t>
      </w:r>
      <w:r w:rsidRPr="004369B5">
        <w:rPr>
          <w:spacing w:val="-6"/>
        </w:rPr>
        <w:t>phßng thñ, c¸c côm ho¶ lùc vµ c¸c æ ®Ò kh¸ng cña</w:t>
      </w:r>
      <w:r w:rsidRPr="004369B5">
        <w:t xml:space="preserve"> ®Þch.</w:t>
      </w:r>
    </w:p>
    <w:p w:rsidR="004369B5" w:rsidRPr="004369B5" w:rsidRDefault="004369B5" w:rsidP="00F33912">
      <w:pPr>
        <w:pStyle w:val="Heading3"/>
      </w:pPr>
      <w:bookmarkStart w:id="10" w:name="_Toc200906861"/>
      <w:r w:rsidRPr="004369B5">
        <w:t>1.</w:t>
      </w:r>
      <w:r w:rsidR="00F33912">
        <w:t>1.</w:t>
      </w:r>
      <w:r w:rsidRPr="004369B5">
        <w:t xml:space="preserve">2. §Æc ®iÓm sö dông xe chiÕn ®Êu </w:t>
      </w:r>
      <w:r w:rsidRPr="004369B5">
        <w:rPr>
          <w:rFonts w:ascii="Sylfaen" w:hAnsi="Sylfaen"/>
        </w:rPr>
        <w:t>БM-21</w:t>
      </w:r>
      <w:bookmarkEnd w:id="10"/>
    </w:p>
    <w:p w:rsidR="004369B5" w:rsidRPr="004369B5" w:rsidRDefault="004369B5" w:rsidP="004369B5">
      <w:pPr>
        <w:spacing w:line="300" w:lineRule="auto"/>
        <w:ind w:firstLine="567"/>
      </w:pPr>
      <w:r w:rsidRPr="004369B5">
        <w:t xml:space="preserve">- Xe chiÕn ®Êu </w:t>
      </w:r>
      <w:r w:rsidRPr="004369B5">
        <w:rPr>
          <w:rFonts w:ascii="Sylfaen" w:hAnsi="Sylfaen"/>
        </w:rPr>
        <w:t>Б</w:t>
      </w:r>
      <w:r w:rsidRPr="004369B5">
        <w:t>M-21 ®­îc sö dông kÕt hîp víi c¸c lo¹i ph¸o r·nh xo¾n, cèi trªn c¸c h­íng t¸c chiÕn chñ yÕu nh»m t¹o ho¶ lùc tËp trung, m¹nh trong phßng ngù còng nh­ trong tiÕn c«ng.</w:t>
      </w:r>
    </w:p>
    <w:p w:rsidR="004369B5" w:rsidRPr="004369B5" w:rsidRDefault="004369B5" w:rsidP="004369B5">
      <w:pPr>
        <w:spacing w:line="300" w:lineRule="auto"/>
        <w:ind w:firstLine="567"/>
      </w:pPr>
      <w:r w:rsidRPr="004369B5">
        <w:t xml:space="preserve">- Xe chiÕn ®Êu </w:t>
      </w:r>
      <w:r w:rsidRPr="004369B5">
        <w:rPr>
          <w:rFonts w:ascii="Sylfaen" w:hAnsi="Sylfaen"/>
        </w:rPr>
        <w:t>Б</w:t>
      </w:r>
      <w:r w:rsidRPr="004369B5">
        <w:t>M-21 cã thÓ b¾n lo¹t 40 qu¶ ®¹n trong thêi gian 20 gi©y, víi tÇm b¾n xa nhÊt (X</w:t>
      </w:r>
      <w:r w:rsidRPr="004369B5">
        <w:rPr>
          <w:vertAlign w:val="subscript"/>
        </w:rPr>
        <w:t>max</w:t>
      </w:r>
      <w:r w:rsidRPr="004369B5">
        <w:t xml:space="preserve"> ) 20,4km, cã tÝnh c¬ ®éng nhanh vµ cã tèc ®é hµnh qu©n lín nhÊt (V</w:t>
      </w:r>
      <w:r w:rsidRPr="004369B5">
        <w:rPr>
          <w:vertAlign w:val="subscript"/>
        </w:rPr>
        <w:t>max</w:t>
      </w:r>
      <w:r w:rsidRPr="004369B5">
        <w:t>) lµ 75 km/h.</w:t>
      </w:r>
    </w:p>
    <w:p w:rsidR="004369B5" w:rsidRPr="004369B5" w:rsidRDefault="004369B5" w:rsidP="004369B5">
      <w:pPr>
        <w:spacing w:line="300" w:lineRule="auto"/>
        <w:ind w:firstLine="567"/>
      </w:pPr>
      <w:r w:rsidRPr="004369B5">
        <w:t>- Xe chiÕn ®Êu cã thÓ b¾n tõ buång l¸i kh«ng cÇn chuÈn bÞ trËn ®Þa hoÆc b¾n ngoµi buång l¸i, ®¶m b¶o kh¶ n¨ng b¾n nhanh chãng.</w:t>
      </w:r>
    </w:p>
    <w:p w:rsidR="0030454B" w:rsidRPr="00DF5372" w:rsidRDefault="00503C17" w:rsidP="0030454B">
      <w:pPr>
        <w:pStyle w:val="Heading3"/>
        <w:rPr>
          <w:i w:val="0"/>
        </w:rPr>
      </w:pPr>
      <w:bookmarkStart w:id="11" w:name="_Toc200906862"/>
      <w:r>
        <w:lastRenderedPageBreak/>
        <w:t>1.1.3</w:t>
      </w:r>
      <w:r w:rsidR="0030454B" w:rsidRPr="00DF5372">
        <w:t>. TÝnh n¨ng kü chiÕn thuËt.</w:t>
      </w:r>
      <w:bookmarkEnd w:id="11"/>
    </w:p>
    <w:p w:rsidR="0030454B" w:rsidRPr="004B3D98" w:rsidRDefault="0030454B" w:rsidP="0030454B">
      <w:pPr>
        <w:ind w:firstLine="709"/>
        <w:jc w:val="right"/>
        <w:rPr>
          <w:i/>
        </w:rPr>
      </w:pPr>
      <w:r>
        <w:rPr>
          <w:i/>
        </w:rPr>
        <w:t>B¶ng 1.1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1"/>
        <w:gridCol w:w="4344"/>
        <w:gridCol w:w="2010"/>
        <w:gridCol w:w="1742"/>
      </w:tblGrid>
      <w:tr w:rsidR="0030454B" w:rsidRPr="004B3D98" w:rsidTr="0030454B">
        <w:tc>
          <w:tcPr>
            <w:tcW w:w="681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STT</w:t>
            </w:r>
          </w:p>
        </w:tc>
        <w:tc>
          <w:tcPr>
            <w:tcW w:w="4344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Th«ng sè cÊu t¹o</w:t>
            </w:r>
          </w:p>
        </w:tc>
        <w:tc>
          <w:tcPr>
            <w:tcW w:w="2010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Gi¸ trÞ</w:t>
            </w:r>
          </w:p>
        </w:tc>
        <w:tc>
          <w:tcPr>
            <w:tcW w:w="1742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§¬n vÞ</w:t>
            </w:r>
          </w:p>
        </w:tc>
      </w:tr>
      <w:tr w:rsidR="0030454B" w:rsidRPr="004B3D98" w:rsidTr="0030454B">
        <w:tc>
          <w:tcPr>
            <w:tcW w:w="681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1</w:t>
            </w:r>
          </w:p>
        </w:tc>
        <w:tc>
          <w:tcPr>
            <w:tcW w:w="4344" w:type="dxa"/>
          </w:tcPr>
          <w:p w:rsidR="0030454B" w:rsidRPr="004B3D98" w:rsidRDefault="0030454B" w:rsidP="0030454B">
            <w:pPr>
              <w:rPr>
                <w:b/>
                <w:bCs/>
              </w:rPr>
            </w:pPr>
            <w:r w:rsidRPr="004B3D98">
              <w:rPr>
                <w:bCs/>
              </w:rPr>
              <w:t>Cì èng phãng (cì nßng)</w:t>
            </w:r>
          </w:p>
        </w:tc>
        <w:tc>
          <w:tcPr>
            <w:tcW w:w="2010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122,4</w:t>
            </w:r>
          </w:p>
        </w:tc>
        <w:tc>
          <w:tcPr>
            <w:tcW w:w="1742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mm</w:t>
            </w:r>
          </w:p>
        </w:tc>
      </w:tr>
      <w:tr w:rsidR="0030454B" w:rsidRPr="004B3D98" w:rsidTr="0030454B">
        <w:tc>
          <w:tcPr>
            <w:tcW w:w="681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2</w:t>
            </w:r>
          </w:p>
        </w:tc>
        <w:tc>
          <w:tcPr>
            <w:tcW w:w="4344" w:type="dxa"/>
          </w:tcPr>
          <w:p w:rsidR="0030454B" w:rsidRPr="004B3D98" w:rsidRDefault="0030454B" w:rsidP="0030454B">
            <w:pPr>
              <w:rPr>
                <w:b/>
                <w:bCs/>
              </w:rPr>
            </w:pPr>
            <w:r w:rsidRPr="004B3D98">
              <w:rPr>
                <w:bCs/>
              </w:rPr>
              <w:t>ChiÒu dµi èng phãng</w:t>
            </w:r>
          </w:p>
        </w:tc>
        <w:tc>
          <w:tcPr>
            <w:tcW w:w="2010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3000</w:t>
            </w:r>
          </w:p>
        </w:tc>
        <w:tc>
          <w:tcPr>
            <w:tcW w:w="1742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mm</w:t>
            </w:r>
          </w:p>
        </w:tc>
      </w:tr>
      <w:tr w:rsidR="0030454B" w:rsidRPr="004B3D98" w:rsidTr="0030454B">
        <w:tc>
          <w:tcPr>
            <w:tcW w:w="681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3</w:t>
            </w:r>
          </w:p>
        </w:tc>
        <w:tc>
          <w:tcPr>
            <w:tcW w:w="4344" w:type="dxa"/>
          </w:tcPr>
          <w:p w:rsidR="0030454B" w:rsidRPr="004B3D98" w:rsidRDefault="0030454B" w:rsidP="0030454B">
            <w:pPr>
              <w:rPr>
                <w:b/>
                <w:bCs/>
              </w:rPr>
            </w:pPr>
            <w:r w:rsidRPr="004B3D98">
              <w:rPr>
                <w:bCs/>
              </w:rPr>
              <w:t>Sè l­îng èng phãng</w:t>
            </w:r>
          </w:p>
        </w:tc>
        <w:tc>
          <w:tcPr>
            <w:tcW w:w="2010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40</w:t>
            </w:r>
          </w:p>
        </w:tc>
        <w:tc>
          <w:tcPr>
            <w:tcW w:w="1742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èng</w:t>
            </w:r>
          </w:p>
        </w:tc>
      </w:tr>
      <w:tr w:rsidR="0030454B" w:rsidRPr="004B3D98" w:rsidTr="0030454B">
        <w:tc>
          <w:tcPr>
            <w:tcW w:w="681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4</w:t>
            </w:r>
          </w:p>
        </w:tc>
        <w:tc>
          <w:tcPr>
            <w:tcW w:w="4344" w:type="dxa"/>
          </w:tcPr>
          <w:p w:rsidR="0030454B" w:rsidRPr="004B3D98" w:rsidRDefault="0030454B" w:rsidP="0030454B">
            <w:pPr>
              <w:rPr>
                <w:b/>
                <w:bCs/>
              </w:rPr>
            </w:pPr>
            <w:r w:rsidRPr="004B3D98">
              <w:rPr>
                <w:bCs/>
              </w:rPr>
              <w:t>Sè r·nh nghiªng trong èng phãng</w:t>
            </w:r>
          </w:p>
        </w:tc>
        <w:tc>
          <w:tcPr>
            <w:tcW w:w="2010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1</w:t>
            </w:r>
          </w:p>
        </w:tc>
        <w:tc>
          <w:tcPr>
            <w:tcW w:w="1742" w:type="dxa"/>
          </w:tcPr>
          <w:p w:rsidR="0030454B" w:rsidRPr="004B3D98" w:rsidRDefault="0030454B" w:rsidP="0030454B">
            <w:pPr>
              <w:jc w:val="center"/>
              <w:rPr>
                <w:b/>
                <w:bCs/>
              </w:rPr>
            </w:pPr>
            <w:r w:rsidRPr="004B3D98">
              <w:rPr>
                <w:bCs/>
              </w:rPr>
              <w:t>r·nh</w:t>
            </w:r>
          </w:p>
        </w:tc>
      </w:tr>
    </w:tbl>
    <w:p w:rsidR="0030454B" w:rsidRDefault="0030454B" w:rsidP="0030454B">
      <w:pPr>
        <w:pStyle w:val="Style8"/>
      </w:pPr>
    </w:p>
    <w:p w:rsidR="0030454B" w:rsidRPr="00C303F1" w:rsidRDefault="0030454B" w:rsidP="0030454B">
      <w:pPr>
        <w:pStyle w:val="Heading2"/>
      </w:pPr>
      <w:bookmarkStart w:id="12" w:name="_Toc200906863"/>
      <w:r>
        <w:t>1.2</w:t>
      </w:r>
      <w:r w:rsidRPr="00C303F1">
        <w:t>. §Æc ®iÓm cÊu t¹o cña ®¹n ph¶n lùc 9M22Y.</w:t>
      </w:r>
      <w:bookmarkEnd w:id="8"/>
      <w:bookmarkEnd w:id="12"/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 xml:space="preserve">§¹n ph¶n lùc 9M22Y (H78) lµ ®¹n dïng cho dµn phãng trªn xe chiÕn ®Êu </w:t>
      </w:r>
      <w:r w:rsidRPr="00591791">
        <w:rPr>
          <w:rFonts w:ascii="Times New Roman" w:hAnsi="Times New Roman"/>
          <w:bCs/>
        </w:rPr>
        <w:t>БМ</w:t>
      </w:r>
      <w:r w:rsidRPr="00C303F1">
        <w:rPr>
          <w:bCs/>
        </w:rPr>
        <w:t>-21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§¹n 9M22Y lµ ®¹n ph¶n lùc kh«ng ®iÒu khiÓn t¸c dông ph¸ s¸t th­¬ng vµ æn ®Þnh trªn ®­êng bay b»ng c¸nh, cã tèc ®é quay chËm ®Ó t¨ng ®é chôm</w:t>
      </w:r>
      <w:r>
        <w:rPr>
          <w:bCs/>
        </w:rPr>
        <w:t>.</w:t>
      </w:r>
    </w:p>
    <w:p w:rsidR="0030454B" w:rsidRPr="00DF5372" w:rsidRDefault="0030454B" w:rsidP="0030454B">
      <w:pPr>
        <w:pStyle w:val="Heading3"/>
        <w:rPr>
          <w:i w:val="0"/>
        </w:rPr>
      </w:pPr>
      <w:bookmarkStart w:id="13" w:name="_Toc200906864"/>
      <w:r w:rsidRPr="00DF5372">
        <w:rPr>
          <w:bCs/>
        </w:rPr>
        <w:t>1.2</w:t>
      </w:r>
      <w:r w:rsidRPr="00DF5372">
        <w:t>.1. TÝnh n¨ng kü chiÕn thuËt cña ®¹n ph¶n lùc 9M22Y.</w:t>
      </w:r>
      <w:bookmarkEnd w:id="13"/>
    </w:p>
    <w:p w:rsidR="0030454B" w:rsidRPr="00C303F1" w:rsidRDefault="0030454B" w:rsidP="0030454B">
      <w:pPr>
        <w:jc w:val="right"/>
        <w:rPr>
          <w:i/>
        </w:rPr>
      </w:pPr>
      <w:r>
        <w:rPr>
          <w:i/>
        </w:rPr>
        <w:t>B¶ng 1.2</w:t>
      </w:r>
      <w:r w:rsidRPr="00C303F1">
        <w:rPr>
          <w:i/>
        </w:rPr>
        <w:t>.</w:t>
      </w:r>
    </w:p>
    <w:p w:rsidR="0030454B" w:rsidRPr="00C303F1" w:rsidRDefault="0030454B" w:rsidP="0030454B">
      <w:pPr>
        <w:jc w:val="center"/>
        <w:rPr>
          <w:b/>
        </w:rPr>
      </w:pPr>
      <w:r w:rsidRPr="00C303F1">
        <w:rPr>
          <w:b/>
        </w:rPr>
        <w:t>TÝnh n¨ng chiÕn kü thuËt cña ®¹n 9M22Y</w:t>
      </w:r>
    </w:p>
    <w:tbl>
      <w:tblPr>
        <w:tblW w:w="874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0"/>
        <w:gridCol w:w="4556"/>
        <w:gridCol w:w="1751"/>
        <w:gridCol w:w="1763"/>
      </w:tblGrid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è</w:t>
            </w:r>
          </w:p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T</w:t>
            </w:r>
          </w:p>
        </w:tc>
        <w:tc>
          <w:tcPr>
            <w:tcW w:w="4556" w:type="dxa"/>
            <w:vAlign w:val="center"/>
          </w:tcPr>
          <w:p w:rsidR="0030454B" w:rsidRPr="00C303F1" w:rsidRDefault="0030454B" w:rsidP="0030454B">
            <w:pPr>
              <w:ind w:firstLine="720"/>
              <w:jc w:val="center"/>
              <w:rPr>
                <w:bCs/>
              </w:rPr>
            </w:pPr>
            <w:r w:rsidRPr="00C303F1">
              <w:rPr>
                <w:bCs/>
              </w:rPr>
              <w:t>Th«ng sè kü thuËt</w:t>
            </w:r>
          </w:p>
        </w:tc>
        <w:tc>
          <w:tcPr>
            <w:tcW w:w="1751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Gi¸ trÞ</w:t>
            </w:r>
          </w:p>
        </w:tc>
        <w:tc>
          <w:tcPr>
            <w:tcW w:w="1763" w:type="dxa"/>
            <w:vAlign w:val="center"/>
          </w:tcPr>
          <w:p w:rsidR="0030454B" w:rsidRPr="00C303F1" w:rsidRDefault="0030454B" w:rsidP="00234B0D">
            <w:pPr>
              <w:ind w:right="-210"/>
              <w:jc w:val="center"/>
              <w:rPr>
                <w:bCs/>
              </w:rPr>
            </w:pPr>
            <w:r w:rsidRPr="00C303F1">
              <w:rPr>
                <w:bCs/>
              </w:rPr>
              <w:t>§¬n vÞ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ì ®¹n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22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hèi l­îng ®¹n ph¶n lùc c¶ ngßi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6,6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3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hèi l­îng phÇn chiÕn ®Êu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8,4 Kg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4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hèi l­îng thuèc næ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,4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5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hèi l­îng thuèc phãng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0,45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Lùc ®Èy ®éng c¬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 xml:space="preserve">2500 </w:t>
            </w:r>
            <w:r w:rsidRPr="00C303F1">
              <w:rPr>
                <w:bCs/>
                <w:position w:val="-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8" o:title=""/>
                </v:shape>
                <o:OLEObject Type="Embed" ProgID="Equation.3" ShapeID="_x0000_i1025" DrawAspect="Content" ObjectID="_1274650965" r:id="rId9"/>
              </w:object>
            </w:r>
            <w:r w:rsidRPr="00C303F1">
              <w:rPr>
                <w:bCs/>
              </w:rPr>
              <w:t>30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7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hiÒu dµi ®¹n ph¶n lùc c¶ ngßi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87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8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Ngßi næ MPB hoÆc MPB-Y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9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hêi gian ho¹t ®éng cña ®éng c¬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,88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>
              <w:rPr>
                <w:bCs/>
              </w:rPr>
              <w:t>s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0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èc ®é rêi bÖ phãng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 xml:space="preserve">42,5 </w:t>
            </w:r>
            <w:r w:rsidRPr="00C303F1">
              <w:rPr>
                <w:bCs/>
                <w:position w:val="-4"/>
              </w:rPr>
              <w:object w:dxaOrig="200" w:dyaOrig="200">
                <v:shape id="_x0000_i1026" type="#_x0000_t75" style="width:9.75pt;height:9.75pt" o:ole="">
                  <v:imagedata r:id="rId10" o:title=""/>
                </v:shape>
                <o:OLEObject Type="Embed" ProgID="Equation.3" ShapeID="_x0000_i1026" DrawAspect="Content" ObjectID="_1274650966" r:id="rId11"/>
              </w:object>
            </w:r>
            <w:r w:rsidRPr="00C303F1">
              <w:rPr>
                <w:bCs/>
              </w:rPr>
              <w:t xml:space="preserve"> 52,9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/s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lastRenderedPageBreak/>
              <w:t>11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VËn tèc lín nhÊt cña ®¹n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9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/s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2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Çm b¾n lín nhÊt ë gãc phãng 45</w:t>
            </w:r>
            <w:r w:rsidRPr="00C303F1">
              <w:rPr>
                <w:bCs/>
                <w:vertAlign w:val="superscript"/>
              </w:rPr>
              <w:t>0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04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3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Çm b¾n lín nhÊt (l¾p vßng c¶n nhá)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60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4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Çm b¾n lín nhÊt (l¾p vßng c¶n lín)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20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5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NhiÖt ®é sö dông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-40</w:t>
            </w:r>
            <w:r w:rsidRPr="00C303F1">
              <w:rPr>
                <w:bCs/>
                <w:vertAlign w:val="superscript"/>
              </w:rPr>
              <w:t xml:space="preserve">0  </w:t>
            </w:r>
            <w:r w:rsidRPr="00C303F1">
              <w:rPr>
                <w:bCs/>
                <w:position w:val="-4"/>
              </w:rPr>
              <w:object w:dxaOrig="200" w:dyaOrig="200">
                <v:shape id="_x0000_i1027" type="#_x0000_t75" style="width:9.75pt;height:9.75pt" o:ole="">
                  <v:imagedata r:id="rId10" o:title=""/>
                </v:shape>
                <o:OLEObject Type="Embed" ProgID="Equation.3" ShapeID="_x0000_i1027" DrawAspect="Content" ObjectID="_1274650967" r:id="rId12"/>
              </w:object>
            </w:r>
            <w:r w:rsidRPr="00C303F1">
              <w:rPr>
                <w:bCs/>
              </w:rPr>
              <w:t>+50</w:t>
            </w:r>
            <w:r w:rsidRPr="00C303F1">
              <w:rPr>
                <w:bCs/>
                <w:vertAlign w:val="superscript"/>
              </w:rPr>
              <w:t>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  <w:vertAlign w:val="superscript"/>
              </w:rPr>
            </w:pPr>
            <w:r w:rsidRPr="00C303F1">
              <w:rPr>
                <w:bCs/>
                <w:vertAlign w:val="superscript"/>
              </w:rPr>
              <w:t>0</w:t>
            </w:r>
            <w:r w:rsidRPr="00C303F1">
              <w:rPr>
                <w:bCs/>
              </w:rPr>
              <w:t>C</w:t>
            </w:r>
          </w:p>
        </w:tc>
      </w:tr>
      <w:tr w:rsidR="0030454B" w:rsidRPr="00C303F1" w:rsidTr="00234B0D">
        <w:trPr>
          <w:cantSplit/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>
              <w:rPr>
                <w:bCs/>
              </w:rPr>
              <w:t>16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è m¶nh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3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7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Lo¹i thuèc næ</w:t>
            </w:r>
          </w:p>
        </w:tc>
        <w:tc>
          <w:tcPr>
            <w:tcW w:w="1751" w:type="dxa"/>
          </w:tcPr>
          <w:p w:rsidR="0030454B" w:rsidRPr="00C303F1" w:rsidRDefault="005C0D87" w:rsidP="0030454B">
            <w:pPr>
              <w:jc w:val="center"/>
              <w:rPr>
                <w:bCs/>
              </w:rPr>
            </w:pPr>
            <w:r>
              <w:rPr>
                <w:bCs/>
              </w:rPr>
              <w:t>T</w:t>
            </w:r>
            <w:r>
              <w:rPr>
                <w:rFonts w:ascii="Times New Roman" w:hAnsi="Times New Roman"/>
                <w:bCs/>
              </w:rPr>
              <w:t>Γ</w:t>
            </w:r>
            <w:r>
              <w:rPr>
                <w:bCs/>
              </w:rPr>
              <w:t>A</w:t>
            </w:r>
            <w:r>
              <w:rPr>
                <w:rFonts w:ascii="Times New Roman" w:hAnsi="Times New Roman"/>
                <w:bCs/>
              </w:rPr>
              <w:t>Γ</w:t>
            </w:r>
            <w:r w:rsidR="0030454B" w:rsidRPr="00C303F1">
              <w:rPr>
                <w:bCs/>
              </w:rPr>
              <w:t>-5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8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Lo¹i thuèc phãng</w:t>
            </w:r>
          </w:p>
        </w:tc>
        <w:tc>
          <w:tcPr>
            <w:tcW w:w="1751" w:type="dxa"/>
          </w:tcPr>
          <w:p w:rsidR="0030454B" w:rsidRPr="00C303F1" w:rsidRDefault="005C0D87" w:rsidP="0030454B">
            <w:pPr>
              <w:jc w:val="center"/>
              <w:rPr>
                <w:bCs/>
              </w:rPr>
            </w:pPr>
            <w:r>
              <w:rPr>
                <w:bCs/>
              </w:rPr>
              <w:t>PC</w:t>
            </w:r>
            <w:r>
              <w:rPr>
                <w:rFonts w:ascii="Times New Roman" w:hAnsi="Times New Roman"/>
                <w:bCs/>
              </w:rPr>
              <w:t>И</w:t>
            </w:r>
            <w:r w:rsidR="0030454B" w:rsidRPr="00C303F1">
              <w:rPr>
                <w:bCs/>
              </w:rPr>
              <w:t>-12M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9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räng l­îng hßm ®¹n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0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0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Ých th­íc hßm ®¹n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,81x2,9x2,54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</w:p>
        </w:tc>
      </w:tr>
      <w:tr w:rsidR="0030454B" w:rsidRPr="00C303F1" w:rsidTr="00234B0D">
        <w:trPr>
          <w:jc w:val="center"/>
        </w:trPr>
        <w:tc>
          <w:tcPr>
            <w:tcW w:w="670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1</w:t>
            </w:r>
          </w:p>
        </w:tc>
        <w:tc>
          <w:tcPr>
            <w:tcW w:w="4556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ét c¬ sè ®¹n</w:t>
            </w:r>
          </w:p>
        </w:tc>
        <w:tc>
          <w:tcPr>
            <w:tcW w:w="1751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80</w:t>
            </w:r>
          </w:p>
        </w:tc>
        <w:tc>
          <w:tcPr>
            <w:tcW w:w="1763" w:type="dxa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viªn</w:t>
            </w:r>
          </w:p>
        </w:tc>
      </w:tr>
    </w:tbl>
    <w:p w:rsidR="00793ED0" w:rsidRDefault="00793ED0" w:rsidP="0030454B">
      <w:pPr>
        <w:pStyle w:val="Heading3"/>
        <w:rPr>
          <w:bCs/>
        </w:rPr>
      </w:pPr>
    </w:p>
    <w:p w:rsidR="0030454B" w:rsidRPr="00DF5372" w:rsidRDefault="0030454B" w:rsidP="0030454B">
      <w:pPr>
        <w:pStyle w:val="Heading3"/>
        <w:rPr>
          <w:bCs/>
          <w:i w:val="0"/>
        </w:rPr>
      </w:pPr>
      <w:bookmarkStart w:id="14" w:name="_Toc200906865"/>
      <w:r w:rsidRPr="00DF5372">
        <w:rPr>
          <w:bCs/>
        </w:rPr>
        <w:t>1.2</w:t>
      </w:r>
      <w:r w:rsidRPr="00DF5372">
        <w:t>.2. CÊu t¹o cña ®¹n ph¶n lùc 9M22Y.</w:t>
      </w:r>
      <w:bookmarkEnd w:id="14"/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CÊu t¹o cña ®¹n ph¶n lùc 9M22Y gåm 3 phÇn:</w:t>
      </w:r>
      <w:r w:rsidR="00D656B6">
        <w:rPr>
          <w:bCs/>
        </w:rPr>
        <w:t xml:space="preserve"> phÇn chiÕn ®Êu, phÇn ®éng c¬, bé phËn æn ®Þnh</w:t>
      </w:r>
    </w:p>
    <w:p w:rsidR="0030454B" w:rsidRPr="00C303F1" w:rsidRDefault="0030454B" w:rsidP="0030454B">
      <w:pPr>
        <w:ind w:firstLine="720"/>
        <w:rPr>
          <w:i/>
          <w:iCs/>
        </w:rPr>
      </w:pPr>
      <w:r w:rsidRPr="00C303F1">
        <w:rPr>
          <w:i/>
          <w:iCs/>
        </w:rPr>
        <w:t>a. PhÇn chiÕn ®Êu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PhÇn chiÕn ®Êu (M-21</w:t>
      </w:r>
      <w:r w:rsidRPr="00234B0D">
        <w:rPr>
          <w:rFonts w:ascii="Times New Roman" w:hAnsi="Times New Roman"/>
          <w:bCs/>
        </w:rPr>
        <w:t xml:space="preserve"> ОΦ</w:t>
      </w:r>
      <w:r w:rsidR="00793ED0">
        <w:rPr>
          <w:bCs/>
        </w:rPr>
        <w:t>), (h×nh 1-1</w:t>
      </w:r>
      <w:r w:rsidRPr="00C303F1">
        <w:rPr>
          <w:bCs/>
        </w:rPr>
        <w:t>) gåm: th©n vá, thuèc næ, èng truyÒn næ, vßng c¶n, ngßi næ, n¾p ®¸y vµ miÕng ®Öm.</w:t>
      </w:r>
    </w:p>
    <w:p w:rsidR="0030454B" w:rsidRPr="00C303F1" w:rsidRDefault="00D24374" w:rsidP="0030454B">
      <w:pPr>
        <w:jc w:val="center"/>
        <w:rPr>
          <w:bCs/>
        </w:rPr>
      </w:pPr>
      <w:r>
        <w:rPr>
          <w:noProof/>
        </w:rPr>
        <w:drawing>
          <wp:inline distT="0" distB="0" distL="0" distR="0">
            <wp:extent cx="3942080" cy="1360170"/>
            <wp:effectExtent l="0" t="0" r="0" b="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C303F1" w:rsidRDefault="0030454B" w:rsidP="0030454B">
      <w:pPr>
        <w:jc w:val="center"/>
        <w:rPr>
          <w:bCs/>
          <w:i/>
          <w:iCs/>
        </w:rPr>
      </w:pPr>
      <w:r>
        <w:rPr>
          <w:bCs/>
          <w:iCs/>
        </w:rPr>
        <w:t>H×nh 1.1</w:t>
      </w:r>
      <w:r w:rsidRPr="00C303F1">
        <w:rPr>
          <w:bCs/>
          <w:iCs/>
        </w:rPr>
        <w:t>:</w:t>
      </w:r>
      <w:r w:rsidRPr="00C303F1">
        <w:rPr>
          <w:bCs/>
          <w:i/>
          <w:iCs/>
        </w:rPr>
        <w:t xml:space="preserve"> PhÇn chiÕn ®Êu cña ®¹n ph¶n lùc 9M22Y.</w:t>
      </w:r>
    </w:p>
    <w:p w:rsidR="0030454B" w:rsidRPr="00C303F1" w:rsidRDefault="0030454B" w:rsidP="0030454B">
      <w:pPr>
        <w:jc w:val="center"/>
        <w:rPr>
          <w:bCs/>
          <w:i/>
          <w:iCs/>
          <w:spacing w:val="-4"/>
        </w:rPr>
      </w:pPr>
      <w:r w:rsidRPr="00C303F1">
        <w:rPr>
          <w:bCs/>
          <w:i/>
          <w:iCs/>
          <w:spacing w:val="-4"/>
        </w:rPr>
        <w:t xml:space="preserve">1- Ngßi næ; 2- Vßng c¶n; 3- Tr¹m næ;  4-Thuèc næ TNT;  5-Vá phÇn chiÕn ®Êu; 6-Thuèc næ </w:t>
      </w:r>
      <w:r w:rsidRPr="00591791">
        <w:rPr>
          <w:rFonts w:ascii="Times New Roman" w:hAnsi="Times New Roman"/>
          <w:bCs/>
          <w:i/>
          <w:iCs/>
          <w:spacing w:val="-4"/>
        </w:rPr>
        <w:t>Τ</w:t>
      </w:r>
      <w:r w:rsidRPr="00591791">
        <w:rPr>
          <w:rFonts w:ascii="Times New Roman" w:hAnsi="Times New Roman"/>
          <w:bCs/>
          <w:i/>
          <w:spacing w:val="-4"/>
        </w:rPr>
        <w:t>ГAГ</w:t>
      </w:r>
      <w:r w:rsidRPr="00C303F1">
        <w:rPr>
          <w:bCs/>
          <w:i/>
          <w:spacing w:val="-4"/>
        </w:rPr>
        <w:t>-5</w:t>
      </w:r>
      <w:r w:rsidRPr="00C303F1">
        <w:rPr>
          <w:bCs/>
          <w:spacing w:val="-4"/>
        </w:rPr>
        <w:t xml:space="preserve"> ; </w:t>
      </w:r>
      <w:r w:rsidRPr="00C303F1">
        <w:rPr>
          <w:bCs/>
          <w:i/>
          <w:spacing w:val="-4"/>
        </w:rPr>
        <w:t>7-TÊm ®Öm;  8-N¾p ®¸y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i/>
          <w:iCs/>
        </w:rPr>
        <w:lastRenderedPageBreak/>
        <w:t xml:space="preserve">Th©n vá: </w:t>
      </w:r>
      <w:r w:rsidRPr="00C303F1">
        <w:t xml:space="preserve">Cã d¹ng h×nh trô - ovan ®­îc chÕ t¹o tõ thÐp </w:t>
      </w:r>
      <w:r>
        <w:t>10</w:t>
      </w:r>
      <w:r w:rsidRPr="00C303F1">
        <w:t>. PhÇn trô cã 3 líp, líp ngoµi lµ phÇn th©n chÝnh, líp trong lµ hai èng trô ghÐp lång vµo nhau. Hai èng trô ®Òu ®­îc khÝa m¶nh s½n h×nh thoi. PhÇn ®Çu cña vá phÇn chiÕn ®Êu cã ren trong ®Ó l¾p ngßi næ vµ cã phÇn trô bªn ngoµi ®Ó l¾p vßng c¶n khi cÇn. PhÇn ®¸y cã ren ®Ó liªn kÕt víi ®éng c¬ ph¶n lùc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Do vá phÇn chiÕn ®Êu cã d¹ng trô ovan nªn gi¶m ®­îc søc c¶n khÝ ®éng t¸c ®éng lªn ®¹n trªn ®­êng bay, lµm t¨ng tÇm b¾n cña ®¹n.</w:t>
      </w:r>
    </w:p>
    <w:p w:rsidR="0030454B" w:rsidRPr="00D656B6" w:rsidRDefault="0030454B" w:rsidP="00D656B6">
      <w:pPr>
        <w:ind w:firstLine="720"/>
        <w:rPr>
          <w:bCs/>
          <w:spacing w:val="6"/>
        </w:rPr>
      </w:pPr>
      <w:r w:rsidRPr="00C303F1">
        <w:rPr>
          <w:bCs/>
          <w:spacing w:val="6"/>
        </w:rPr>
        <w:t xml:space="preserve">Trong thùc tÕ phÇn chiÕn ®Êu cña  ®¹n 9M22Y cã chiÒu dµi phÇn ovan </w:t>
      </w:r>
      <w:r w:rsidRPr="00C303F1">
        <w:rPr>
          <w:bCs/>
        </w:rPr>
        <w:t>L</w:t>
      </w:r>
      <w:r w:rsidRPr="00C303F1">
        <w:rPr>
          <w:bCs/>
          <w:vertAlign w:val="subscript"/>
        </w:rPr>
        <w:t>ov</w:t>
      </w:r>
      <w:r w:rsidRPr="00C303F1">
        <w:rPr>
          <w:bCs/>
          <w:vertAlign w:val="superscript"/>
        </w:rPr>
        <w:t xml:space="preserve"> </w:t>
      </w:r>
      <w:r w:rsidRPr="00C303F1">
        <w:t xml:space="preserve">= </w:t>
      </w:r>
      <w:r w:rsidRPr="00C303F1">
        <w:rPr>
          <w:bCs/>
        </w:rPr>
        <w:t>264 mm = 2,16 (lÇn cì) vµ b¸n kÝnh cong R= 1874,7 = 15,36</w:t>
      </w:r>
      <w:r w:rsidR="00D656B6">
        <w:rPr>
          <w:bCs/>
        </w:rPr>
        <w:t>d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L</w:t>
      </w:r>
      <w:r w:rsidRPr="00C303F1">
        <w:rPr>
          <w:bCs/>
          <w:vertAlign w:val="subscript"/>
        </w:rPr>
        <w:t xml:space="preserve">ov </w:t>
      </w:r>
      <w:r w:rsidRPr="00C303F1">
        <w:rPr>
          <w:bCs/>
        </w:rPr>
        <w:t xml:space="preserve"> : ChiÒu dµi phÇn ovan;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R   : B¸n kÝnh cong phÇn mòi.</w:t>
      </w:r>
    </w:p>
    <w:p w:rsidR="0030454B" w:rsidRPr="00C303F1" w:rsidRDefault="0030454B" w:rsidP="0030454B">
      <w:pPr>
        <w:ind w:firstLine="720"/>
        <w:rPr>
          <w:bCs/>
          <w:spacing w:val="-2"/>
        </w:rPr>
      </w:pPr>
      <w:r w:rsidRPr="00C303F1">
        <w:rPr>
          <w:bCs/>
          <w:spacing w:val="-2"/>
        </w:rPr>
        <w:t xml:space="preserve">C¸c èng thÐp khÝa r·nh s½n ®Ó t¹o tËp trung øng suÊt, nh»m môc ®Ých ph©n m¶nh theo khèi l­îng vµ h×nh d¹ng m¶nh v¨ng x¸c ®Þnh, ®¶m b¶o ®­îc sè l­îng m¶nh v¨ng vµ h×nh d¹ng khÝ ®éng cña m¶nh, tõ ®ã ®¶m b¶o ®­îc ®éng n¨ng cña m¶nh v¨ng, n©ng cao kh¶ n¨ng s¸t th­¬ng. </w:t>
      </w:r>
    </w:p>
    <w:p w:rsidR="0030454B" w:rsidRDefault="0030454B" w:rsidP="0030454B">
      <w:pPr>
        <w:ind w:firstLine="720"/>
        <w:rPr>
          <w:bCs/>
          <w:spacing w:val="-2"/>
        </w:rPr>
      </w:pPr>
      <w:r w:rsidRPr="00C303F1">
        <w:rPr>
          <w:bCs/>
          <w:spacing w:val="-2"/>
        </w:rPr>
        <w:t>§Ó phÇn chiÕn ®Êu cã thÓ xuyªn s©u vµo c¸c ch­íng ng¹i vËt cøng v÷ng nh­ t­êng g¹ch, hÇm tró Èn, ... cÇn ph¶i ®¶m b¶o ®é cøng v÷ng cña vá nhÊt lµ mòi phÇn chiÕn ®Êu, nghÜa lµ phÇn chiÕn ®Êu ph¶i cã ®é bÒn sao cho nã kh«ng bÞ biÕn d¹ng hoÆc bÞ ph¸ huû trong qu¸ tr×nh xuyªn s©u vµo ch­íng ng¹i vËt tr­íc khi ngßi næ ho¹t ®éng. Trong tr­êng hîp nµy thÓ tÝch chøa thuèc næ gi¶m, lµm gi¶m uy lùc s¸t th­¬ng cña ®¹n. §Ó gi¶i quyÕt vÊn ®Ò nµy, vá phÇn chiÕn ®Êu cña ®¹n ph¶n lùc 9M22Y cã kÕt cÊu phÇn mòi dµy, chÕ t¹o liÒn víi vá ngoµi, chØ cã phÇn trô  ®­îc chÕ t¹o thµnh 3 líp, trong ®ã cã 2 líp khÝa r·nh s½n. B»ng ph­¬ng ¸n nµy võa ®¶m b¶o cho phÇn chiÕn ®Êu xuyªn s©u vµo ch­íng ng¹i vËt vµ lßng ®Êt ®Ó t¹o nªn hè næ, võa ®¶m b¶o s¸t th­¬ng b»ng m¶nh v¨ng cña ®¹n.</w:t>
      </w:r>
    </w:p>
    <w:p w:rsidR="00D656B6" w:rsidRDefault="00D656B6" w:rsidP="0030454B">
      <w:pPr>
        <w:ind w:firstLine="720"/>
        <w:rPr>
          <w:bCs/>
          <w:spacing w:val="-2"/>
        </w:rPr>
      </w:pPr>
      <w:r>
        <w:rPr>
          <w:bCs/>
          <w:spacing w:val="-2"/>
        </w:rPr>
        <w:t>VËt liÖu chÕ t¹o vá phÇn chiÕn ®Êu cña ®¹n ph¶n lùc 9M22Y lµ thÐp c¸c bon CT10. §Æc tr­ng thµnh phÇn vµ c¬ tÝnh ®­îc thÓ hiÖn trong b¶ng 1.3.</w:t>
      </w:r>
    </w:p>
    <w:p w:rsidR="00D656B6" w:rsidRPr="00C303F1" w:rsidRDefault="00D656B6" w:rsidP="0030454B">
      <w:pPr>
        <w:ind w:firstLine="720"/>
        <w:rPr>
          <w:bCs/>
          <w:spacing w:val="-2"/>
        </w:rPr>
      </w:pPr>
    </w:p>
    <w:p w:rsidR="0030454B" w:rsidRPr="00C303F1" w:rsidRDefault="0030454B" w:rsidP="0030454B">
      <w:pPr>
        <w:jc w:val="right"/>
        <w:rPr>
          <w:bCs/>
          <w:i/>
          <w:iCs/>
        </w:rPr>
      </w:pPr>
      <w:r w:rsidRPr="00C303F1">
        <w:rPr>
          <w:bCs/>
          <w:i/>
          <w:iCs/>
        </w:rPr>
        <w:lastRenderedPageBreak/>
        <w:t xml:space="preserve">B¶ng </w:t>
      </w:r>
      <w:r>
        <w:rPr>
          <w:bCs/>
          <w:i/>
          <w:iCs/>
        </w:rPr>
        <w:t>1.3</w:t>
      </w:r>
      <w:r w:rsidRPr="00C303F1">
        <w:rPr>
          <w:bCs/>
          <w:i/>
          <w:iCs/>
        </w:rPr>
        <w:t>.</w:t>
      </w:r>
    </w:p>
    <w:p w:rsidR="0030454B" w:rsidRPr="00C303F1" w:rsidRDefault="0030454B" w:rsidP="0030454B">
      <w:pPr>
        <w:jc w:val="center"/>
        <w:rPr>
          <w:b/>
          <w:bCs/>
          <w:iCs/>
        </w:rPr>
      </w:pPr>
      <w:r w:rsidRPr="00C303F1">
        <w:rPr>
          <w:b/>
          <w:bCs/>
          <w:iCs/>
        </w:rPr>
        <w:t xml:space="preserve">Thµnh phÇn vµ c¬ tÝnh cña thÐp </w:t>
      </w:r>
      <w:r>
        <w:rPr>
          <w:b/>
          <w:bCs/>
          <w:iCs/>
        </w:rPr>
        <w:t>10</w:t>
      </w:r>
      <w:r w:rsidRPr="00C303F1">
        <w:rPr>
          <w:b/>
          <w:bCs/>
          <w:iCs/>
        </w:rPr>
        <w:t>.</w:t>
      </w:r>
    </w:p>
    <w:tbl>
      <w:tblPr>
        <w:tblW w:w="8327" w:type="dxa"/>
        <w:jc w:val="center"/>
        <w:tblInd w:w="7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79"/>
        <w:gridCol w:w="719"/>
        <w:gridCol w:w="855"/>
        <w:gridCol w:w="812"/>
        <w:gridCol w:w="826"/>
        <w:gridCol w:w="1222"/>
        <w:gridCol w:w="1222"/>
        <w:gridCol w:w="710"/>
        <w:gridCol w:w="682"/>
      </w:tblGrid>
      <w:tr w:rsidR="0030454B" w:rsidRPr="00C303F1" w:rsidTr="0030454B">
        <w:trPr>
          <w:cantSplit/>
          <w:jc w:val="center"/>
        </w:trPr>
        <w:tc>
          <w:tcPr>
            <w:tcW w:w="4746" w:type="dxa"/>
            <w:gridSpan w:val="5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hµnh phÇn (%)</w:t>
            </w:r>
          </w:p>
        </w:tc>
        <w:tc>
          <w:tcPr>
            <w:tcW w:w="3581" w:type="dxa"/>
            <w:gridSpan w:val="4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¬ tÝnh</w:t>
            </w:r>
          </w:p>
        </w:tc>
      </w:tr>
      <w:tr w:rsidR="0030454B" w:rsidRPr="00C303F1" w:rsidTr="0030454B">
        <w:trPr>
          <w:jc w:val="center"/>
        </w:trPr>
        <w:tc>
          <w:tcPr>
            <w:tcW w:w="141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</w:t>
            </w:r>
          </w:p>
        </w:tc>
        <w:tc>
          <w:tcPr>
            <w:tcW w:w="75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  <w:r w:rsidRPr="00C303F1">
              <w:rPr>
                <w:bCs/>
                <w:vertAlign w:val="subscript"/>
              </w:rPr>
              <w:t>n</w:t>
            </w:r>
          </w:p>
        </w:tc>
        <w:tc>
          <w:tcPr>
            <w:tcW w:w="889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</w:t>
            </w:r>
            <w:r w:rsidRPr="00C303F1">
              <w:rPr>
                <w:bCs/>
                <w:vertAlign w:val="subscript"/>
              </w:rPr>
              <w:t>i</w:t>
            </w:r>
          </w:p>
        </w:tc>
        <w:tc>
          <w:tcPr>
            <w:tcW w:w="83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</w:t>
            </w:r>
          </w:p>
        </w:tc>
        <w:tc>
          <w:tcPr>
            <w:tcW w:w="853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P</w:t>
            </w:r>
          </w:p>
        </w:tc>
        <w:tc>
          <w:tcPr>
            <w:tcW w:w="1224" w:type="dxa"/>
            <w:vAlign w:val="center"/>
          </w:tcPr>
          <w:p w:rsidR="0030454B" w:rsidRPr="00591791" w:rsidRDefault="0030454B" w:rsidP="0030454B">
            <w:pPr>
              <w:jc w:val="center"/>
              <w:rPr>
                <w:rFonts w:ascii="Times New Roman" w:hAnsi="Times New Roman"/>
                <w:bCs/>
                <w:vertAlign w:val="subscript"/>
              </w:rPr>
            </w:pPr>
            <w:r w:rsidRPr="00591791">
              <w:rPr>
                <w:rFonts w:ascii="Times New Roman" w:hAnsi="Times New Roman"/>
                <w:bCs/>
              </w:rPr>
              <w:t>б</w:t>
            </w:r>
            <w:r w:rsidRPr="00591791">
              <w:rPr>
                <w:rFonts w:ascii="Times New Roman" w:hAnsi="Times New Roman"/>
                <w:bCs/>
                <w:vertAlign w:val="subscript"/>
              </w:rPr>
              <w:t>b</w:t>
            </w:r>
          </w:p>
          <w:p w:rsidR="0030454B" w:rsidRPr="00C303F1" w:rsidRDefault="0030454B" w:rsidP="0030454B">
            <w:pPr>
              <w:jc w:val="center"/>
              <w:rPr>
                <w:bCs/>
                <w:vertAlign w:val="superscript"/>
              </w:rPr>
            </w:pPr>
            <w:r w:rsidRPr="00C303F1">
              <w:rPr>
                <w:bCs/>
              </w:rPr>
              <w:t>KG/mm</w:t>
            </w:r>
            <w:r w:rsidRPr="00C303F1">
              <w:rPr>
                <w:bCs/>
                <w:vertAlign w:val="superscript"/>
              </w:rPr>
              <w:t>2</w:t>
            </w:r>
          </w:p>
        </w:tc>
        <w:tc>
          <w:tcPr>
            <w:tcW w:w="122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  <w:vertAlign w:val="subscript"/>
              </w:rPr>
            </w:pPr>
            <w:r w:rsidRPr="00591791">
              <w:rPr>
                <w:rFonts w:ascii="Times New Roman" w:hAnsi="Times New Roman"/>
                <w:bCs/>
              </w:rPr>
              <w:t>б</w:t>
            </w:r>
            <w:r w:rsidRPr="00591791">
              <w:rPr>
                <w:rFonts w:ascii="Times New Roman" w:hAnsi="Times New Roman"/>
                <w:bCs/>
                <w:vertAlign w:val="subscript"/>
              </w:rPr>
              <w:t>0,</w:t>
            </w:r>
            <w:r w:rsidRPr="00C303F1">
              <w:rPr>
                <w:bCs/>
                <w:vertAlign w:val="subscript"/>
              </w:rPr>
              <w:t>2</w:t>
            </w:r>
          </w:p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KG/mm</w:t>
            </w:r>
            <w:r w:rsidRPr="00C303F1">
              <w:rPr>
                <w:bCs/>
                <w:vertAlign w:val="superscript"/>
              </w:rPr>
              <w:t>2</w:t>
            </w:r>
          </w:p>
        </w:tc>
        <w:tc>
          <w:tcPr>
            <w:tcW w:w="72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  <w:position w:val="-14"/>
              </w:rPr>
              <w:object w:dxaOrig="420" w:dyaOrig="380">
                <v:shape id="_x0000_i1028" type="#_x0000_t75" style="width:21pt;height:18.75pt" o:ole="">
                  <v:imagedata r:id="rId14" o:title=""/>
                </v:shape>
                <o:OLEObject Type="Embed" ProgID="Equation.3" ShapeID="_x0000_i1028" DrawAspect="Content" ObjectID="_1274650968" r:id="rId15"/>
              </w:object>
            </w:r>
          </w:p>
        </w:tc>
        <w:tc>
          <w:tcPr>
            <w:tcW w:w="4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  <w:position w:val="-14"/>
              </w:rPr>
              <w:object w:dxaOrig="460" w:dyaOrig="380">
                <v:shape id="_x0000_i1029" type="#_x0000_t75" style="width:23.25pt;height:18.75pt" o:ole="">
                  <v:imagedata r:id="rId16" o:title=""/>
                </v:shape>
                <o:OLEObject Type="Embed" ProgID="Equation.3" ShapeID="_x0000_i1029" DrawAspect="Content" ObjectID="_1274650969" r:id="rId17"/>
              </w:object>
            </w:r>
          </w:p>
        </w:tc>
      </w:tr>
      <w:tr w:rsidR="0030454B" w:rsidRPr="00C303F1" w:rsidTr="0030454B">
        <w:trPr>
          <w:trHeight w:val="519"/>
          <w:jc w:val="center"/>
        </w:trPr>
        <w:tc>
          <w:tcPr>
            <w:tcW w:w="141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  <w:spacing w:val="-4"/>
              </w:rPr>
            </w:pPr>
            <w:r w:rsidRPr="00C303F1">
              <w:rPr>
                <w:bCs/>
                <w:spacing w:val="-4"/>
              </w:rPr>
              <w:t xml:space="preserve">0,08 </w:t>
            </w:r>
            <w:r w:rsidRPr="00C303F1">
              <w:rPr>
                <w:bCs/>
                <w:spacing w:val="-4"/>
              </w:rPr>
              <w:sym w:font="Symbol" w:char="F0B8"/>
            </w:r>
            <w:r w:rsidRPr="00C303F1">
              <w:rPr>
                <w:bCs/>
                <w:spacing w:val="-4"/>
              </w:rPr>
              <w:t xml:space="preserve"> 0,16</w:t>
            </w:r>
          </w:p>
        </w:tc>
        <w:tc>
          <w:tcPr>
            <w:tcW w:w="75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5</w:t>
            </w:r>
          </w:p>
        </w:tc>
        <w:tc>
          <w:tcPr>
            <w:tcW w:w="889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07</w:t>
            </w:r>
          </w:p>
        </w:tc>
        <w:tc>
          <w:tcPr>
            <w:tcW w:w="83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04</w:t>
            </w:r>
          </w:p>
        </w:tc>
        <w:tc>
          <w:tcPr>
            <w:tcW w:w="853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04</w:t>
            </w:r>
          </w:p>
        </w:tc>
        <w:tc>
          <w:tcPr>
            <w:tcW w:w="122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42</w:t>
            </w:r>
            <w:r w:rsidRPr="00C303F1">
              <w:rPr>
                <w:bCs/>
                <w:position w:val="-4"/>
              </w:rPr>
              <w:object w:dxaOrig="200" w:dyaOrig="200">
                <v:shape id="_x0000_i1030" type="#_x0000_t75" style="width:9.75pt;height:9.75pt" o:ole="">
                  <v:imagedata r:id="rId18" o:title=""/>
                </v:shape>
                <o:OLEObject Type="Embed" ProgID="Equation.3" ShapeID="_x0000_i1030" DrawAspect="Content" ObjectID="_1274650970" r:id="rId19"/>
              </w:object>
            </w:r>
            <w:r w:rsidRPr="00C303F1">
              <w:rPr>
                <w:bCs/>
              </w:rPr>
              <w:t>39</w:t>
            </w:r>
          </w:p>
        </w:tc>
        <w:tc>
          <w:tcPr>
            <w:tcW w:w="122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7</w:t>
            </w:r>
            <w:r w:rsidRPr="00C303F1">
              <w:rPr>
                <w:bCs/>
                <w:position w:val="-4"/>
              </w:rPr>
              <w:object w:dxaOrig="200" w:dyaOrig="200">
                <v:shape id="_x0000_i1031" type="#_x0000_t75" style="width:9.75pt;height:9.75pt" o:ole="">
                  <v:imagedata r:id="rId20" o:title=""/>
                </v:shape>
                <o:OLEObject Type="Embed" ProgID="Equation.3" ShapeID="_x0000_i1031" DrawAspect="Content" ObjectID="_1274650971" r:id="rId21"/>
              </w:object>
            </w:r>
            <w:r w:rsidRPr="00C303F1">
              <w:rPr>
                <w:bCs/>
              </w:rPr>
              <w:t>23</w:t>
            </w:r>
          </w:p>
        </w:tc>
        <w:tc>
          <w:tcPr>
            <w:tcW w:w="72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22</w:t>
            </w:r>
          </w:p>
        </w:tc>
        <w:tc>
          <w:tcPr>
            <w:tcW w:w="4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60</w:t>
            </w:r>
          </w:p>
        </w:tc>
      </w:tr>
    </w:tbl>
    <w:p w:rsidR="0030454B" w:rsidRPr="00C303F1" w:rsidRDefault="0030454B" w:rsidP="0030454B">
      <w:pPr>
        <w:ind w:firstLine="720"/>
        <w:rPr>
          <w:i/>
          <w:iCs/>
        </w:rPr>
      </w:pP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i/>
          <w:iCs/>
        </w:rPr>
        <w:t>Thuèc næ:</w:t>
      </w:r>
      <w:r w:rsidRPr="00C303F1">
        <w:rPr>
          <w:bCs/>
        </w:rPr>
        <w:t xml:space="preserve"> Thuèc næ nhåi trong phÇn chiÕn ®Êu cña ®¹n 9M22Y lµ </w:t>
      </w:r>
      <w:r w:rsidRPr="00591791">
        <w:rPr>
          <w:rFonts w:ascii="Times New Roman" w:hAnsi="Times New Roman"/>
          <w:bCs/>
        </w:rPr>
        <w:t>ΤГAГ-5</w:t>
      </w:r>
      <w:r w:rsidR="00696BC6">
        <w:rPr>
          <w:bCs/>
        </w:rPr>
        <w:t xml:space="preserve"> cã thµnh phÇn TNT 80</w:t>
      </w:r>
      <w:r w:rsidRPr="00C303F1">
        <w:rPr>
          <w:bCs/>
        </w:rPr>
        <w:t>%, He</w:t>
      </w:r>
      <w:r w:rsidR="00696BC6">
        <w:rPr>
          <w:bCs/>
        </w:rPr>
        <w:t>xogen 15%, bét nh«m 5</w:t>
      </w:r>
      <w:r w:rsidRPr="00C303F1">
        <w:rPr>
          <w:bCs/>
        </w:rPr>
        <w:t xml:space="preserve">%. Ngoµi ra ë gi÷a miÖng khèi thuèc ng­êi ta cßn l¾p mét cèc truyÒn næ gåm: th©n b»ng thÐp hoÆc giÊy c¸ct«ng vµ mét khèi thuèc næ A-IX-I (96g) nÐn, cã t¸c dông kÝch næ hoµn toµn khèi thuèc næ khi ngßi næ lµm viÖc. Thuèc næ ®­îc nhåi vµo th©n phÇn chiÕn ®Êu b»ng ph­¬ng ph¸p nÐn Ðp. </w:t>
      </w:r>
      <w:r>
        <w:rPr>
          <w:rFonts w:ascii=".VnTimeH" w:hAnsi=".VnTimeH"/>
          <w:bCs/>
        </w:rPr>
        <w:t>P</w:t>
      </w:r>
      <w:r w:rsidRPr="00C303F1">
        <w:rPr>
          <w:bCs/>
        </w:rPr>
        <w:t>hÇn ®Çu vµ phÇn cuèi cña phÇn chiÕn ®Êu cã 5% TNT nguyªn chÊt cã t¸c dông lµm gi¶m ®é nh¹y cña khèi thuèc næ víi c¸c t¸c ®éng c¬ häc, ®ång thêi b¶o vÖ thuèc næ khái bÞ h­ háng do t¸c dông cña m«i tr­êng vµ dÔ dµng gia c«ng bÒ mÆt thuèc næ.</w:t>
      </w:r>
    </w:p>
    <w:p w:rsidR="0030454B" w:rsidRPr="00C303F1" w:rsidRDefault="0030454B" w:rsidP="00591791">
      <w:pPr>
        <w:pStyle w:val="BodyText"/>
        <w:ind w:right="-1" w:firstLine="426"/>
        <w:rPr>
          <w:bCs/>
          <w:iCs/>
          <w:spacing w:val="-6"/>
        </w:rPr>
      </w:pPr>
      <w:r w:rsidRPr="00C303F1">
        <w:rPr>
          <w:bCs/>
          <w:i/>
          <w:iCs/>
          <w:spacing w:val="-6"/>
        </w:rPr>
        <w:t xml:space="preserve">Ngßi næ: </w:t>
      </w:r>
      <w:r w:rsidR="00CD3522">
        <w:rPr>
          <w:spacing w:val="-6"/>
        </w:rPr>
        <w:t>§</w:t>
      </w:r>
      <w:r w:rsidRPr="00C303F1">
        <w:rPr>
          <w:spacing w:val="-6"/>
        </w:rPr>
        <w:t xml:space="preserve">¹n 9M22Y </w:t>
      </w:r>
      <w:r w:rsidR="00CD3522">
        <w:rPr>
          <w:spacing w:val="-6"/>
        </w:rPr>
        <w:t>th­êng sö dông ngßi MPB -</w:t>
      </w:r>
      <w:r w:rsidRPr="00C303F1">
        <w:rPr>
          <w:spacing w:val="-6"/>
        </w:rPr>
        <w:t xml:space="preserve">Y. §©y lµ lo¹i ngßi ®Çu ch¹m næ 3 t¸c dông (tøc th×, gi÷ chËm, gi÷ chËm dµi),  më b¶o hiÓm xa c¸ch miÖng èng phãng 150m </w:t>
      </w:r>
      <w:r w:rsidRPr="00C303F1">
        <w:rPr>
          <w:spacing w:val="-6"/>
        </w:rPr>
        <w:sym w:font="Symbol" w:char="F0B8"/>
      </w:r>
      <w:r w:rsidRPr="00C303F1">
        <w:rPr>
          <w:spacing w:val="-6"/>
        </w:rPr>
        <w:t xml:space="preserve"> 450m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Khi b¾n víi t¸c dông s¸t th­¬ng sinh lùc vµ c¸c môc tiªu trªn mÆt ®Êt cÇn ®iÒu chØnh ngßi ë vÞ trÝ (O), ngßi næ sÏ g©y næ tøc thêi khi ®¹n ch¹m môc tiªu. Khi b¾n c¸c môc tiªu cøng v÷ng, môc tiªu ch×m trong lßng ®Êt, tuú theo tÝnh chÊt cña ch­íng ng¹i vËt vµ ®é xuyªn s©u mµ ®iÒu chØnh ngßi ë vÞ trÝ (</w:t>
      </w:r>
      <w:r w:rsidRPr="00591791">
        <w:rPr>
          <w:rFonts w:ascii="Times New Roman" w:hAnsi="Times New Roman"/>
          <w:bCs/>
        </w:rPr>
        <w:t>М</w:t>
      </w:r>
      <w:r w:rsidRPr="00C303F1">
        <w:rPr>
          <w:bCs/>
        </w:rPr>
        <w:t>) hoÆc (</w:t>
      </w:r>
      <w:r w:rsidRPr="00591791">
        <w:rPr>
          <w:rFonts w:ascii="Times New Roman" w:hAnsi="Times New Roman"/>
          <w:bCs/>
        </w:rPr>
        <w:t>Б</w:t>
      </w:r>
      <w:r w:rsidRPr="00C303F1">
        <w:rPr>
          <w:bCs/>
        </w:rPr>
        <w:t>) ®Ó ®¹t ®­îc hiÖu qu¶ vÒ uy lùc cao nhÊt.</w:t>
      </w:r>
    </w:p>
    <w:p w:rsidR="0030454B" w:rsidRPr="00C303F1" w:rsidRDefault="0030454B" w:rsidP="0030454B">
      <w:pPr>
        <w:ind w:firstLine="720"/>
        <w:rPr>
          <w:i/>
          <w:iCs/>
        </w:rPr>
      </w:pPr>
      <w:r w:rsidRPr="00C303F1">
        <w:rPr>
          <w:i/>
          <w:iCs/>
        </w:rPr>
        <w:t xml:space="preserve">Vßng c¶n: </w:t>
      </w:r>
      <w:r w:rsidRPr="00C303F1">
        <w:rPr>
          <w:bCs/>
        </w:rPr>
        <w:t>§Ó t¨ng kh¶ n¨ng c¬ ®éng vÒ tÇm vµ b¾n c¸c môc tiªu ë gÇn ®¹n ®­îc trang bÞ vßng c¶n: vßng c¶n lín (9M22Y/</w:t>
      </w:r>
      <w:r w:rsidRPr="00591791">
        <w:rPr>
          <w:rFonts w:ascii="Times New Roman" w:hAnsi="Times New Roman"/>
          <w:bCs/>
        </w:rPr>
        <w:t>Б</w:t>
      </w:r>
      <w:r w:rsidRPr="00C303F1">
        <w:rPr>
          <w:bCs/>
        </w:rPr>
        <w:t>) vµ vßng c¶n nhá (9M22Y/M)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  <w:i/>
        </w:rPr>
        <w:lastRenderedPageBreak/>
        <w:t>N¾p ®¸y vµ miÕng ®Öm:</w:t>
      </w:r>
      <w:r w:rsidRPr="00C303F1">
        <w:rPr>
          <w:bCs/>
        </w:rPr>
        <w:t xml:space="preserve"> ®­îc chÕ t¹o b»ng chÊt dÎo c¸ch nhiÖt</w:t>
      </w:r>
      <w:r w:rsidRPr="00591791">
        <w:rPr>
          <w:rFonts w:ascii="Times New Roman" w:hAnsi="Times New Roman"/>
          <w:bCs/>
        </w:rPr>
        <w:t xml:space="preserve"> АГ</w:t>
      </w:r>
      <w:r w:rsidRPr="00C303F1">
        <w:rPr>
          <w:bCs/>
        </w:rPr>
        <w:t>- 4B, dïng ®Ó b¶o vÖ khèi thuèc næ khái bÞ h­ háng do c¸c t¸c ®éng c¬ häc vµ t¸c ®éng cña m«i tr­êng, ®ång thêi b¶o vÖ thuèc næ khái bÞ ®èt nãng do nhiÖt ®é tõ ®éng c¬ g©y nªn.</w:t>
      </w:r>
    </w:p>
    <w:p w:rsidR="0030454B" w:rsidRPr="00C303F1" w:rsidRDefault="0030454B" w:rsidP="0030454B">
      <w:pPr>
        <w:rPr>
          <w:i/>
        </w:rPr>
      </w:pPr>
      <w:r w:rsidRPr="00C303F1">
        <w:t xml:space="preserve">     </w:t>
      </w:r>
      <w:r w:rsidRPr="00C303F1">
        <w:rPr>
          <w:i/>
        </w:rPr>
        <w:t>b. PhÇn ®éng c¬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 xml:space="preserve">PhÇn ®éng c¬ (h×nh </w:t>
      </w:r>
      <w:r w:rsidR="00CD3522">
        <w:rPr>
          <w:bCs/>
        </w:rPr>
        <w:t>1.2</w:t>
      </w:r>
      <w:r w:rsidRPr="00C303F1">
        <w:rPr>
          <w:bCs/>
        </w:rPr>
        <w:t>) cña ®¹n 9M22Y bao gåm: Buång ®èt, thuèc phãng, thiÕt bÞ måi, hÖ thèng loa phôt vµ c¸c ®Õ ch¾n thuèc, vßng bï nhiÖt.</w:t>
      </w:r>
    </w:p>
    <w:p w:rsidR="0030454B" w:rsidRPr="00C303F1" w:rsidRDefault="0030454B" w:rsidP="00591791">
      <w:pPr>
        <w:pStyle w:val="BodyText"/>
        <w:ind w:right="-1" w:firstLine="720"/>
        <w:rPr>
          <w:bCs/>
        </w:rPr>
      </w:pPr>
      <w:r w:rsidRPr="00C303F1">
        <w:t xml:space="preserve">Buång ®èt lµ phÇn quan träng cña ®éng c¬, nã dïng ®Ó chøa vµ b¶o vÖ thuèc phãng, liªn kÕt c¸c bé phËn kh¸c cña ®¹n, ®ång thêi còng lµ n¬i x¶y ra qu¸ tr×nh ch¸y cña thuèc phãng. Buång ®èt h×nh trô b»ng thÐp gåm hai phÇn liªn kÕt víi nhau b»ng ren. PhÝa ngoµi buång ®èt cã 3 ®ai ®Þnh t©m vµ mét chèt dÉn h­íng n»m ë phÝa sau. PhÇn trªn buång ®èt phÝa bªn ngoµi cã ren l¾p víi phÇn chiÕn ®Êu, cßn phÇn phÝa d­íi cã ren trong l¾p víi khèi loa phôt. </w:t>
      </w:r>
      <w:r w:rsidRPr="00C303F1">
        <w:rPr>
          <w:bCs/>
        </w:rPr>
        <w:t>Ngoµi ra ®Ó gi¶m sù t¸c ®éng cña nhiÖt lªn vá buång ®èt, bÒ mÆt trong cña buång ®èt ®­îc phñ mét líp vËt liÖu c¸ch nhiÖt B58 cã thµnh phÇn: S¬n h÷u c¬ silic 30%, bét mica 65%, «xit cr«m 5%, dµy 1,5mm. VËt liÖu B58 cã tÝnh chÊt c¸ch nhiÖt cao, liªn kÕt tèt víi bÒ mÆt buång ®èt, cã tÝnh gi·n në tèt ®Ó tr¸nh sù r¹n nøt trong b¶o qu¶n sö dông vµ an toµn ho¸ häc ®èi víi thuèc phãng, cã tÝnh chÊt chèng ¨n mßn cao.</w:t>
      </w:r>
    </w:p>
    <w:p w:rsidR="0030454B" w:rsidRPr="00C303F1" w:rsidRDefault="00D24374" w:rsidP="0030454B">
      <w:pPr>
        <w:jc w:val="center"/>
      </w:pPr>
      <w:r>
        <w:rPr>
          <w:noProof/>
        </w:rPr>
        <w:drawing>
          <wp:inline distT="0" distB="0" distL="0" distR="0">
            <wp:extent cx="5132705" cy="1621155"/>
            <wp:effectExtent l="0" t="0" r="0" b="0"/>
            <wp:docPr id="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705" cy="162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4B3D98" w:rsidRDefault="0030454B" w:rsidP="0030454B">
      <w:pPr>
        <w:jc w:val="center"/>
        <w:rPr>
          <w:b/>
          <w:i/>
          <w:spacing w:val="-4"/>
        </w:rPr>
      </w:pPr>
      <w:r w:rsidRPr="00571E3F">
        <w:rPr>
          <w:spacing w:val="-4"/>
        </w:rPr>
        <w:t>H×nh 1</w:t>
      </w:r>
      <w:r>
        <w:rPr>
          <w:spacing w:val="-4"/>
        </w:rPr>
        <w:t>.</w:t>
      </w:r>
      <w:r w:rsidRPr="00571E3F">
        <w:rPr>
          <w:spacing w:val="-4"/>
        </w:rPr>
        <w:t>2</w:t>
      </w:r>
      <w:r w:rsidRPr="004B3D98">
        <w:rPr>
          <w:i/>
          <w:spacing w:val="-4"/>
        </w:rPr>
        <w:t>: PhÇn ®éng c¬ cña ®¹n ph¶n lùc 9M22Y.</w:t>
      </w:r>
    </w:p>
    <w:p w:rsidR="0030454B" w:rsidRPr="004B3D98" w:rsidRDefault="0030454B" w:rsidP="0030454B">
      <w:pPr>
        <w:jc w:val="center"/>
        <w:rPr>
          <w:b/>
          <w:i/>
          <w:spacing w:val="-4"/>
        </w:rPr>
      </w:pPr>
      <w:r w:rsidRPr="004B3D98">
        <w:rPr>
          <w:i/>
          <w:spacing w:val="-4"/>
        </w:rPr>
        <w:t>1-Vá buång ®èt; 2-§Õ ch¾n trªn; 3-Vßng bï nhiÖt; 4- Thuèc phãng; 5-Líp phñ c¸nh nhiÖt; 6-§Õ trung gian; 7-ThiÕt bÞ måi; 8- Ghi ®ì; 9-§Õ ch¾n d­íi;</w:t>
      </w:r>
    </w:p>
    <w:p w:rsidR="0030454B" w:rsidRPr="004B3D98" w:rsidRDefault="0030454B" w:rsidP="0030454B">
      <w:pPr>
        <w:jc w:val="center"/>
        <w:rPr>
          <w:b/>
          <w:i/>
          <w:spacing w:val="-4"/>
        </w:rPr>
      </w:pPr>
      <w:r w:rsidRPr="004B3D98">
        <w:rPr>
          <w:i/>
          <w:spacing w:val="-4"/>
        </w:rPr>
        <w:t>10-C«n tr­íc; 11-C«n sau; 12-Khèi loa phôt;13-Sun ng¾n m¹ch;14-N¾p bÞt kÝn.</w:t>
      </w:r>
    </w:p>
    <w:p w:rsidR="0030454B" w:rsidRPr="00C303F1" w:rsidRDefault="0030454B" w:rsidP="00591791">
      <w:pPr>
        <w:pStyle w:val="BodyText"/>
        <w:ind w:right="-1" w:firstLine="720"/>
      </w:pPr>
      <w:r w:rsidRPr="00C303F1">
        <w:lastRenderedPageBreak/>
        <w:t xml:space="preserve">Buång ®èt ®­îc chÕ t¹o b»ng thÐp hîp kim 40X cã c¸c ®Æc tr­ng c¬ b¶n biÓu diÔn trong b¶ng </w:t>
      </w:r>
      <w:r>
        <w:t>1.4</w:t>
      </w:r>
      <w:r w:rsidRPr="00C303F1">
        <w:t>.</w:t>
      </w:r>
    </w:p>
    <w:p w:rsidR="0030454B" w:rsidRPr="00C303F1" w:rsidRDefault="0030454B" w:rsidP="0030454B">
      <w:pPr>
        <w:jc w:val="right"/>
        <w:rPr>
          <w:bCs/>
          <w:i/>
          <w:iCs/>
        </w:rPr>
      </w:pPr>
      <w:r>
        <w:rPr>
          <w:bCs/>
          <w:i/>
          <w:iCs/>
        </w:rPr>
        <w:t>B¶ng 1.4</w:t>
      </w:r>
      <w:r w:rsidRPr="00C303F1">
        <w:rPr>
          <w:bCs/>
          <w:i/>
          <w:iCs/>
        </w:rPr>
        <w:t>.</w:t>
      </w:r>
    </w:p>
    <w:p w:rsidR="0030454B" w:rsidRPr="00C303F1" w:rsidRDefault="0030454B" w:rsidP="0030454B">
      <w:pPr>
        <w:jc w:val="center"/>
        <w:rPr>
          <w:b/>
          <w:bCs/>
        </w:rPr>
      </w:pPr>
      <w:r w:rsidRPr="00C303F1">
        <w:rPr>
          <w:b/>
          <w:bCs/>
          <w:iCs/>
        </w:rPr>
        <w:t>C¸c ®Æc tr­ng c¬ b¶n cña vËt liÖu buång ®èt</w:t>
      </w:r>
      <w:r w:rsidRPr="00C303F1">
        <w:rPr>
          <w:b/>
          <w:bCs/>
        </w:rPr>
        <w:t>.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99"/>
        <w:gridCol w:w="567"/>
        <w:gridCol w:w="706"/>
        <w:gridCol w:w="706"/>
        <w:gridCol w:w="715"/>
        <w:gridCol w:w="721"/>
        <w:gridCol w:w="1224"/>
        <w:gridCol w:w="1224"/>
        <w:gridCol w:w="1007"/>
        <w:gridCol w:w="914"/>
      </w:tblGrid>
      <w:tr w:rsidR="0030454B" w:rsidRPr="00C303F1" w:rsidTr="0030454B">
        <w:trPr>
          <w:cantSplit/>
          <w:trHeight w:val="497"/>
          <w:jc w:val="center"/>
        </w:trPr>
        <w:tc>
          <w:tcPr>
            <w:tcW w:w="4014" w:type="dxa"/>
            <w:gridSpan w:val="6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Thµnh phÇn (%)</w:t>
            </w:r>
          </w:p>
        </w:tc>
        <w:tc>
          <w:tcPr>
            <w:tcW w:w="4369" w:type="dxa"/>
            <w:gridSpan w:val="4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¬ tÝnh</w:t>
            </w:r>
          </w:p>
        </w:tc>
      </w:tr>
      <w:tr w:rsidR="0030454B" w:rsidRPr="00C303F1" w:rsidTr="0030454B">
        <w:trPr>
          <w:cantSplit/>
          <w:trHeight w:val="897"/>
          <w:jc w:val="center"/>
        </w:trPr>
        <w:tc>
          <w:tcPr>
            <w:tcW w:w="599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C</w:t>
            </w:r>
          </w:p>
        </w:tc>
        <w:tc>
          <w:tcPr>
            <w:tcW w:w="56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M</w:t>
            </w:r>
            <w:r w:rsidRPr="00C303F1">
              <w:rPr>
                <w:bCs/>
                <w:vertAlign w:val="subscript"/>
              </w:rPr>
              <w:t>n</w:t>
            </w:r>
          </w:p>
        </w:tc>
        <w:tc>
          <w:tcPr>
            <w:tcW w:w="7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</w:t>
            </w:r>
            <w:r w:rsidRPr="00C303F1">
              <w:rPr>
                <w:bCs/>
                <w:vertAlign w:val="subscript"/>
              </w:rPr>
              <w:t>i</w:t>
            </w:r>
          </w:p>
        </w:tc>
        <w:tc>
          <w:tcPr>
            <w:tcW w:w="7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S</w:t>
            </w:r>
          </w:p>
        </w:tc>
        <w:tc>
          <w:tcPr>
            <w:tcW w:w="715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P</w:t>
            </w:r>
          </w:p>
        </w:tc>
        <w:tc>
          <w:tcPr>
            <w:tcW w:w="721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G</w:t>
            </w:r>
          </w:p>
        </w:tc>
        <w:tc>
          <w:tcPr>
            <w:tcW w:w="1224" w:type="dxa"/>
            <w:vAlign w:val="center"/>
          </w:tcPr>
          <w:p w:rsidR="0030454B" w:rsidRPr="00C303F1" w:rsidRDefault="00CD3522" w:rsidP="00CD3522">
            <w:pPr>
              <w:jc w:val="center"/>
              <w:rPr>
                <w:bCs/>
              </w:rPr>
            </w:pPr>
            <w:r w:rsidRPr="0005715E">
              <w:rPr>
                <w:position w:val="-12"/>
              </w:rPr>
              <w:object w:dxaOrig="300" w:dyaOrig="360">
                <v:shape id="_x0000_i1032" type="#_x0000_t75" style="width:15pt;height:18pt" o:ole="">
                  <v:imagedata r:id="rId23" o:title=""/>
                </v:shape>
                <o:OLEObject Type="Embed" ProgID="Equation.DSMT4" ShapeID="_x0000_i1032" DrawAspect="Content" ObjectID="_1274650972" r:id="rId24"/>
              </w:object>
            </w:r>
            <w:r w:rsidR="0030454B" w:rsidRPr="00C303F1">
              <w:rPr>
                <w:bCs/>
              </w:rPr>
              <w:t>KG/mm</w:t>
            </w:r>
            <w:r w:rsidR="0030454B" w:rsidRPr="00C303F1">
              <w:rPr>
                <w:bCs/>
                <w:vertAlign w:val="superscript"/>
              </w:rPr>
              <w:t>2</w:t>
            </w:r>
          </w:p>
        </w:tc>
        <w:tc>
          <w:tcPr>
            <w:tcW w:w="1224" w:type="dxa"/>
            <w:vAlign w:val="center"/>
          </w:tcPr>
          <w:p w:rsidR="0030454B" w:rsidRPr="00C303F1" w:rsidRDefault="00CD3522" w:rsidP="0030454B">
            <w:pPr>
              <w:jc w:val="center"/>
              <w:rPr>
                <w:bCs/>
              </w:rPr>
            </w:pPr>
            <w:r w:rsidRPr="0005715E">
              <w:rPr>
                <w:position w:val="-14"/>
              </w:rPr>
              <w:object w:dxaOrig="420" w:dyaOrig="380">
                <v:shape id="_x0000_i1033" type="#_x0000_t75" style="width:21pt;height:18.75pt" o:ole="">
                  <v:imagedata r:id="rId25" o:title=""/>
                </v:shape>
                <o:OLEObject Type="Embed" ProgID="Equation.DSMT4" ShapeID="_x0000_i1033" DrawAspect="Content" ObjectID="_1274650973" r:id="rId26"/>
              </w:object>
            </w:r>
            <w:r w:rsidR="0030454B" w:rsidRPr="00C303F1">
              <w:rPr>
                <w:bCs/>
              </w:rPr>
              <w:t>KG/mm</w:t>
            </w:r>
            <w:r w:rsidR="0030454B" w:rsidRPr="00C303F1">
              <w:rPr>
                <w:bCs/>
                <w:vertAlign w:val="superscript"/>
              </w:rPr>
              <w:t>2</w:t>
            </w:r>
          </w:p>
        </w:tc>
        <w:tc>
          <w:tcPr>
            <w:tcW w:w="100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  <w:position w:val="-14"/>
              </w:rPr>
              <w:object w:dxaOrig="420" w:dyaOrig="380">
                <v:shape id="_x0000_i1034" type="#_x0000_t75" style="width:21pt;height:18.75pt" o:ole="">
                  <v:imagedata r:id="rId14" o:title=""/>
                </v:shape>
                <o:OLEObject Type="Embed" ProgID="Equation.3" ShapeID="_x0000_i1034" DrawAspect="Content" ObjectID="_1274650974" r:id="rId27"/>
              </w:object>
            </w:r>
          </w:p>
        </w:tc>
        <w:tc>
          <w:tcPr>
            <w:tcW w:w="91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  <w:position w:val="-14"/>
              </w:rPr>
              <w:object w:dxaOrig="460" w:dyaOrig="380">
                <v:shape id="_x0000_i1035" type="#_x0000_t75" style="width:23.25pt;height:18.75pt" o:ole="">
                  <v:imagedata r:id="rId28" o:title=""/>
                </v:shape>
                <o:OLEObject Type="Embed" ProgID="Equation.3" ShapeID="_x0000_i1035" DrawAspect="Content" ObjectID="_1274650975" r:id="rId29"/>
              </w:object>
            </w:r>
          </w:p>
        </w:tc>
      </w:tr>
      <w:tr w:rsidR="0030454B" w:rsidRPr="00C303F1" w:rsidTr="0030454B">
        <w:trPr>
          <w:cantSplit/>
          <w:trHeight w:val="441"/>
          <w:jc w:val="center"/>
        </w:trPr>
        <w:tc>
          <w:tcPr>
            <w:tcW w:w="599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4</w:t>
            </w:r>
          </w:p>
        </w:tc>
        <w:tc>
          <w:tcPr>
            <w:tcW w:w="56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3</w:t>
            </w:r>
          </w:p>
        </w:tc>
        <w:tc>
          <w:tcPr>
            <w:tcW w:w="7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15</w:t>
            </w:r>
          </w:p>
        </w:tc>
        <w:tc>
          <w:tcPr>
            <w:tcW w:w="706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04</w:t>
            </w:r>
          </w:p>
        </w:tc>
        <w:tc>
          <w:tcPr>
            <w:tcW w:w="715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04</w:t>
            </w:r>
          </w:p>
        </w:tc>
        <w:tc>
          <w:tcPr>
            <w:tcW w:w="721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0,9 - 1</w:t>
            </w:r>
          </w:p>
        </w:tc>
        <w:tc>
          <w:tcPr>
            <w:tcW w:w="122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00</w:t>
            </w:r>
          </w:p>
        </w:tc>
        <w:tc>
          <w:tcPr>
            <w:tcW w:w="122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80</w:t>
            </w:r>
          </w:p>
        </w:tc>
        <w:tc>
          <w:tcPr>
            <w:tcW w:w="1007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10</w:t>
            </w:r>
          </w:p>
        </w:tc>
        <w:tc>
          <w:tcPr>
            <w:tcW w:w="914" w:type="dxa"/>
            <w:vAlign w:val="center"/>
          </w:tcPr>
          <w:p w:rsidR="0030454B" w:rsidRPr="00C303F1" w:rsidRDefault="0030454B" w:rsidP="0030454B">
            <w:pPr>
              <w:jc w:val="center"/>
              <w:rPr>
                <w:bCs/>
              </w:rPr>
            </w:pPr>
            <w:r w:rsidRPr="00C303F1">
              <w:rPr>
                <w:bCs/>
              </w:rPr>
              <w:t>30</w:t>
            </w:r>
          </w:p>
        </w:tc>
      </w:tr>
    </w:tbl>
    <w:p w:rsidR="0030454B" w:rsidRPr="00C303F1" w:rsidRDefault="0030454B" w:rsidP="00696BC6">
      <w:pPr>
        <w:rPr>
          <w:bCs/>
        </w:rPr>
      </w:pPr>
      <w:r w:rsidRPr="00C303F1">
        <w:rPr>
          <w:bCs/>
        </w:rPr>
        <w:t xml:space="preserve"> </w:t>
      </w:r>
      <w:r w:rsidRPr="00C303F1">
        <w:rPr>
          <w:bCs/>
        </w:rPr>
        <w:tab/>
        <w:t xml:space="preserve">Trong ®ã:    </w:t>
      </w:r>
      <w:r w:rsidRPr="00591791">
        <w:rPr>
          <w:rFonts w:ascii="Times New Roman" w:hAnsi="Times New Roman"/>
          <w:bCs/>
        </w:rPr>
        <w:t xml:space="preserve"> б</w:t>
      </w:r>
      <w:r w:rsidRPr="00591791">
        <w:rPr>
          <w:rFonts w:ascii="Times New Roman" w:hAnsi="Times New Roman"/>
          <w:bCs/>
          <w:vertAlign w:val="subscript"/>
        </w:rPr>
        <w:t>b</w:t>
      </w:r>
      <w:r w:rsidRPr="00C303F1">
        <w:rPr>
          <w:bCs/>
        </w:rPr>
        <w:t xml:space="preserve">   -  Giíi h¹n bÒn cña vËt liÖu;</w:t>
      </w:r>
    </w:p>
    <w:p w:rsidR="0030454B" w:rsidRPr="00C303F1" w:rsidRDefault="0030454B" w:rsidP="0030454B">
      <w:pPr>
        <w:ind w:left="1440" w:firstLine="720"/>
        <w:rPr>
          <w:bCs/>
        </w:rPr>
      </w:pPr>
      <w:r w:rsidRPr="00591791">
        <w:rPr>
          <w:rFonts w:ascii="Times New Roman" w:hAnsi="Times New Roman"/>
          <w:bCs/>
        </w:rPr>
        <w:t>б</w:t>
      </w:r>
      <w:r w:rsidRPr="00591791">
        <w:rPr>
          <w:rFonts w:ascii="Times New Roman" w:hAnsi="Times New Roman"/>
          <w:bCs/>
          <w:vertAlign w:val="subscript"/>
        </w:rPr>
        <w:t>0,2</w:t>
      </w:r>
      <w:r w:rsidRPr="00C303F1">
        <w:rPr>
          <w:bCs/>
          <w:vertAlign w:val="subscript"/>
        </w:rPr>
        <w:t xml:space="preserve">   </w:t>
      </w:r>
      <w:r w:rsidRPr="00C303F1">
        <w:rPr>
          <w:bCs/>
        </w:rPr>
        <w:t>-  Giíi h¹n ch¶y cña vËt liÖu;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</w:r>
      <w:r w:rsidRPr="00C303F1">
        <w:rPr>
          <w:bCs/>
        </w:rPr>
        <w:tab/>
      </w:r>
      <w:r w:rsidRPr="00C303F1">
        <w:rPr>
          <w:bCs/>
        </w:rPr>
        <w:tab/>
      </w:r>
      <w:r w:rsidRPr="00C303F1">
        <w:rPr>
          <w:bCs/>
          <w:position w:val="-14"/>
        </w:rPr>
        <w:object w:dxaOrig="420" w:dyaOrig="380">
          <v:shape id="_x0000_i1036" type="#_x0000_t75" style="width:21pt;height:18.75pt" o:ole="" o:bullet="t">
            <v:imagedata r:id="rId14" o:title=""/>
          </v:shape>
          <o:OLEObject Type="Embed" ProgID="Equation.3" ShapeID="_x0000_i1036" DrawAspect="Content" ObjectID="_1274650976" r:id="rId30"/>
        </w:object>
      </w:r>
      <w:r w:rsidRPr="00C303F1">
        <w:rPr>
          <w:bCs/>
        </w:rPr>
        <w:t xml:space="preserve">  -  §é gi·n dµi t­¬ng ®èi;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</w:r>
      <w:r w:rsidRPr="00C303F1">
        <w:rPr>
          <w:bCs/>
        </w:rPr>
        <w:tab/>
      </w:r>
      <w:r w:rsidRPr="00C303F1">
        <w:rPr>
          <w:bCs/>
        </w:rPr>
        <w:tab/>
      </w:r>
      <w:r w:rsidRPr="00C303F1">
        <w:rPr>
          <w:bCs/>
          <w:position w:val="-14"/>
        </w:rPr>
        <w:object w:dxaOrig="460" w:dyaOrig="380">
          <v:shape id="_x0000_i1037" type="#_x0000_t75" style="width:23.25pt;height:18.75pt" o:ole="">
            <v:imagedata r:id="rId31" o:title=""/>
          </v:shape>
          <o:OLEObject Type="Embed" ProgID="Equation.3" ShapeID="_x0000_i1037" DrawAspect="Content" ObjectID="_1274650977" r:id="rId32"/>
        </w:object>
      </w:r>
      <w:r w:rsidRPr="00C303F1">
        <w:rPr>
          <w:bCs/>
        </w:rPr>
        <w:t xml:space="preserve"> -  §é th¾t tû ®èi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  <w:i/>
        </w:rPr>
        <w:tab/>
        <w:t>Thuèc phãng</w:t>
      </w:r>
      <w:r>
        <w:rPr>
          <w:bCs/>
        </w:rPr>
        <w:t>: (H</w:t>
      </w:r>
      <w:r w:rsidRPr="00C303F1">
        <w:rPr>
          <w:bCs/>
        </w:rPr>
        <w:t xml:space="preserve">×nh </w:t>
      </w:r>
      <w:r>
        <w:rPr>
          <w:bCs/>
        </w:rPr>
        <w:t>1.3</w:t>
      </w:r>
      <w:r w:rsidRPr="00C303F1">
        <w:rPr>
          <w:bCs/>
        </w:rPr>
        <w:t>) Gåm 2 èng thuèc</w:t>
      </w:r>
      <w:r w:rsidRPr="00ED7838">
        <w:rPr>
          <w:rFonts w:ascii="Times New Roman" w:hAnsi="Times New Roman"/>
          <w:bCs/>
        </w:rPr>
        <w:t xml:space="preserve"> РСИ</w:t>
      </w:r>
      <w:r w:rsidRPr="00C303F1">
        <w:rPr>
          <w:bCs/>
        </w:rPr>
        <w:t xml:space="preserve"> - 12M h×nh trô mét lç. </w:t>
      </w:r>
      <w:r w:rsidR="00CD3522">
        <w:rPr>
          <w:rFonts w:ascii=".VnTimeH" w:hAnsi=".VnTimeH"/>
          <w:bCs/>
        </w:rPr>
        <w:t>è</w:t>
      </w:r>
      <w:r w:rsidRPr="00C303F1">
        <w:rPr>
          <w:bCs/>
        </w:rPr>
        <w:t>ng thuèc phãng d­íi cã ®­êng kÝnh ngoµi vµ trong ®Òu nhá h¬n èng thuèc phãng trªn nh»m ®¶m b¶o luång khÝ tho¸t qua loa phôt mµ kh«ng lµm chªnh lÖch ¸p suÊt ë bªn trong 2 phÇn buång ®èt.</w:t>
      </w:r>
    </w:p>
    <w:p w:rsidR="0030454B" w:rsidRPr="00C303F1" w:rsidRDefault="00D24374" w:rsidP="0030454B">
      <w:pPr>
        <w:tabs>
          <w:tab w:val="num" w:pos="720"/>
        </w:tabs>
        <w:jc w:val="center"/>
      </w:pPr>
      <w:r>
        <w:rPr>
          <w:noProof/>
        </w:rPr>
        <w:drawing>
          <wp:inline distT="0" distB="0" distL="0" distR="0">
            <wp:extent cx="3672840" cy="2627630"/>
            <wp:effectExtent l="0" t="0" r="3810" b="0"/>
            <wp:docPr id="1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2627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C303F1" w:rsidRDefault="0030454B" w:rsidP="0030454B">
      <w:pPr>
        <w:tabs>
          <w:tab w:val="num" w:pos="720"/>
        </w:tabs>
        <w:jc w:val="center"/>
        <w:rPr>
          <w:bCs/>
          <w:i/>
          <w:iCs/>
        </w:rPr>
      </w:pPr>
      <w:r>
        <w:rPr>
          <w:bCs/>
          <w:iCs/>
        </w:rPr>
        <w:t>H×nh 1.3</w:t>
      </w:r>
      <w:r w:rsidRPr="00C303F1">
        <w:rPr>
          <w:bCs/>
          <w:iCs/>
        </w:rPr>
        <w:t>:</w:t>
      </w:r>
      <w:r w:rsidRPr="00C303F1">
        <w:rPr>
          <w:bCs/>
          <w:i/>
          <w:iCs/>
        </w:rPr>
        <w:t xml:space="preserve"> Thuèc phãng cña ®¹n ph¶n lùc 9M22Y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lastRenderedPageBreak/>
        <w:tab/>
        <w:t>Khèi l­îng thuèc phãng 20,45 kg ®­îc chia thµnh 2 khèi h×nh trô 1 lç, c¸c mÆt ®Çu ®­îc bÞt bëi líp vËt liÖu kh«ng ch¸y ®Ó h¹n chÕ qu¸ tr×nh ch¸y tõ c¸c mÆt ®Çu, bÒ mÆt ngoµi cña mçi èng thuèc cã 3 mÊu låi ®Æt lÖch nhau 120</w:t>
      </w:r>
      <w:r w:rsidRPr="00C303F1">
        <w:rPr>
          <w:bCs/>
          <w:vertAlign w:val="superscript"/>
        </w:rPr>
        <w:t>0</w:t>
      </w:r>
      <w:r w:rsidRPr="00C303F1">
        <w:rPr>
          <w:bCs/>
        </w:rPr>
        <w:t xml:space="preserve"> ®Ó ®Þnh vÞ èng thuèc theo h­íng kÝnh. CÊu tróc nµy ®¶m b¶o cho thuèc phãng khi ®­îc måi ch¸y sÏ ch¸y ®ång thêi ë c¶ hai bÒ mÆt trong vµ ngoµi trong khi chiÒu dµi èng thuèc kh«ng thay ®æi, t¹o nªn qu¸ tr×nh ch¸y ®Þnh diÖn. C¸c ®Æc tr­ng c¬ b¶n cña thuèc phãng ®­îc biÓu diÔn trong b¶ng </w:t>
      </w:r>
      <w:r>
        <w:rPr>
          <w:bCs/>
        </w:rPr>
        <w:t>1.5</w:t>
      </w:r>
      <w:r w:rsidRPr="00C303F1">
        <w:rPr>
          <w:bCs/>
        </w:rPr>
        <w:t>.</w:t>
      </w:r>
    </w:p>
    <w:p w:rsidR="0030454B" w:rsidRPr="00C303F1" w:rsidRDefault="00FC38B0" w:rsidP="0030454B">
      <w:pPr>
        <w:tabs>
          <w:tab w:val="num" w:pos="720"/>
        </w:tabs>
        <w:rPr>
          <w:bCs/>
        </w:rPr>
      </w:pPr>
      <w:r>
        <w:rPr>
          <w:bCs/>
        </w:rPr>
        <w:tab/>
      </w:r>
      <w:r w:rsidR="0030454B" w:rsidRPr="00C303F1">
        <w:rPr>
          <w:bCs/>
        </w:rPr>
        <w:t xml:space="preserve">Thuèc phãng ®­îc måi ch¸y b»ng thiÕt bÞ måi </w:t>
      </w:r>
      <w:r w:rsidR="0030454B" w:rsidRPr="00ED7838">
        <w:rPr>
          <w:rFonts w:ascii="Times New Roman" w:hAnsi="Times New Roman"/>
          <w:bCs/>
        </w:rPr>
        <w:t>ВГA-80-Э3</w:t>
      </w:r>
      <w:r w:rsidR="0030454B" w:rsidRPr="00C303F1">
        <w:rPr>
          <w:bCs/>
        </w:rPr>
        <w:t xml:space="preserve"> ®­î</w:t>
      </w:r>
      <w:r>
        <w:rPr>
          <w:bCs/>
        </w:rPr>
        <w:t>c ®Æt trong ghi ®ì vµ bè trÝ ë gi÷a 2 khèi thuèc phãng</w:t>
      </w:r>
      <w:r w:rsidR="0030454B" w:rsidRPr="00C303F1">
        <w:rPr>
          <w:bCs/>
        </w:rPr>
        <w:t xml:space="preserve">. §©y lµ thiÕt bÞ gåm: Thuèc ch¸y, måi löa ®iÖn </w:t>
      </w:r>
      <w:r w:rsidR="0030454B" w:rsidRPr="00ED7838">
        <w:rPr>
          <w:rFonts w:ascii="Times New Roman" w:hAnsi="Times New Roman"/>
          <w:bCs/>
        </w:rPr>
        <w:t>МБ-</w:t>
      </w:r>
      <w:r w:rsidR="0030454B" w:rsidRPr="00C303F1">
        <w:rPr>
          <w:bCs/>
        </w:rPr>
        <w:t>24 vµ ®­îc bÞt kÝn b»ng vá nh«m. D©y dÉn måi löa ®iÖn ®­îc luån qua lç thuèc phãng d­íi vµ lç gi÷a cña khèi loa phôt ra ngoµi. Mét ®Çu ®­îc nèi víi tiÕp ®iÓm ®Æt ngoµi khèi loa phôt, cßn mét ®Çu nèi víi tiÕp ®iÓm ë gi÷a n¾p bÞt kÝn.</w:t>
      </w:r>
    </w:p>
    <w:p w:rsidR="0030454B" w:rsidRPr="00C303F1" w:rsidRDefault="0030454B" w:rsidP="0030454B">
      <w:pPr>
        <w:tabs>
          <w:tab w:val="num" w:pos="720"/>
        </w:tabs>
        <w:jc w:val="right"/>
        <w:rPr>
          <w:bCs/>
          <w:i/>
          <w:iCs/>
        </w:rPr>
      </w:pPr>
      <w:r>
        <w:rPr>
          <w:bCs/>
          <w:i/>
          <w:iCs/>
        </w:rPr>
        <w:t>B¶ng 1.5</w:t>
      </w:r>
      <w:r w:rsidRPr="00C303F1">
        <w:rPr>
          <w:bCs/>
          <w:i/>
          <w:iCs/>
        </w:rPr>
        <w:t>.</w:t>
      </w:r>
    </w:p>
    <w:p w:rsidR="0030454B" w:rsidRPr="00C303F1" w:rsidRDefault="0030454B" w:rsidP="0030454B">
      <w:pPr>
        <w:tabs>
          <w:tab w:val="num" w:pos="720"/>
        </w:tabs>
        <w:jc w:val="center"/>
        <w:rPr>
          <w:bCs/>
          <w:iCs/>
        </w:rPr>
      </w:pPr>
      <w:r w:rsidRPr="00C303F1">
        <w:rPr>
          <w:b/>
          <w:bCs/>
          <w:iCs/>
        </w:rPr>
        <w:t xml:space="preserve">C¸c ®Æc tr­ng c¬ b¶n cña thuèc phãng </w:t>
      </w:r>
      <w:r w:rsidRPr="00ED7838">
        <w:rPr>
          <w:rFonts w:ascii="Times New Roman" w:hAnsi="Times New Roman"/>
          <w:b/>
          <w:bCs/>
          <w:iCs/>
        </w:rPr>
        <w:t>РСИ-</w:t>
      </w:r>
      <w:r w:rsidRPr="00C303F1">
        <w:rPr>
          <w:b/>
          <w:bCs/>
          <w:iCs/>
        </w:rPr>
        <w:t>12M</w:t>
      </w:r>
      <w:r w:rsidRPr="00C303F1">
        <w:rPr>
          <w:bCs/>
          <w:iCs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85"/>
        <w:gridCol w:w="1963"/>
        <w:gridCol w:w="2294"/>
        <w:gridCol w:w="1882"/>
      </w:tblGrid>
      <w:tr w:rsidR="0030454B" w:rsidRPr="00C303F1" w:rsidTr="0030454B">
        <w:trPr>
          <w:jc w:val="center"/>
        </w:trPr>
        <w:tc>
          <w:tcPr>
            <w:tcW w:w="2285" w:type="dxa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Thµnh phÇn %</w:t>
            </w:r>
          </w:p>
        </w:tc>
        <w:tc>
          <w:tcPr>
            <w:tcW w:w="1963" w:type="dxa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NhiÖt l­îng ch¸y (Kcal/KG)</w:t>
            </w:r>
          </w:p>
        </w:tc>
        <w:tc>
          <w:tcPr>
            <w:tcW w:w="2294" w:type="dxa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Tèc ®é ch¸y</w:t>
            </w:r>
          </w:p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(m/sec)</w:t>
            </w:r>
          </w:p>
        </w:tc>
        <w:tc>
          <w:tcPr>
            <w:tcW w:w="1882" w:type="dxa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MËt ®é</w:t>
            </w:r>
          </w:p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(g/cm</w:t>
            </w:r>
            <w:r w:rsidRPr="00571E3F">
              <w:rPr>
                <w:bCs/>
                <w:vertAlign w:val="superscript"/>
              </w:rPr>
              <w:t>3</w:t>
            </w:r>
            <w:r w:rsidRPr="00571E3F">
              <w:rPr>
                <w:bCs/>
              </w:rPr>
              <w:t>)</w:t>
            </w:r>
          </w:p>
        </w:tc>
      </w:tr>
      <w:tr w:rsidR="0030454B" w:rsidRPr="00C303F1" w:rsidTr="0030454B">
        <w:trPr>
          <w:trHeight w:val="501"/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Colocxilin      56,0</w:t>
            </w:r>
          </w:p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  <w:tc>
          <w:tcPr>
            <w:tcW w:w="1963" w:type="dxa"/>
            <w:vMerge w:val="restart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  <w:r w:rsidRPr="00571E3F">
              <w:rPr>
                <w:bCs/>
              </w:rPr>
              <w:t>850</w:t>
            </w:r>
          </w:p>
        </w:tc>
        <w:tc>
          <w:tcPr>
            <w:tcW w:w="2294" w:type="dxa"/>
            <w:vMerge w:val="restart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12,0</w:t>
            </w:r>
          </w:p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(Khi P=100KG/cm</w:t>
            </w:r>
            <w:r w:rsidRPr="00571E3F">
              <w:rPr>
                <w:bCs/>
                <w:vertAlign w:val="superscript"/>
              </w:rPr>
              <w:t>2</w:t>
            </w:r>
          </w:p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  <w:r w:rsidRPr="00571E3F">
              <w:rPr>
                <w:bCs/>
              </w:rPr>
              <w:t>t=20</w:t>
            </w:r>
            <w:r w:rsidRPr="00571E3F">
              <w:rPr>
                <w:bCs/>
                <w:vertAlign w:val="superscript"/>
              </w:rPr>
              <w:t>0</w:t>
            </w:r>
            <w:r w:rsidRPr="00571E3F">
              <w:rPr>
                <w:bCs/>
              </w:rPr>
              <w:t>C)</w:t>
            </w:r>
          </w:p>
        </w:tc>
        <w:tc>
          <w:tcPr>
            <w:tcW w:w="1882" w:type="dxa"/>
            <w:vMerge w:val="restart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  <w:r w:rsidRPr="00571E3F">
              <w:rPr>
                <w:bCs/>
              </w:rPr>
              <w:t>1,58</w:t>
            </w:r>
          </w:p>
        </w:tc>
      </w:tr>
      <w:tr w:rsidR="0030454B" w:rsidRPr="00C303F1" w:rsidTr="0030454B">
        <w:trPr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Nitroglyxelin 26,7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</w:tr>
      <w:tr w:rsidR="0030454B" w:rsidRPr="00C303F1" w:rsidTr="0030454B">
        <w:trPr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§initrotoluen 11,3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</w:p>
        </w:tc>
      </w:tr>
      <w:tr w:rsidR="0030454B" w:rsidRPr="00C303F1" w:rsidTr="0030454B">
        <w:trPr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Xentralit         3,0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</w:tr>
      <w:tr w:rsidR="0030454B" w:rsidRPr="00C303F1" w:rsidTr="0030454B">
        <w:trPr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Oxit ch×          0,9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</w:tr>
      <w:tr w:rsidR="0030454B" w:rsidRPr="00C303F1" w:rsidTr="0030454B">
        <w:trPr>
          <w:trHeight w:val="477"/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PhÊn              0,9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</w:tr>
      <w:tr w:rsidR="0030454B" w:rsidRPr="00C303F1" w:rsidTr="0030454B">
        <w:trPr>
          <w:trHeight w:val="80"/>
          <w:jc w:val="center"/>
        </w:trPr>
        <w:tc>
          <w:tcPr>
            <w:tcW w:w="2285" w:type="dxa"/>
            <w:vAlign w:val="center"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</w:rPr>
            </w:pPr>
            <w:r w:rsidRPr="00571E3F">
              <w:rPr>
                <w:bCs/>
              </w:rPr>
              <w:t>Vaz¬lin          1,2</w:t>
            </w:r>
          </w:p>
        </w:tc>
        <w:tc>
          <w:tcPr>
            <w:tcW w:w="1963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2294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  <w:tc>
          <w:tcPr>
            <w:tcW w:w="1882" w:type="dxa"/>
            <w:vMerge/>
          </w:tcPr>
          <w:p w:rsidR="0030454B" w:rsidRPr="00571E3F" w:rsidRDefault="0030454B" w:rsidP="0030454B">
            <w:pPr>
              <w:tabs>
                <w:tab w:val="num" w:pos="720"/>
              </w:tabs>
              <w:jc w:val="center"/>
              <w:rPr>
                <w:bCs/>
                <w:iCs/>
              </w:rPr>
            </w:pPr>
          </w:p>
        </w:tc>
      </w:tr>
    </w:tbl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lastRenderedPageBreak/>
        <w:tab/>
        <w:t xml:space="preserve">C¸c tÊm ch¾n thuèc gåm tÊm ch¾n gi÷a vµ tÊm ch¾n d­íi. TÊm ch¾n thuèc gi÷a cßn ®­îc gäi lµ vßng tùa vµ ®­îc chÕ t¹o b»ng chÊt dÎo </w:t>
      </w:r>
      <w:r w:rsidRPr="00ED7838">
        <w:rPr>
          <w:rFonts w:ascii="Times New Roman" w:hAnsi="Times New Roman"/>
          <w:bCs/>
        </w:rPr>
        <w:t>АГ</w:t>
      </w:r>
      <w:r w:rsidRPr="00C303F1">
        <w:rPr>
          <w:bCs/>
        </w:rPr>
        <w:t>-4B dïng ®Ó ®Þnh vÞ thiÕt bÞ måi vµ cã ren ®Ó liªn kÕt víi l­íi tùa. L­ít tùa dïng ®Ó kÑp chÆt thiÕt bÞ måi vµo vßng tùa vµ ®Þnh vÞ mét ®Çu cña thanh thuèc. Gi÷a c¸c èng thuèc phãng víi l­íi tùa cã c¸c vßng bï nhiÖt b»ng cao su xèp ®Ó ®¶m b¶o gi÷ chÆt thuèc phãng trong b¶o qu¶n sö dông</w:t>
      </w:r>
      <w:r w:rsidR="005F1FD7">
        <w:rPr>
          <w:bCs/>
        </w:rPr>
        <w:t xml:space="preserve"> còng nh­ trong vËn chuyÓn</w:t>
      </w:r>
      <w:r w:rsidRPr="00C303F1">
        <w:rPr>
          <w:bCs/>
        </w:rPr>
        <w:t xml:space="preserve"> khi c¸c èng thuèc gi·n në theo nhiÖt ®é m«i tr­êng b¶o qu¶n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  <w:t>TÊm ch¾n thuèc d­íi cßn gäi lµ ®Õ ch¾n thuèc ®­îc chÕ t¹o b»ng thÐp 10 gi÷a cã c¸c lç võa ®Ó ®Þnh vÞ khèi thuèc võa lµm trung hoµ ¸p suÊt dßng khÝ thuèc tr­íc khi ®i vµo khèi loa phôt. Gi÷a ®Õ ch¾n thuèc vµ thuèc phãng còng cã vßng bï nhiÖt b»ng cao su xèp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  <w:t>Khèi loa phôt dïng ®Ó t¨ng tèc ®é phôt khÝ, khèng chÕ quy luËt thay ®æi cña ¸p suÊt theo thêi gian P(t), ®­îc cÊu t¹o gåm 1 phÇn c«n tr­íc, 1 phÇn c«n sau, c¸c loa phôt, n¾p bÞt kÝn.</w:t>
      </w:r>
    </w:p>
    <w:p w:rsidR="0030454B" w:rsidRPr="00C303F1" w:rsidRDefault="0030454B" w:rsidP="0030454B">
      <w:pPr>
        <w:tabs>
          <w:tab w:val="num" w:pos="720"/>
        </w:tabs>
        <w:rPr>
          <w:bCs/>
          <w:spacing w:val="-4"/>
        </w:rPr>
      </w:pPr>
      <w:r w:rsidRPr="00C303F1">
        <w:rPr>
          <w:bCs/>
        </w:rPr>
        <w:tab/>
      </w:r>
      <w:r w:rsidRPr="00C303F1">
        <w:rPr>
          <w:bCs/>
          <w:spacing w:val="-4"/>
        </w:rPr>
        <w:t xml:space="preserve">PhÇn c«n tr­íc vµ c«n sau cã ®­êng kÝnh nhá h¬n cì ®¹n nh»m môc ®Ých ®¹t ®­îc cì 122mm khi l¾p c¸c c¸nh æn ®Þnh. Bªn trong phÇn c«n tr­íc cã vá bäc líp c¸ch nhiÖt </w:t>
      </w:r>
      <w:r w:rsidRPr="00ED7838">
        <w:rPr>
          <w:rFonts w:ascii="Times New Roman" w:hAnsi="Times New Roman"/>
          <w:bCs/>
          <w:spacing w:val="-4"/>
        </w:rPr>
        <w:t>АГ</w:t>
      </w:r>
      <w:r w:rsidRPr="00C303F1">
        <w:rPr>
          <w:bCs/>
          <w:spacing w:val="-4"/>
        </w:rPr>
        <w:t xml:space="preserve">-4B, ®Ó h¹n chÕ sù trao ®æi nhiÖt gi÷a s¶n phÈm ch¸y víi phÇn c«n, lµm gi¶m mÊt m¸t n¨ng l­îng cña dßng khÝ vµ </w:t>
      </w:r>
      <w:r w:rsidR="005F1FD7">
        <w:rPr>
          <w:bCs/>
          <w:spacing w:val="-4"/>
        </w:rPr>
        <w:t>khèi l­îng cña</w:t>
      </w:r>
      <w:r w:rsidRPr="00C303F1">
        <w:rPr>
          <w:bCs/>
          <w:spacing w:val="-4"/>
        </w:rPr>
        <w:t xml:space="preserve"> </w:t>
      </w:r>
      <w:r w:rsidR="005F1FD7">
        <w:rPr>
          <w:bCs/>
          <w:spacing w:val="-4"/>
        </w:rPr>
        <w:t>hÖ thèng</w:t>
      </w:r>
      <w:r w:rsidRPr="00C303F1">
        <w:rPr>
          <w:bCs/>
          <w:spacing w:val="-4"/>
        </w:rPr>
        <w:t xml:space="preserve"> loa phôt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  <w:t xml:space="preserve">C«n sau l¾p víi khèi loa phôt b»ng thÐp. Khèi loa phôt gåm 7 loa h×nh lavan (mét loa phôt n»m gi÷a vµ 6 loa n»m xung quanh). Trôc c¸c loa phôt ®Òu song song víi trôc ®¹n. MÆt ngoµi khèi loa phôt cã 1 n¾p bÞt kÝn b»ng chÊt dÎo vµ trong ®ã cã g¾n 1 tiÕp ®iÓm ®Ó b¶o vÖ khèi loa phôt vµ ®éng c¬ trong qu¸ tr×nh b¶o qu¶n vËn chuyÓn. Ngoµi ra ®Ó b¶o ®¶m an toµn, tr¸nh måi löa ®iÖn lµm viÖc trong qu¸ tr×nh b¶o qu¶n vËn chuyÓn, bªn ngoµi n¾p bÞt kÝn cßn ®­îc l¾p mét nhÝp ng¾n m¹ch. Khi b¾n ph¶i th¸o nhÝp ng¾n m¹ch ra. CÊu t¹o loa phôt gåm 2 nöa, nöa tr­íc b»ng thÐp 40X cã ®é bÒn nhiÖt vµ chèng mµi mßn tèt, ®é dai va ®Ëp cao ®Ó chèng l¹i sù va ®Ëp víi tèc ®é lín cña c¸c vôn thuèc r¾n vµ sù xãi mßn do chuyÓn ®éng cña dßng s¶n phÈm ch¸y víi nhiÖt ®é </w:t>
      </w:r>
      <w:r w:rsidRPr="00C303F1">
        <w:rPr>
          <w:bCs/>
        </w:rPr>
        <w:lastRenderedPageBreak/>
        <w:t xml:space="preserve">cao g©y ra. Nöa sau b»ng chÊt dÎo </w:t>
      </w:r>
      <w:r w:rsidRPr="00ED7838">
        <w:rPr>
          <w:rFonts w:ascii="Times New Roman" w:hAnsi="Times New Roman"/>
          <w:bCs/>
        </w:rPr>
        <w:t>АГ-</w:t>
      </w:r>
      <w:r w:rsidRPr="00C303F1">
        <w:rPr>
          <w:bCs/>
        </w:rPr>
        <w:t>4B víi môc ®Ých gi¶m mÊt n¨ng l­îng cña dßng khÝ vµ gi¶m träng l­îng khèi èng phôt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  <w:t>TiÕt diÖn tíi h¹n lµ mét trong nh÷ng th«ng sè quan träng cña ®éng c¬ tªn löa, do vËy ®Ó dÔ chÕ t¹o vµ ®¶m b¶o ®é chÝnh x¸c cÇn thiÕt cho kÝch th­íc ®­êng kÝnh, tiÕt diÖn tíi h¹n ®­îc thiÕt kÕ d¹ng trô ng¾n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</w:r>
      <w:r w:rsidRPr="00C303F1">
        <w:rPr>
          <w:i/>
        </w:rPr>
        <w:t>Bé phËn æn ®Þnh:</w:t>
      </w:r>
      <w:r>
        <w:t xml:space="preserve"> (H</w:t>
      </w:r>
      <w:r w:rsidRPr="00C303F1">
        <w:t xml:space="preserve">×nh </w:t>
      </w:r>
      <w:r>
        <w:t>1.4</w:t>
      </w:r>
      <w:r w:rsidRPr="00C303F1">
        <w:t>) D</w:t>
      </w:r>
      <w:r w:rsidRPr="00C303F1">
        <w:rPr>
          <w:bCs/>
        </w:rPr>
        <w:t>ïng ®Ó æn ®Þnh cho ®¹n trªn ®­êng bay, gåm 4 c¸nh liªn kÕt víi nhau b»ng mét vßng nèi vµ c¸c chèt h·m.</w:t>
      </w:r>
    </w:p>
    <w:p w:rsidR="0030454B" w:rsidRPr="00C303F1" w:rsidRDefault="00D24374" w:rsidP="0030454B">
      <w:pPr>
        <w:tabs>
          <w:tab w:val="num" w:pos="720"/>
        </w:tabs>
        <w:jc w:val="center"/>
        <w:rPr>
          <w:bCs/>
        </w:rPr>
      </w:pPr>
      <w:r>
        <w:rPr>
          <w:noProof/>
        </w:rPr>
        <w:drawing>
          <wp:inline distT="0" distB="0" distL="0" distR="0">
            <wp:extent cx="4371975" cy="2489835"/>
            <wp:effectExtent l="19050" t="0" r="9525" b="0"/>
            <wp:docPr id="1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48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C303F1" w:rsidRDefault="00634987" w:rsidP="0030454B">
      <w:pPr>
        <w:tabs>
          <w:tab w:val="num" w:pos="720"/>
        </w:tabs>
        <w:jc w:val="center"/>
        <w:rPr>
          <w:bCs/>
          <w:i/>
          <w:iCs/>
        </w:rPr>
      </w:pPr>
      <w:r>
        <w:rPr>
          <w:bCs/>
          <w:iCs/>
        </w:rPr>
        <w:t>H×nh 1.</w:t>
      </w:r>
      <w:r w:rsidR="0030454B">
        <w:rPr>
          <w:bCs/>
          <w:iCs/>
        </w:rPr>
        <w:t>4</w:t>
      </w:r>
      <w:r w:rsidR="0030454B" w:rsidRPr="00C303F1">
        <w:rPr>
          <w:bCs/>
          <w:iCs/>
        </w:rPr>
        <w:t>:</w:t>
      </w:r>
      <w:r w:rsidR="0030454B" w:rsidRPr="00C303F1">
        <w:rPr>
          <w:bCs/>
          <w:i/>
          <w:iCs/>
        </w:rPr>
        <w:t xml:space="preserve"> Bé phËn æn ®Þnh cña ®¹n ph¶n lùc 9M22Y.</w:t>
      </w:r>
    </w:p>
    <w:p w:rsidR="0030454B" w:rsidRPr="00C303F1" w:rsidRDefault="0030454B" w:rsidP="0030454B">
      <w:pPr>
        <w:tabs>
          <w:tab w:val="num" w:pos="720"/>
        </w:tabs>
        <w:jc w:val="center"/>
        <w:rPr>
          <w:bCs/>
          <w:i/>
          <w:iCs/>
        </w:rPr>
      </w:pPr>
      <w:r w:rsidRPr="00C303F1">
        <w:rPr>
          <w:bCs/>
          <w:i/>
          <w:iCs/>
        </w:rPr>
        <w:t>1. vßng nèi; 2. vßng «m; 3. lß xo; 4</w:t>
      </w:r>
      <w:r>
        <w:rPr>
          <w:bCs/>
          <w:i/>
          <w:iCs/>
        </w:rPr>
        <w:t>.</w:t>
      </w:r>
      <w:r w:rsidRPr="00C303F1">
        <w:rPr>
          <w:bCs/>
          <w:i/>
          <w:iCs/>
        </w:rPr>
        <w:t xml:space="preserve"> t</w:t>
      </w:r>
      <w:r>
        <w:rPr>
          <w:bCs/>
          <w:i/>
          <w:iCs/>
        </w:rPr>
        <w:t>r</w:t>
      </w:r>
      <w:r w:rsidRPr="00C303F1">
        <w:rPr>
          <w:bCs/>
          <w:i/>
          <w:iCs/>
        </w:rPr>
        <w:t>ôc b¶n lÒ; 5. c¸nh.</w:t>
      </w:r>
    </w:p>
    <w:p w:rsidR="0030454B" w:rsidRPr="00C303F1" w:rsidRDefault="0030454B" w:rsidP="0030454B">
      <w:pPr>
        <w:tabs>
          <w:tab w:val="num" w:pos="720"/>
        </w:tabs>
        <w:rPr>
          <w:bCs/>
        </w:rPr>
      </w:pPr>
      <w:r w:rsidRPr="00C303F1">
        <w:rPr>
          <w:bCs/>
        </w:rPr>
        <w:tab/>
        <w:t>Lóc th­êng c¸c c¸nh ®­îc gËp l¹i vµ ®­îc gi÷ nguyªn bëi vßng «m c¸nh. Vßng «m c¸nh cã ®­êng kÝnh lín h¬n ®­êng kÝnh èng phãng, nªn khi ®¹n n¹p vßng «m c¸nh sÏ tôt vÒ phÝa sau. C¸nh æn ®Þnh cã d¹ng lßng m¸ng, liªn kÕt víi th©n ®éng c¬ b»ng khíp b¶n lÒ vµ ®Æt nghiªng víi trôc ®¹n mét gãc 1</w:t>
      </w:r>
      <w:r w:rsidRPr="00C303F1">
        <w:rPr>
          <w:bCs/>
          <w:vertAlign w:val="superscript"/>
        </w:rPr>
        <w:t>0</w:t>
      </w:r>
      <w:r w:rsidRPr="00C303F1">
        <w:rPr>
          <w:bCs/>
        </w:rPr>
        <w:t>20</w:t>
      </w:r>
      <w:r w:rsidRPr="00C303F1">
        <w:rPr>
          <w:bCs/>
          <w:vertAlign w:val="superscript"/>
        </w:rPr>
        <w:t>’</w:t>
      </w:r>
      <w:r w:rsidRPr="00C303F1">
        <w:rPr>
          <w:bCs/>
        </w:rPr>
        <w:t xml:space="preserve"> ®Ó t¹o tèc ®é quay chËm, t¨ng ®é chôm cho ®¹n. L¾p víi c¸nh æn ®Þnh cßn cã mét trôc cïng víi mét lß xo lu«n cã xu h­íng ®Èy c¸nh ra. Ngoµi ra c¸c c¸nh cßn ®­îc lªn kÕt víi nhau bëi vßng nèi, nhê vËy khi ®¹n ra khái èng phãng c¸c c¸nh ®­îc më ra ®ång thêi.</w:t>
      </w:r>
    </w:p>
    <w:p w:rsidR="0030454B" w:rsidRPr="00571E3F" w:rsidRDefault="0030454B" w:rsidP="0030454B">
      <w:pPr>
        <w:pStyle w:val="Heading2"/>
      </w:pPr>
      <w:bookmarkStart w:id="15" w:name="_Toc200906866"/>
      <w:r w:rsidRPr="00571E3F">
        <w:t xml:space="preserve">1.3. </w:t>
      </w:r>
      <w:r w:rsidR="00C20DBB">
        <w:t>H</w:t>
      </w:r>
      <w:r w:rsidRPr="00571E3F">
        <w:t>o¹t ®éng cña ®¹n ph¶n lùc 9M22Y.</w:t>
      </w:r>
      <w:bookmarkEnd w:id="15"/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Xe chiÕn ®Êu</w:t>
      </w:r>
      <w:r w:rsidRPr="00ED7838">
        <w:rPr>
          <w:rFonts w:ascii="Times New Roman" w:hAnsi="Times New Roman"/>
          <w:bCs/>
        </w:rPr>
        <w:t xml:space="preserve"> БМ</w:t>
      </w:r>
      <w:r w:rsidRPr="00C303F1">
        <w:rPr>
          <w:bCs/>
        </w:rPr>
        <w:t>-21 cã thÓ phãng tõng ph¸t mét hoÆc phãng lo¹t (mét lo¹t cã thÓ víi sè l­îng bÊt kú, cã thÓ tÊt c¶ 40 qu¶).</w:t>
      </w:r>
    </w:p>
    <w:p w:rsidR="0030454B" w:rsidRPr="00C303F1" w:rsidRDefault="0030454B" w:rsidP="0030454B">
      <w:pPr>
        <w:ind w:firstLine="720"/>
        <w:rPr>
          <w:bCs/>
          <w:spacing w:val="-4"/>
        </w:rPr>
      </w:pPr>
      <w:r w:rsidRPr="00C303F1">
        <w:rPr>
          <w:bCs/>
        </w:rPr>
        <w:lastRenderedPageBreak/>
        <w:t xml:space="preserve">Khi ®ãng m¹ch ®iÖn, måi löa ®iÖn ho¹t ®éng ®èt ch¸y thuèc måi lµm ch¸y thuèc phãng. Khi ¸p suÊt buång ®èt ®¹t gi¸ trÞ nhÊt ®Þnh n¾p bÞt kÝn loa phôt </w:t>
      </w:r>
      <w:r w:rsidRPr="00C303F1">
        <w:rPr>
          <w:bCs/>
          <w:spacing w:val="-4"/>
        </w:rPr>
        <w:t>bËt ra, nh­ng ®¹n ch­a chuyÓn ®éng ®­îc do cßn bÞ mÊu h·m gi÷ chèt. Khi ¸p suÊt buång ®èt ®¹t tíi 60...80 KG/cm</w:t>
      </w:r>
      <w:r w:rsidRPr="00C303F1">
        <w:rPr>
          <w:bCs/>
          <w:spacing w:val="-4"/>
          <w:vertAlign w:val="superscript"/>
        </w:rPr>
        <w:t>2</w:t>
      </w:r>
      <w:r w:rsidRPr="00C303F1">
        <w:rPr>
          <w:bCs/>
          <w:spacing w:val="-4"/>
        </w:rPr>
        <w:t xml:space="preserve"> th× mÊu h·m gi¶i phãng chèt dÉn h­íng vµ ®¹n b¾t ®Çu chuyÓn ®éng theo r·nh dÉn h­íng. Do r·nh dÉn h­íng ®Æt nghiªng so víi trôc ®¹n, nªn khi rêi khái bÖ phãng ®¹n cã tèc ®é quay ban ®Çu cÇn thiÕt.</w:t>
      </w:r>
    </w:p>
    <w:p w:rsidR="0030454B" w:rsidRPr="00C303F1" w:rsidRDefault="0030454B" w:rsidP="0030454B">
      <w:pPr>
        <w:ind w:firstLine="720"/>
        <w:rPr>
          <w:bCs/>
          <w:spacing w:val="-2"/>
        </w:rPr>
      </w:pPr>
      <w:r w:rsidRPr="00C303F1">
        <w:rPr>
          <w:bCs/>
          <w:spacing w:val="-2"/>
        </w:rPr>
        <w:t xml:space="preserve">Khi ®¹n bay ra khái miÖng èng phãng do lùc ®Èy cña lß xo, liªn kÕt cña vßng nèi, 4 c¸nh xoÌ ra ®ång thêi æn ®Þnh cho ®¹n. </w:t>
      </w:r>
      <w:r w:rsidRPr="004A7FB0">
        <w:t>Do c¸c c¸nh nghiªng so víi trôc ®¹n, nªn vËn tèc quay ban ®Çu</w:t>
      </w:r>
      <w:r w:rsidR="004A7FB0" w:rsidRPr="00C303F1">
        <w:rPr>
          <w:bCs/>
          <w:spacing w:val="-2"/>
        </w:rPr>
        <w:t xml:space="preserve"> duy tr× vµ b¶o ®¶m</w:t>
      </w:r>
      <w:r w:rsidRPr="004A7FB0">
        <w:t xml:space="preserve"> ®Ó t¨ng ®é chôm.</w:t>
      </w:r>
    </w:p>
    <w:p w:rsidR="0030454B" w:rsidRPr="00C303F1" w:rsidRDefault="0030454B" w:rsidP="0030454B">
      <w:pPr>
        <w:ind w:firstLine="720"/>
        <w:rPr>
          <w:bCs/>
        </w:rPr>
      </w:pPr>
      <w:r w:rsidRPr="00C303F1">
        <w:rPr>
          <w:bCs/>
        </w:rPr>
        <w:t>C¸ch miÖng èng phãng kho¶ng 150...450 m ngßi næ më b¶o hiÓm xa vµ s½n sµng lµm viÖc.</w:t>
      </w:r>
    </w:p>
    <w:p w:rsidR="0030454B" w:rsidRDefault="0030454B" w:rsidP="0030454B">
      <w:pPr>
        <w:ind w:firstLine="720"/>
        <w:rPr>
          <w:bCs/>
        </w:rPr>
      </w:pPr>
      <w:r w:rsidRPr="00C303F1">
        <w:rPr>
          <w:bCs/>
        </w:rPr>
        <w:t>Khi ch¹m môc tiªu, tuú thuéc vµo c¸ch ®iÒu chØnh ngßi, mµ ngßi næ gi÷ chËm mét thêi gian hoÆc lµm viÖc ngay g©y næ èng truyÒn næ vµ kÝch næ phÇn chiÕn ®Êu.</w:t>
      </w:r>
    </w:p>
    <w:p w:rsidR="0030454B" w:rsidRDefault="00C20DBB" w:rsidP="0030454B">
      <w:pPr>
        <w:ind w:firstLine="720"/>
        <w:rPr>
          <w:bCs/>
        </w:rPr>
      </w:pPr>
      <w:r>
        <w:rPr>
          <w:bCs/>
        </w:rPr>
        <w:t xml:space="preserve">§¹n 9M22Y lµ ®¹n ph¶n lùc kh«ng ®iÒu khiÓn t¸c dông næ ph¸ - s¸t th­¬ng, do cã c¶ 2 t¸c dông nªn t¸c dông s¸t th­¬ng cña ®Çu ®¹n bÞ h¹n chÕ. Mµ trong ®iÒu kiÖn t¸c chiÕn hiÖn nay ®Ó n©ng cao hiÖu qu¶ tiªu diÖt sinh lùc ®Þch vµ c¸c ph­¬ng tiÖn kü thuËt kh«ng ®­îc che ch¾n hoÆc ®­îc che ch¾n s¬ sµi cÇn ph¶i t¨ng t¸c dông s¸t th­¬ng. Do ®ã viÖc n©ng cao t¸c dông nµy sÏ lµm gi¶m t¸c dông kia. </w:t>
      </w:r>
    </w:p>
    <w:p w:rsidR="00C20DBB" w:rsidRDefault="00C20DBB" w:rsidP="0030454B">
      <w:pPr>
        <w:ind w:firstLine="720"/>
        <w:rPr>
          <w:bCs/>
        </w:rPr>
      </w:pPr>
      <w:r>
        <w:rPr>
          <w:bCs/>
        </w:rPr>
        <w:t>PhÇn chiÕn ®Êu cña ®¹n ë phÇn trô cã 3 líp cã chiÒu dµi L</w:t>
      </w:r>
      <w:r>
        <w:rPr>
          <w:bCs/>
          <w:vertAlign w:val="subscript"/>
        </w:rPr>
        <w:t>t</w:t>
      </w:r>
      <w:r>
        <w:rPr>
          <w:bCs/>
        </w:rPr>
        <w:t xml:space="preserve">=345mm lµ phÇn ®¶m b¶o t¸c dông s¸t th­¬ng cña ®¹n. Trong 3 líp th× cã 2 líp lµ 2 èng thÐp khÝa m¶nh s½n ®¶m b¶o khi ®¹n næ </w:t>
      </w:r>
      <w:r w:rsidR="00751202">
        <w:rPr>
          <w:bCs/>
        </w:rPr>
        <w:t>t¹o ra sè l­îng</w:t>
      </w:r>
      <w:r>
        <w:rPr>
          <w:bCs/>
        </w:rPr>
        <w:t xml:space="preserve"> m¶nh v¨ng cã khèi l­îng, kÝch th­íc vµ h×nh d¸ng theo yªu cÇu</w:t>
      </w:r>
      <w:r w:rsidR="00751202">
        <w:rPr>
          <w:bCs/>
        </w:rPr>
        <w:t xml:space="preserve"> x¸c ®Þnh</w:t>
      </w:r>
      <w:r>
        <w:rPr>
          <w:bCs/>
        </w:rPr>
        <w:t>.</w:t>
      </w:r>
    </w:p>
    <w:p w:rsidR="00503C17" w:rsidRPr="00503C17" w:rsidRDefault="00503C17" w:rsidP="00234B0D">
      <w:pPr>
        <w:pStyle w:val="Heading1"/>
        <w:rPr>
          <w:rFonts w:ascii=".VnTime" w:hAnsi=".VnTime"/>
        </w:rPr>
      </w:pPr>
      <w:bookmarkStart w:id="16" w:name="_Toc200906867"/>
      <w:r w:rsidRPr="00503C17">
        <w:rPr>
          <w:rFonts w:ascii=".VnTime" w:hAnsi=".VnTime"/>
        </w:rPr>
        <w:lastRenderedPageBreak/>
        <w:t>Ch­¬ng 2</w:t>
      </w:r>
      <w:bookmarkEnd w:id="16"/>
      <w:r w:rsidRPr="00503C17">
        <w:rPr>
          <w:rFonts w:ascii=".VnTime" w:hAnsi=".VnTime"/>
        </w:rPr>
        <w:t xml:space="preserve"> </w:t>
      </w:r>
    </w:p>
    <w:p w:rsidR="0030454B" w:rsidRPr="00B60A2E" w:rsidRDefault="0030454B" w:rsidP="00234B0D">
      <w:pPr>
        <w:pStyle w:val="Heading1"/>
      </w:pPr>
      <w:bookmarkStart w:id="17" w:name="_Toc200906868"/>
      <w:r>
        <w:t>Ph©n tÝch c¸c biÖn ph¸p t¨ng uy lùc s¸t th­¬ng cho ®¹n 9m22y</w:t>
      </w:r>
      <w:bookmarkEnd w:id="17"/>
    </w:p>
    <w:p w:rsidR="0030454B" w:rsidRDefault="0030454B" w:rsidP="0030454B">
      <w:pPr>
        <w:pStyle w:val="Heading2"/>
      </w:pPr>
      <w:bookmarkStart w:id="18" w:name="_Toc200906869"/>
      <w:r>
        <w:t>2</w:t>
      </w:r>
      <w:r w:rsidRPr="00B60A2E">
        <w:t>.</w:t>
      </w:r>
      <w:r>
        <w:t>1.</w:t>
      </w:r>
      <w:r w:rsidRPr="00B60A2E">
        <w:t xml:space="preserve"> C¸c yÕu tè ¶nh h­ëng tíi t¸c dông s¸t th­¬ng.</w:t>
      </w:r>
      <w:bookmarkEnd w:id="18"/>
    </w:p>
    <w:p w:rsidR="0030454B" w:rsidRDefault="00F5202D" w:rsidP="00BF145A">
      <w:pPr>
        <w:tabs>
          <w:tab w:val="left" w:pos="720"/>
        </w:tabs>
      </w:pPr>
      <w:r>
        <w:tab/>
      </w:r>
      <w:r w:rsidR="0030454B">
        <w:t xml:space="preserve">HiÖu qu¶ t¸c dông cña m¶nh v¨ng phô thuéc vµo rÊt nhiÒu c¸c yÕu tè kh¸c nhau, nh­ng ®Òu thuéc 3 nhãm c¬ b¶n: </w:t>
      </w:r>
    </w:p>
    <w:p w:rsidR="0030454B" w:rsidRDefault="0030454B" w:rsidP="0030454B">
      <w:r>
        <w:tab/>
        <w:t>- KÕt cÊu ®¹n;</w:t>
      </w:r>
    </w:p>
    <w:p w:rsidR="0030454B" w:rsidRDefault="0030454B" w:rsidP="0030454B">
      <w:r>
        <w:tab/>
        <w:t>- TÝnh chÊt môc tiªu;</w:t>
      </w:r>
    </w:p>
    <w:p w:rsidR="0030454B" w:rsidRDefault="0030454B" w:rsidP="0030454B">
      <w:r>
        <w:tab/>
        <w:t>- §iÒu kiÖn næ.</w:t>
      </w:r>
    </w:p>
    <w:p w:rsidR="0030454B" w:rsidRDefault="0030454B" w:rsidP="0030454B">
      <w:pPr>
        <w:pStyle w:val="Heading3"/>
        <w:rPr>
          <w:i w:val="0"/>
        </w:rPr>
      </w:pPr>
      <w:bookmarkStart w:id="19" w:name="_Toc200906870"/>
      <w:r w:rsidRPr="00972C18">
        <w:t>2.1.1. KÕt cÊu ®¹n</w:t>
      </w:r>
      <w:r>
        <w:t>.</w:t>
      </w:r>
      <w:bookmarkEnd w:id="19"/>
    </w:p>
    <w:p w:rsidR="0030454B" w:rsidRDefault="00BF145A" w:rsidP="00BF145A">
      <w:pPr>
        <w:tabs>
          <w:tab w:val="left" w:pos="720"/>
        </w:tabs>
      </w:pPr>
      <w:r>
        <w:tab/>
      </w:r>
      <w:r w:rsidR="0030454B">
        <w:t>§Ó t¨ng hiÖu qu¶ t¸c dông cña m¶nh v¨ng ®¹n ph¶i ®­îc s¶n xuÊt kÕt cÊu sao cho khi næ t¹o ra nhiÒu m¶nh vµ c¸c m¶nh v¨ng cã ®éng n¨ng h×nh d¸ng s¾c nhän.</w:t>
      </w:r>
    </w:p>
    <w:p w:rsidR="0030454B" w:rsidRDefault="0030454B" w:rsidP="00BF145A">
      <w:pPr>
        <w:ind w:firstLine="709"/>
      </w:pPr>
      <w:r>
        <w:t>Kh¶ n¨ng ph¸ vì th©n vá thµnh c¸c m¶nh cã khèi l­îng, vËn tèc vµ h×nh d¸ng x¸c ®Þnh bay t¶n xung quanh ®­îc gäi lµ ®Æc tÝnh sinh m¶nh cña ®¹n.</w:t>
      </w:r>
    </w:p>
    <w:p w:rsidR="0030454B" w:rsidRDefault="0030454B" w:rsidP="00BF145A">
      <w:pPr>
        <w:ind w:firstLine="709"/>
      </w:pPr>
      <w:r>
        <w:t>§Æc tÝnh sinh m¶nh cña ®¹n th­êng ®­îc ®¸nh gi¸ b»ng c¸c ®Æc tr­ng sau: sè l­îng m¶nh hiÖu qu¶, ph©n bè m¶nh theo khèi l­îng, ph©n bè m¶nh trong kh«ng gian bay t¶n.</w:t>
      </w:r>
    </w:p>
    <w:p w:rsidR="0030454B" w:rsidRDefault="003F2970" w:rsidP="003F2970">
      <w:pPr>
        <w:tabs>
          <w:tab w:val="left" w:pos="720"/>
        </w:tabs>
      </w:pPr>
      <w:r>
        <w:tab/>
      </w:r>
      <w:r w:rsidR="0030454B">
        <w:t>§Æc tÝnh sinh m¶nh cña ®¹n phô thuéc vµo c¸c ®Æc tÝnh c¬ häc cña vËt liÖu th©n vá, thuèc næ, hÖ sè nhåi, cì ®¹n, kÕt cÊu, h×nh d¸ng ®¹n vµ phô thuéc vµo ®iÒu kiÖn kÝch næ khèi thuèc næ, v.v.</w:t>
      </w:r>
    </w:p>
    <w:p w:rsidR="0030454B" w:rsidRDefault="0030454B" w:rsidP="0030454B">
      <w:pPr>
        <w:pStyle w:val="ListParagraph"/>
        <w:numPr>
          <w:ilvl w:val="0"/>
          <w:numId w:val="82"/>
        </w:numPr>
        <w:rPr>
          <w:rFonts w:ascii=".VnTime" w:hAnsi=".VnTime"/>
          <w:i/>
          <w:sz w:val="28"/>
          <w:szCs w:val="28"/>
        </w:rPr>
      </w:pPr>
      <w:r w:rsidRPr="00972C18">
        <w:rPr>
          <w:rFonts w:ascii=".VnTime" w:hAnsi=".VnTime"/>
          <w:i/>
          <w:sz w:val="28"/>
          <w:szCs w:val="28"/>
        </w:rPr>
        <w:t>V©t liÖu th©n vá.</w:t>
      </w:r>
    </w:p>
    <w:p w:rsidR="0030454B" w:rsidRDefault="0030454B" w:rsidP="0030454B">
      <w:pPr>
        <w:ind w:firstLine="709"/>
      </w:pPr>
      <w:r>
        <w:t>Thµnh phÇn hãa häc vµ c¬ tÝnh (tÝnh bÒn) cña vËt liÖu th©n vá ¶nh h­ëng rÊt lín ®Õn sù ph©n bè m¶nh theo khèi l­îng, khèi l­îng vµ vËn tèc bay t¶n cña m¶nh v¨ng.</w:t>
      </w:r>
    </w:p>
    <w:p w:rsidR="0030454B" w:rsidRDefault="0030454B" w:rsidP="0030454B">
      <w:pPr>
        <w:ind w:firstLine="709"/>
      </w:pPr>
      <w:r w:rsidRPr="0018338D">
        <w:t xml:space="preserve">Th©n vá </w:t>
      </w:r>
      <w:r w:rsidR="00237DC9">
        <w:t>s¶n xuÊt</w:t>
      </w:r>
      <w:r w:rsidRPr="0018338D">
        <w:t xml:space="preserve"> tõ c¸c vËt liÖu dÎo nh­ ch×, ®ång... cã ®é bÒn kh«ng cao nªn n¨ng l­îng cña vô næ dïng ®Ó ph¸ vì th©n vá lµ kh«ng lín nh­ng khi </w:t>
      </w:r>
      <w:r w:rsidRPr="0018338D">
        <w:lastRenderedPageBreak/>
        <w:t>næ kh«ng cã kh¶ n¨ng cho sè l­îng m¶nh nh­ mong muèn, c¸c m¶nh sinh ra trong tr­êng hîp nµy lµ Ýt, cã khèi l­îng lín, m¶nh kh«ng s¾c nhän.</w:t>
      </w:r>
    </w:p>
    <w:p w:rsidR="0030454B" w:rsidRDefault="0030454B" w:rsidP="0030454B">
      <w:pPr>
        <w:ind w:firstLine="709"/>
      </w:pPr>
      <w:r>
        <w:t>Th©n vá s¶n xuÊt tõ vËt liÖu cøng dßn nh­: gang, thÐp, ..., rÊt dÔ vì t¹o thµnh m¶nh khi ®¹n næ. C¸c m¶nh v¨ng ®­îc sinh ra trong tr­êng hîp nµy th­êng s¾c nhän. Nh­ng ®èi víi ®¹n cã th©n vá s¶n xuÊt tõ vËt liÖu lo¹i nµy kh«ng dïng thuèc næ cùc m¹nh, bëi v× d­íi ¸p suÊt lín, chóng dÔ bÞ v¬ vôn, sè l­îng m¶nh rÊt nhiÒu, khèi l­îng m¶nh rÊt nhá vµ cuèi cïng sè l­îng m¶nh hiÖu qu¶ rÊt Ýt.</w:t>
      </w:r>
    </w:p>
    <w:p w:rsidR="00237DC9" w:rsidRDefault="0030454B" w:rsidP="00237DC9">
      <w:pPr>
        <w:ind w:firstLine="709"/>
      </w:pPr>
      <w:r>
        <w:t>Hµm l­îng C, P trong thµnh phÇn kim lo¹i ¶nh h­ëng rÊt lín ®Õn tÝnh dÎo vµ tÝnh ®µn håi cña vËt liÖu, nªn chóng cã ¶nh h­ëng rÊt lín ®Õn kh¶ n¨ng nøt vì cña th©n vá t¹o m¶nh. §Ó t¨ng kh¶ n¨ng sinh m¶nh, th©n vá ®Çu ®¹n cÇn ph¶i ®­îc s¶n xuÊt tõ c¸c lo¹i vËt liÖu cã hµm l­îng C vµ P cao.</w:t>
      </w:r>
      <w:r w:rsidR="00237DC9">
        <w:t xml:space="preserve"> Khi t¨ng hµm l­îng c¸c bon sÏ lµm t¨ng cÊu tróc</w:t>
      </w:r>
      <w:r w:rsidR="00A535DC">
        <w:t xml:space="preserve"> cña thµnh phÇn pÐclÝt lµm cho ®é bÒn t¨ng, cßn ®é dÎo cña gi¶m xuèng vµ ®©y lµ nh©n tè cã lîi cho ®Æct Ýnh ph©n m¶nh. Tuy nhiªn trong thùc tÕ hµm l­îng c¸c bon bÞ giíi h¹n bëi kh¶ n¨ng gia c«ng c¾t gät.</w:t>
      </w:r>
    </w:p>
    <w:p w:rsidR="00400E58" w:rsidRDefault="00400E58" w:rsidP="00237DC9">
      <w:pPr>
        <w:ind w:firstLine="709"/>
      </w:pPr>
      <w:r>
        <w:t>Khi hµm l­îng phèt pho t¨ng sÏ lµm cho tÝnh dÎo cña thÐp gi¶m xuèng. Th«ng th­êng hµm l­îng cña phèt pho: %P = (0,10</w:t>
      </w:r>
      <w:r w:rsidR="004917FB">
        <w:rPr>
          <w:rFonts w:ascii="Times New Roman" w:hAnsi="Times New Roman"/>
        </w:rPr>
        <w:t>÷</w:t>
      </w:r>
      <w:r w:rsidR="00001ABF">
        <w:t>0,12)%.</w:t>
      </w:r>
    </w:p>
    <w:p w:rsidR="00001ABF" w:rsidRDefault="00001ABF" w:rsidP="00237DC9">
      <w:pPr>
        <w:ind w:firstLine="709"/>
      </w:pPr>
      <w:r>
        <w:t>Khi hµm l­îng l­u huúnh t¨ng lªn sÏ lµm t¨ng tÝnh dßn nãng cña thÐp khi gia c«ng ¸p lùc. Th«ng th­êng hµm l­îng cña l­u huúnh: %S = 0,06%.</w:t>
      </w:r>
    </w:p>
    <w:p w:rsidR="0030454B" w:rsidRDefault="0030454B" w:rsidP="0030454B">
      <w:pPr>
        <w:ind w:firstLine="709"/>
      </w:pPr>
      <w:r>
        <w:t>Gang pha thÐp lµ mét lo¹i vËt liÖu cã hµm l­îng C, P vµ S cao, nªn nã dßn vµ dÔ vì thµnh m¶nh vôn. Thùc tÕ cho thÊy, th©n vá ®Çu ®¹n s¶n xuÊt tõ gang pha thÐp dÔ vì vôn h¬n khi næ so víi th©n vá ®Çu ®¹n b»ng thÐp.</w:t>
      </w:r>
    </w:p>
    <w:p w:rsidR="0030454B" w:rsidRDefault="0030454B" w:rsidP="0030454B">
      <w:pPr>
        <w:ind w:firstLine="709"/>
      </w:pPr>
      <w:r>
        <w:t>Ngoµi thµnh phÇn hãa häc, c¬ tÝnh cña vËt liÖu phô thuéc rÊt nhiÒu vµo chÕ ®é gia c«ng c¬ vµ quy t×nh xö lý nhiÖt.</w:t>
      </w:r>
    </w:p>
    <w:p w:rsidR="0030454B" w:rsidRDefault="0030454B" w:rsidP="0030454B">
      <w:pPr>
        <w:ind w:firstLine="709"/>
      </w:pPr>
      <w:r>
        <w:t>ThÐp sau khi t«i, ñ vµ ram ë nhiÖt ®é cao th× tÝnh bÒn, tÝnh dÎo cña chóng t¨ng lªn. V× thÕ th©n vá ®Çu ®¹n s¶n suÊt tõ thÐp vµ qua xö lý nhiÖt khi næ t¹o thµnh lín vµ s¾c.</w:t>
      </w:r>
    </w:p>
    <w:p w:rsidR="0030454B" w:rsidRDefault="0030454B" w:rsidP="0030454B">
      <w:pPr>
        <w:ind w:firstLine="709"/>
      </w:pPr>
      <w:r>
        <w:lastRenderedPageBreak/>
        <w:t>ChÕ ®é gia c«ng th©n vá ®Çu ®¹n (dËp, ®óc, c¾t gät, ...) ¶nh h­ëng rÊt lín vµ lµm thay ®æi c¸c thí kim lo¹i vµ tÊt nhiªn lµm thay ®æi ®Æc tÝnh sinh m¶nh</w:t>
      </w:r>
      <w:r w:rsidR="00F542F8">
        <w:t xml:space="preserve"> cña th©n vá ®Çu ®¹n khi næ. Th©</w:t>
      </w:r>
      <w:r>
        <w:t>n vá ®Çu ®¹n s¶n xuÊt b»ng ph­¬ng ph¸p dËp (gia c«ng ¸p lùc) khi næ th­êng cho m¶nh lín, s¾c nhän, cßn s¶n xuÊt b»ng ph­¬ng ph¸p ®óc th­êng cho m¶nh nhá, kh«ng s¾c.</w:t>
      </w:r>
    </w:p>
    <w:p w:rsidR="0030454B" w:rsidRDefault="0030454B" w:rsidP="0030454B">
      <w:pPr>
        <w:pStyle w:val="ListParagraph"/>
        <w:numPr>
          <w:ilvl w:val="0"/>
          <w:numId w:val="82"/>
        </w:numPr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t>Thuèc næ</w:t>
      </w:r>
      <w:r w:rsidRPr="008219A0">
        <w:rPr>
          <w:rFonts w:ascii=".VnTime" w:hAnsi=".VnTime"/>
          <w:i/>
          <w:sz w:val="28"/>
          <w:szCs w:val="28"/>
        </w:rPr>
        <w:t>.</w:t>
      </w:r>
    </w:p>
    <w:p w:rsidR="0030454B" w:rsidRDefault="0030454B" w:rsidP="0030454B">
      <w:pPr>
        <w:ind w:firstLine="709"/>
      </w:pPr>
      <w:r>
        <w:t>TÝnh chÊt quyÕt ®Þnh ®Õn sù ph¸ vì th©n vá t¹o m¶nh cña thuèc næ lµ ®Æc tÝnh ®Ëp vôn cña nã. §Æc tÝnh nµy lµ ®Æc tÝnh n¨ng l­îng vµ phô thuéc vµo mËt ®é khèi thuèc vµ tèc ®é næ cña thuèc næ.</w:t>
      </w:r>
    </w:p>
    <w:p w:rsidR="0030454B" w:rsidRDefault="0030454B" w:rsidP="0030454B">
      <w:pPr>
        <w:ind w:firstLine="709"/>
      </w:pPr>
      <w:r>
        <w:t>Khi t¨ng mËt ®é khèi thuèc hoÆc t¨ng tèc ®é næ th× n¨ng l­îng næ t¨ng vµ v× thÕ kh¶ n¨ng ph¸ vì th</w:t>
      </w:r>
      <w:r w:rsidR="0029148C">
        <w:t>©n ®¹n t¹o m¶nh t¨ng. §èi víi cï</w:t>
      </w:r>
      <w:r>
        <w:t>ng mét lo¹i th©n ®¹n, khi nhåi thuèc næ kh¸c nhau th× kh¶ n¨ng t¹o m¶nh còng kh¸c nhau.</w:t>
      </w:r>
    </w:p>
    <w:p w:rsidR="0030454B" w:rsidRDefault="0030454B" w:rsidP="0030454B">
      <w:pPr>
        <w:ind w:firstLine="709"/>
      </w:pPr>
      <w:r>
        <w:t>VÝ dô kh¶ n¨ng t¹o m¶nh cña cïng mét lo¹i th©n ®¹n khi nhåi A-IX-2 lín h¬n 50% so víi khi nhåi TNT, cßn khi nhåi TNT lín h</w:t>
      </w:r>
      <w:r w:rsidR="00780497">
        <w:t>¬n 20% ... 30% so víi khi nhåi a</w:t>
      </w:r>
      <w:r>
        <w:t>maton.</w:t>
      </w:r>
    </w:p>
    <w:p w:rsidR="00BD6C73" w:rsidRPr="00792B2E" w:rsidRDefault="00BD6C73" w:rsidP="00BD6C73">
      <w:pPr>
        <w:ind w:firstLine="709"/>
        <w:jc w:val="right"/>
        <w:rPr>
          <w:i/>
        </w:rPr>
      </w:pPr>
      <w:r w:rsidRPr="00792B2E">
        <w:rPr>
          <w:i/>
        </w:rPr>
        <w:t>B¶ng 2.1</w:t>
      </w:r>
    </w:p>
    <w:p w:rsidR="00BD6C73" w:rsidRDefault="00BD6C73" w:rsidP="00BD6C73">
      <w:pPr>
        <w:ind w:firstLine="709"/>
        <w:jc w:val="center"/>
        <w:rPr>
          <w:b/>
        </w:rPr>
      </w:pPr>
      <w:r w:rsidRPr="007F345F">
        <w:rPr>
          <w:b/>
        </w:rPr>
        <w:t>C¸c ®Æc tr­ng cña mét sè lo¹i thuèc næ</w:t>
      </w:r>
    </w:p>
    <w:tbl>
      <w:tblPr>
        <w:tblStyle w:val="TableGrid"/>
        <w:tblW w:w="0" w:type="auto"/>
        <w:tblInd w:w="108" w:type="dxa"/>
        <w:tblLook w:val="04A0"/>
      </w:tblPr>
      <w:tblGrid>
        <w:gridCol w:w="1178"/>
        <w:gridCol w:w="1286"/>
        <w:gridCol w:w="1286"/>
        <w:gridCol w:w="1286"/>
        <w:gridCol w:w="1286"/>
        <w:gridCol w:w="1287"/>
        <w:gridCol w:w="1180"/>
      </w:tblGrid>
      <w:tr w:rsidR="007F345F" w:rsidRPr="00C818B4" w:rsidTr="007F345F">
        <w:tc>
          <w:tcPr>
            <w:tcW w:w="1178" w:type="dxa"/>
          </w:tcPr>
          <w:p w:rsidR="007F345F" w:rsidRPr="00C818B4" w:rsidRDefault="007F345F" w:rsidP="00BD6C73">
            <w:pPr>
              <w:jc w:val="center"/>
            </w:pPr>
            <w:r w:rsidRPr="00C818B4">
              <w:t>Lo¹i thuèc næ</w:t>
            </w:r>
          </w:p>
        </w:tc>
        <w:tc>
          <w:tcPr>
            <w:tcW w:w="1286" w:type="dxa"/>
          </w:tcPr>
          <w:p w:rsidR="007F345F" w:rsidRPr="00C818B4" w:rsidRDefault="00C818B4" w:rsidP="00BD6C73">
            <w:pPr>
              <w:jc w:val="center"/>
            </w:pPr>
            <w:r>
              <w:t>Thµnh phÇn (%)</w:t>
            </w:r>
          </w:p>
        </w:tc>
        <w:tc>
          <w:tcPr>
            <w:tcW w:w="1286" w:type="dxa"/>
          </w:tcPr>
          <w:p w:rsidR="007F345F" w:rsidRPr="00C818B4" w:rsidRDefault="00C818B4" w:rsidP="00BD6C73">
            <w:pPr>
              <w:jc w:val="center"/>
            </w:pPr>
            <w:r>
              <w:t>NhiÖt ®é nãng ch¶y (</w:t>
            </w:r>
            <w:r>
              <w:rPr>
                <w:vertAlign w:val="superscript"/>
              </w:rPr>
              <w:t>0</w:t>
            </w:r>
            <w:r>
              <w:t>C)</w:t>
            </w:r>
          </w:p>
        </w:tc>
        <w:tc>
          <w:tcPr>
            <w:tcW w:w="1286" w:type="dxa"/>
          </w:tcPr>
          <w:p w:rsidR="007F345F" w:rsidRPr="005B1FA3" w:rsidRDefault="00C818B4" w:rsidP="00BD6C73">
            <w:pPr>
              <w:jc w:val="center"/>
            </w:pPr>
            <w:r>
              <w:t xml:space="preserve">MËt ®é </w:t>
            </w:r>
            <w:r>
              <w:sym w:font="Symbol" w:char="F072"/>
            </w:r>
            <w:r w:rsidR="005B1FA3">
              <w:t xml:space="preserve"> (g/cm</w:t>
            </w:r>
            <w:r w:rsidR="005B1FA3">
              <w:rPr>
                <w:vertAlign w:val="superscript"/>
              </w:rPr>
              <w:t>3</w:t>
            </w:r>
            <w:r w:rsidR="005B1FA3">
              <w:t>)</w:t>
            </w:r>
          </w:p>
        </w:tc>
        <w:tc>
          <w:tcPr>
            <w:tcW w:w="1286" w:type="dxa"/>
          </w:tcPr>
          <w:p w:rsidR="007F345F" w:rsidRPr="00C818B4" w:rsidRDefault="005B1FA3" w:rsidP="00BD6C73">
            <w:pPr>
              <w:jc w:val="center"/>
            </w:pPr>
            <w:r>
              <w:t>Tèc ®é næ</w:t>
            </w:r>
            <w:r w:rsidR="00D81048">
              <w:t xml:space="preserve"> (m/s)</w:t>
            </w:r>
          </w:p>
        </w:tc>
        <w:tc>
          <w:tcPr>
            <w:tcW w:w="1287" w:type="dxa"/>
          </w:tcPr>
          <w:p w:rsidR="007F345F" w:rsidRPr="00C818B4" w:rsidRDefault="005B1FA3" w:rsidP="00BD6C73">
            <w:pPr>
              <w:jc w:val="center"/>
            </w:pPr>
            <w:r>
              <w:t>NhiÖt l­îng næ (KJ/kg)</w:t>
            </w:r>
          </w:p>
        </w:tc>
        <w:tc>
          <w:tcPr>
            <w:tcW w:w="1180" w:type="dxa"/>
          </w:tcPr>
          <w:p w:rsidR="007F345F" w:rsidRPr="00C818B4" w:rsidRDefault="005B1FA3" w:rsidP="00BD6C73">
            <w:pPr>
              <w:jc w:val="center"/>
            </w:pPr>
            <w:r w:rsidRPr="005B1FA3">
              <w:rPr>
                <w:rFonts w:ascii=".VnTimeH" w:hAnsi=".VnTimeH"/>
              </w:rPr>
              <w:t>®</w:t>
            </w:r>
            <w:r>
              <w:t>é nh¹y ®èi víi va ®Ëp</w:t>
            </w:r>
            <w:r w:rsidR="00D81048">
              <w:t xml:space="preserve"> (%)</w:t>
            </w:r>
          </w:p>
        </w:tc>
      </w:tr>
      <w:tr w:rsidR="007F345F" w:rsidRPr="00C818B4" w:rsidTr="007F345F">
        <w:tc>
          <w:tcPr>
            <w:tcW w:w="1178" w:type="dxa"/>
          </w:tcPr>
          <w:p w:rsidR="007F345F" w:rsidRDefault="00D81048" w:rsidP="00BD6C73">
            <w:pPr>
              <w:jc w:val="center"/>
            </w:pPr>
            <w:r>
              <w:t>TNT</w:t>
            </w:r>
          </w:p>
          <w:p w:rsidR="00F02D7A" w:rsidRDefault="00F02D7A" w:rsidP="00BD6C73">
            <w:pPr>
              <w:jc w:val="center"/>
            </w:pPr>
          </w:p>
          <w:p w:rsidR="00D81048" w:rsidRDefault="00D81048" w:rsidP="00BD6C73">
            <w:pPr>
              <w:jc w:val="center"/>
            </w:pPr>
            <w:r>
              <w:t>T</w:t>
            </w:r>
            <w:r>
              <w:rPr>
                <w:rFonts w:ascii="Times New Roman" w:hAnsi="Times New Roman"/>
              </w:rPr>
              <w:t>Г</w:t>
            </w:r>
            <w:r w:rsidR="006D0C32">
              <w:t>-50</w:t>
            </w:r>
          </w:p>
          <w:p w:rsidR="00792B2E" w:rsidRDefault="00792B2E" w:rsidP="00BD6C73">
            <w:pPr>
              <w:jc w:val="center"/>
            </w:pPr>
          </w:p>
          <w:p w:rsidR="006D0C32" w:rsidRPr="00C818B4" w:rsidRDefault="006D0C32" w:rsidP="00BD6C73">
            <w:pPr>
              <w:jc w:val="center"/>
            </w:pPr>
            <w:r>
              <w:t>A-IX-2</w:t>
            </w:r>
          </w:p>
        </w:tc>
        <w:tc>
          <w:tcPr>
            <w:tcW w:w="1286" w:type="dxa"/>
          </w:tcPr>
          <w:p w:rsidR="007F345F" w:rsidRDefault="006D0C32" w:rsidP="00BD6C73">
            <w:pPr>
              <w:jc w:val="center"/>
            </w:pPr>
            <w:r>
              <w:t>TNT:100</w:t>
            </w:r>
          </w:p>
          <w:p w:rsidR="00792B2E" w:rsidRDefault="00792B2E" w:rsidP="00BD6C73">
            <w:pPr>
              <w:jc w:val="center"/>
            </w:pPr>
          </w:p>
          <w:p w:rsidR="006D0C32" w:rsidRDefault="006D0C32" w:rsidP="00BD6C73">
            <w:pPr>
              <w:jc w:val="center"/>
            </w:pPr>
            <w:r>
              <w:t>TNT:50</w:t>
            </w:r>
          </w:p>
          <w:p w:rsidR="006D0C32" w:rsidRDefault="006D0C32" w:rsidP="00BD6C73">
            <w:pPr>
              <w:jc w:val="center"/>
            </w:pPr>
            <w:r>
              <w:rPr>
                <w:rFonts w:ascii="Times New Roman" w:hAnsi="Times New Roman"/>
              </w:rPr>
              <w:t>Г</w:t>
            </w:r>
            <w:r>
              <w:t>:50</w:t>
            </w:r>
          </w:p>
          <w:p w:rsidR="006D0C32" w:rsidRDefault="006D0C32" w:rsidP="006D0C32">
            <w:pPr>
              <w:jc w:val="center"/>
            </w:pPr>
            <w:r>
              <w:rPr>
                <w:rFonts w:ascii="Times New Roman" w:hAnsi="Times New Roman"/>
              </w:rPr>
              <w:t>Г</w:t>
            </w:r>
            <w:r>
              <w:t>:80</w:t>
            </w:r>
          </w:p>
          <w:p w:rsidR="006D0C32" w:rsidRPr="00C818B4" w:rsidRDefault="00F02D7A" w:rsidP="00BD6C73">
            <w:pPr>
              <w:jc w:val="center"/>
            </w:pPr>
            <w:r>
              <w:t>A1:20</w:t>
            </w:r>
          </w:p>
        </w:tc>
        <w:tc>
          <w:tcPr>
            <w:tcW w:w="1286" w:type="dxa"/>
          </w:tcPr>
          <w:p w:rsidR="007F345F" w:rsidRDefault="00F02D7A" w:rsidP="00BD6C73">
            <w:pPr>
              <w:jc w:val="center"/>
            </w:pPr>
            <w:r>
              <w:t>80,5</w:t>
            </w:r>
          </w:p>
          <w:p w:rsidR="00F02D7A" w:rsidRDefault="00F02D7A" w:rsidP="00BD6C73">
            <w:pPr>
              <w:jc w:val="center"/>
            </w:pPr>
          </w:p>
          <w:p w:rsidR="00F02D7A" w:rsidRDefault="00F02D7A" w:rsidP="00F02D7A">
            <w:pPr>
              <w:jc w:val="center"/>
            </w:pPr>
            <w:r>
              <w:t>90,5</w:t>
            </w:r>
          </w:p>
          <w:p w:rsidR="00F02D7A" w:rsidRDefault="00F02D7A" w:rsidP="00F02D7A">
            <w:pPr>
              <w:jc w:val="center"/>
            </w:pPr>
          </w:p>
          <w:p w:rsidR="00F02D7A" w:rsidRPr="00C818B4" w:rsidRDefault="00F02D7A" w:rsidP="00F02D7A">
            <w:pPr>
              <w:jc w:val="center"/>
            </w:pPr>
            <w:r>
              <w:t>90</w:t>
            </w:r>
          </w:p>
        </w:tc>
        <w:tc>
          <w:tcPr>
            <w:tcW w:w="1286" w:type="dxa"/>
          </w:tcPr>
          <w:p w:rsidR="007F345F" w:rsidRDefault="007404EB" w:rsidP="00BD6C73">
            <w:pPr>
              <w:jc w:val="center"/>
            </w:pPr>
            <w:r>
              <w:t>1,66</w:t>
            </w:r>
          </w:p>
          <w:p w:rsidR="007404EB" w:rsidRDefault="007404EB" w:rsidP="00BD6C73">
            <w:pPr>
              <w:jc w:val="center"/>
            </w:pPr>
          </w:p>
          <w:p w:rsidR="007404EB" w:rsidRDefault="007404EB" w:rsidP="00BD6C73">
            <w:pPr>
              <w:jc w:val="center"/>
            </w:pPr>
            <w:r>
              <w:t>1,74</w:t>
            </w:r>
          </w:p>
          <w:p w:rsidR="007404EB" w:rsidRDefault="007404EB" w:rsidP="00BD6C73">
            <w:pPr>
              <w:jc w:val="center"/>
            </w:pPr>
          </w:p>
          <w:p w:rsidR="007404EB" w:rsidRPr="00C818B4" w:rsidRDefault="007404EB" w:rsidP="00BD6C73">
            <w:pPr>
              <w:jc w:val="center"/>
            </w:pPr>
            <w:r>
              <w:t>1,94</w:t>
            </w:r>
          </w:p>
        </w:tc>
        <w:tc>
          <w:tcPr>
            <w:tcW w:w="1286" w:type="dxa"/>
          </w:tcPr>
          <w:p w:rsidR="007F345F" w:rsidRDefault="007404EB" w:rsidP="00BD6C73">
            <w:pPr>
              <w:jc w:val="center"/>
            </w:pPr>
            <w:r>
              <w:t xml:space="preserve">6800 khi </w:t>
            </w:r>
            <w:r>
              <w:sym w:font="Symbol" w:char="F072"/>
            </w:r>
            <w:r>
              <w:t xml:space="preserve">=1,58 </w:t>
            </w:r>
          </w:p>
          <w:p w:rsidR="007404EB" w:rsidRDefault="007404EB" w:rsidP="00BD6C73">
            <w:pPr>
              <w:jc w:val="center"/>
            </w:pPr>
            <w:r>
              <w:t xml:space="preserve">7640 khi </w:t>
            </w:r>
            <w:r>
              <w:sym w:font="Symbol" w:char="F072"/>
            </w:r>
            <w:r>
              <w:t>=1,68</w:t>
            </w:r>
          </w:p>
          <w:p w:rsidR="00BC428C" w:rsidRPr="00C818B4" w:rsidRDefault="00BC428C" w:rsidP="00BD6C73">
            <w:pPr>
              <w:jc w:val="center"/>
            </w:pPr>
            <w:r>
              <w:t xml:space="preserve">8100 khi </w:t>
            </w:r>
            <w:r>
              <w:sym w:font="Symbol" w:char="F072"/>
            </w:r>
            <w:r>
              <w:t>=1,76</w:t>
            </w:r>
          </w:p>
        </w:tc>
        <w:tc>
          <w:tcPr>
            <w:tcW w:w="1287" w:type="dxa"/>
          </w:tcPr>
          <w:p w:rsidR="007F345F" w:rsidRDefault="00BC428C" w:rsidP="00BD6C73">
            <w:pPr>
              <w:jc w:val="center"/>
            </w:pPr>
            <w:r>
              <w:t>4190</w:t>
            </w:r>
          </w:p>
          <w:p w:rsidR="00BC428C" w:rsidRDefault="00BC428C" w:rsidP="00BD6C73">
            <w:pPr>
              <w:jc w:val="center"/>
            </w:pPr>
          </w:p>
          <w:p w:rsidR="00BC428C" w:rsidRDefault="00BC428C" w:rsidP="00BD6C73">
            <w:pPr>
              <w:jc w:val="center"/>
            </w:pPr>
            <w:r>
              <w:t>4818,5</w:t>
            </w:r>
          </w:p>
          <w:p w:rsidR="00BC428C" w:rsidRDefault="00BC428C" w:rsidP="00BD6C73">
            <w:pPr>
              <w:jc w:val="center"/>
            </w:pPr>
          </w:p>
          <w:p w:rsidR="00BC428C" w:rsidRPr="00C818B4" w:rsidRDefault="00BC428C" w:rsidP="00BD6C73">
            <w:pPr>
              <w:jc w:val="center"/>
            </w:pPr>
            <w:r>
              <w:t>6494,5</w:t>
            </w:r>
          </w:p>
        </w:tc>
        <w:tc>
          <w:tcPr>
            <w:tcW w:w="1180" w:type="dxa"/>
          </w:tcPr>
          <w:p w:rsidR="007F345F" w:rsidRDefault="00792B2E" w:rsidP="00BD6C73">
            <w:pPr>
              <w:jc w:val="center"/>
            </w:pPr>
            <w:r>
              <w:t>10</w:t>
            </w:r>
          </w:p>
          <w:p w:rsidR="00792B2E" w:rsidRDefault="00792B2E" w:rsidP="00BD6C73">
            <w:pPr>
              <w:jc w:val="center"/>
            </w:pPr>
          </w:p>
          <w:p w:rsidR="00792B2E" w:rsidRDefault="00792B2E" w:rsidP="00BD6C73">
            <w:pPr>
              <w:jc w:val="center"/>
            </w:pPr>
            <w:r>
              <w:t>40</w:t>
            </w:r>
          </w:p>
          <w:p w:rsidR="00792B2E" w:rsidRDefault="00792B2E" w:rsidP="00BD6C73">
            <w:pPr>
              <w:jc w:val="center"/>
            </w:pPr>
          </w:p>
          <w:p w:rsidR="00792B2E" w:rsidRPr="00C818B4" w:rsidRDefault="00792B2E" w:rsidP="00BD6C73">
            <w:pPr>
              <w:jc w:val="center"/>
            </w:pPr>
            <w:r>
              <w:t>68</w:t>
            </w:r>
          </w:p>
        </w:tc>
      </w:tr>
    </w:tbl>
    <w:p w:rsidR="007F345F" w:rsidRPr="007F345F" w:rsidRDefault="007F345F" w:rsidP="00BD6C73">
      <w:pPr>
        <w:ind w:firstLine="709"/>
        <w:jc w:val="center"/>
        <w:rPr>
          <w:b/>
        </w:rPr>
      </w:pPr>
    </w:p>
    <w:p w:rsidR="0030454B" w:rsidRDefault="0030454B" w:rsidP="0030454B">
      <w:pPr>
        <w:pStyle w:val="ListParagraph"/>
        <w:numPr>
          <w:ilvl w:val="0"/>
          <w:numId w:val="82"/>
        </w:numPr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lastRenderedPageBreak/>
        <w:t>Mèi quan hÖ gi÷a vËt liÖu th©n vá ®Çu ®¹n vµ thuèc næ.</w:t>
      </w:r>
    </w:p>
    <w:p w:rsidR="0030454B" w:rsidRDefault="0030454B" w:rsidP="0030454B">
      <w:pPr>
        <w:ind w:firstLine="709"/>
      </w:pPr>
      <w:r>
        <w:t>§Æc tÝnh sinh m¶nh cña th©n vá ®Çu ®¹n nh­ tr×nh bµy ë trªn phô thuéc rÊt nhiÒu vµo ®Æc tÝnh c¬ häc cña vËt liÖu vµ ®Æc tÝnh ®Ëp vôn cña thuèc næ. Vµ nh­ ta biÕt hiÖu qu¶ t¸c dông m¶nh cña ®¹n kh«ng chØ phô thuéc vµo kh¶ n¨ng sinh m¶nh cña th©n vá, mµ chñ yÕu phô thuéc rÊt nhiÒu vµo sè l­îng m¶nh hiÖu qu¶. V× thÕ ®Ó ®¶m b¶o uy lùc s¸t th­¬ng cho ®¹n theo yªu cÇu, th× sè l­îng m¶nh sinh ra khi ®¹n næ ph¶i ®¶m b¶o sè l­îng m¶nh hiÖu qu¶ lín nhÊt.</w:t>
      </w:r>
    </w:p>
    <w:p w:rsidR="0030454B" w:rsidRDefault="0030454B" w:rsidP="0030454B">
      <w:pPr>
        <w:ind w:firstLine="709"/>
      </w:pPr>
      <w:r>
        <w:t>§Ó ®¶m b¶o cã sè l­îng m¶nh hiÖu qu¶ lín nhÊt ®èi víi tõng lo¹i môc tiªu khi ®¹n næ, th«ng th­êng ta ph¶i chän vËt liÖu th©n vá vµ thuèc næ cho thÝch hîp. §èi víi th©n ®¹n b»ng gang pha thÐp ®Ó h¹n chÕ kh¶ n¨ng vì vôn cña nã ng­êi ta th­êng chØ nhåi thuèc næ nh­: amaton, AT. Ng­îc l¹i ®Ó t¹o nhiÒu m¶nh ®èi víi th©n ®¹n b»ng thÐp ng­êi ta kh«ng nhåi thuèc næ yÕu, mµ chØ nhåi thuèc næ m¹nh nh­: TNT, A-IX-2. §Ó ®¶m b¶o ®éng n¨ng va ch¹m lín, ®ñ ®Ó tiªu diÖt môc tiªu bäc thÐp máng (m¸y bay, kinh khÝ cÇu ...) th©n ®¹n cao x¹ cì võa th­êng ®­îc s¶n xuÊt tõ thÐp hîp kim (45X, 45X1) vµ thuèc næ nhåi trong lßng th©n ®¹n th­êng lµ thuèc næ m¹nh A-IX-2.</w:t>
      </w:r>
    </w:p>
    <w:p w:rsidR="0030454B" w:rsidRDefault="0030454B" w:rsidP="0030454B">
      <w:pPr>
        <w:pStyle w:val="ListParagraph"/>
        <w:numPr>
          <w:ilvl w:val="0"/>
          <w:numId w:val="82"/>
        </w:numPr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t>HÖ sè nhåi.</w:t>
      </w:r>
    </w:p>
    <w:p w:rsidR="0030454B" w:rsidRDefault="0030454B" w:rsidP="0030454B">
      <w:pPr>
        <w:ind w:firstLine="709"/>
      </w:pPr>
      <w:r>
        <w:t>HÖ sè nhåi lµ tØ sè gi÷a khèi l­îng thuèc næ vµ khèi l­îng ®Çu ®¹n, cã nghÜa lµ</w:t>
      </w:r>
      <w:r w:rsidRPr="00FD2836">
        <w:t xml:space="preserve">: </w:t>
      </w:r>
      <w:r w:rsidR="005367FA" w:rsidRPr="00E7129B">
        <w:rPr>
          <w:position w:val="-10"/>
        </w:rPr>
        <w:object w:dxaOrig="1300" w:dyaOrig="320">
          <v:shape id="_x0000_i1038" type="#_x0000_t75" style="width:65.25pt;height:15.75pt" o:ole="">
            <v:imagedata r:id="rId35" o:title=""/>
          </v:shape>
          <o:OLEObject Type="Embed" ProgID="Equation.DSMT4" ShapeID="_x0000_i1038" DrawAspect="Content" ObjectID="_1274650978" r:id="rId36"/>
        </w:object>
      </w:r>
      <w:r w:rsidR="005367FA">
        <w:t>.</w:t>
      </w:r>
    </w:p>
    <w:p w:rsidR="0030454B" w:rsidRDefault="0030454B" w:rsidP="0030454B">
      <w:pPr>
        <w:ind w:firstLine="709"/>
      </w:pPr>
      <w:r>
        <w:t>Khi thay ®æi khèi l­îng thuèc næ vµ gi÷ nguyªn khèi l­îng th©n vá, cã nghÜa n¨ng l­îng næ cña ®¹n khi næ thay ®æi vµ thay ®æi xung l­îng næ t¸c dông lªn thµnh vá ®¹n. HoÆc gi÷ nguyªn khèi l­îng thuèc næ mµ thay ®æi khèi l­îng th©n vá, cã nghÜa thay ®æi ®Æc tÝnh c¬ häc cña th©n vá, th× khi ®¹n næ kh¶ n¨ng b¶o toµn th©n vá ®¹n bÞ thay ®æi. Sù thay ®æi t¶i träng t¸c dông lªn thµnh vá ®¹n hoÆc kh¶ n¨ng chÞu t¶i cña th©n vá ®Çu ®¹n dÉn ®Õn thay ®æi kh¶ n¨ng ph¸ th©n vá t¹o m¶nh.</w:t>
      </w:r>
    </w:p>
    <w:p w:rsidR="0030454B" w:rsidRDefault="0030454B" w:rsidP="0030454B">
      <w:pPr>
        <w:ind w:firstLine="709"/>
      </w:pPr>
      <w:r>
        <w:t xml:space="preserve">Do vËy, ®Ó nhËn ®­îc sè l­îng m¶nh theo mong muèn (sè l­îng m¶nh lín, h×nh d¸ng vµ khèi l­îng m¶nh theo yªu cÇu), th× cÇn thiÕt ph¶i tÝnh to¸n sao cho xung l­îng t¸c dông vµo th©n vá ®Çu ®¹n hîp lý. Cã nghÜa ph¶i chän </w:t>
      </w:r>
      <w:r>
        <w:lastRenderedPageBreak/>
        <w:t>hÖ sè nhåi sao cho ®èi víi mçi lo¹i thuèc næ kh¸c nhau ta ®Òu nhËn ®­îc ®Æc tÝnh sinh m¶nh nh­ nhau. Trong tr­êng hîp ®Æc tÝnh c¬ häc cña th©n vá kh«ng ®æi hoÆc khi ®Æc tÝnh c¬ häc cña th©n vá thay ®æi, th× ph¶i chän hÖ sè nhåi cho phï hîp víi tõng lo¹i thuèc næ ®Ó cã ®­îc kh¶ n¨ng sinh m¶nh theo yªu cÇu tèt nhÊt.</w:t>
      </w:r>
    </w:p>
    <w:p w:rsidR="0030454B" w:rsidRDefault="0030454B" w:rsidP="0030454B">
      <w:pPr>
        <w:ind w:firstLine="709"/>
      </w:pPr>
      <w:r>
        <w:t>Nh­ vËy, hÖ sè nhåi phô thuéc rÊt nhiÒu vµo mèi quan hÖ gi÷a thuèc næ vµ vËt liÖu lµm th©n vá ®Çu ®¹n.</w:t>
      </w:r>
    </w:p>
    <w:p w:rsidR="0030454B" w:rsidRDefault="0030454B" w:rsidP="0030454B">
      <w:pPr>
        <w:ind w:firstLine="709"/>
      </w:pPr>
      <w:r>
        <w:t>§Ó thèng nhÊt hÖ sè nhåi ®èi víi mçi lo¹i ®¹n, th­êng ng­êi ta gi÷ hÖ sè nhåi kh«ng ®æi vµ x¸c ®Þnh mèi quan hÖ gi÷a thuèc næ vµ vËt liÖu th©n vá ®Çu ®¹n cho phï hîp ®Ó t¹o kh¶ n¨ng sinh m¶nh kh¸c nhau cho tõng lo¹i ®¹n.</w:t>
      </w:r>
    </w:p>
    <w:p w:rsidR="00981A32" w:rsidRDefault="00981A32" w:rsidP="0030454B">
      <w:pPr>
        <w:ind w:firstLine="709"/>
      </w:pPr>
      <w:r>
        <w:t>VÝ dô</w:t>
      </w:r>
      <w:r w:rsidR="000D1308">
        <w:t xml:space="preserve"> ®èi víi ®¹n ph¶n lùc kh«ng ®iÒu khiÓn</w:t>
      </w:r>
    </w:p>
    <w:p w:rsidR="00981A32" w:rsidRPr="00A86B8F" w:rsidRDefault="00A86B8F" w:rsidP="00A86B8F">
      <w:pPr>
        <w:ind w:firstLine="709"/>
        <w:jc w:val="right"/>
        <w:rPr>
          <w:i/>
        </w:rPr>
      </w:pPr>
      <w:r w:rsidRPr="00A86B8F">
        <w:rPr>
          <w:i/>
        </w:rPr>
        <w:t>B¶ng 2.</w:t>
      </w:r>
      <w:r w:rsidR="00792B2E">
        <w:rPr>
          <w:i/>
        </w:rPr>
        <w:t>2</w:t>
      </w:r>
    </w:p>
    <w:tbl>
      <w:tblPr>
        <w:tblStyle w:val="TableGrid"/>
        <w:tblW w:w="0" w:type="auto"/>
        <w:tblInd w:w="108" w:type="dxa"/>
        <w:tblLook w:val="04A0"/>
      </w:tblPr>
      <w:tblGrid>
        <w:gridCol w:w="709"/>
        <w:gridCol w:w="5954"/>
        <w:gridCol w:w="1984"/>
      </w:tblGrid>
      <w:tr w:rsidR="00C901B1" w:rsidTr="00246A4C">
        <w:tc>
          <w:tcPr>
            <w:tcW w:w="709" w:type="dxa"/>
            <w:vAlign w:val="center"/>
          </w:tcPr>
          <w:p w:rsidR="00C901B1" w:rsidRDefault="00C901B1" w:rsidP="00CC5192">
            <w:pPr>
              <w:jc w:val="center"/>
            </w:pPr>
            <w:r>
              <w:t>STT</w:t>
            </w:r>
          </w:p>
        </w:tc>
        <w:tc>
          <w:tcPr>
            <w:tcW w:w="5954" w:type="dxa"/>
            <w:vAlign w:val="center"/>
          </w:tcPr>
          <w:p w:rsidR="00C901B1" w:rsidRPr="00E662AD" w:rsidRDefault="00E662AD" w:rsidP="00CC5192">
            <w:pPr>
              <w:jc w:val="center"/>
              <w:rPr>
                <w:rFonts w:ascii=".VnTimeH" w:hAnsi=".VnTimeH"/>
              </w:rPr>
            </w:pPr>
            <w:r>
              <w:rPr>
                <w:rFonts w:ascii=".VnTimeH" w:hAnsi=".VnTimeH"/>
              </w:rPr>
              <w:t xml:space="preserve">Lo¹i </w:t>
            </w:r>
            <w:r w:rsidR="00692140">
              <w:rPr>
                <w:rFonts w:ascii=".VnTimeH" w:hAnsi=".VnTimeH"/>
              </w:rPr>
              <w:t>t¸c dông</w:t>
            </w:r>
          </w:p>
        </w:tc>
        <w:tc>
          <w:tcPr>
            <w:tcW w:w="1984" w:type="dxa"/>
            <w:vAlign w:val="center"/>
          </w:tcPr>
          <w:p w:rsidR="00C901B1" w:rsidRPr="00E00F88" w:rsidRDefault="00E00F88" w:rsidP="00CC5192">
            <w:pPr>
              <w:jc w:val="center"/>
              <w:rPr>
                <w:rFonts w:ascii=".VnTimeH" w:hAnsi=".VnTimeH"/>
              </w:rPr>
            </w:pPr>
            <w:r>
              <w:rPr>
                <w:rFonts w:ascii=".VnTimeH" w:hAnsi=".VnTimeH"/>
              </w:rPr>
              <w:t>HÖ sè nhåi</w:t>
            </w:r>
            <w:r w:rsidR="00692140">
              <w:rPr>
                <w:rFonts w:ascii=".VnTimeH" w:hAnsi=".VnTimeH"/>
              </w:rPr>
              <w:t xml:space="preserve"> %</w:t>
            </w:r>
          </w:p>
        </w:tc>
      </w:tr>
      <w:tr w:rsidR="00C901B1" w:rsidTr="00246A4C">
        <w:tc>
          <w:tcPr>
            <w:tcW w:w="709" w:type="dxa"/>
            <w:vAlign w:val="center"/>
          </w:tcPr>
          <w:p w:rsidR="00C901B1" w:rsidRDefault="00E662AD" w:rsidP="00CC5192">
            <w:pPr>
              <w:jc w:val="center"/>
            </w:pPr>
            <w:r>
              <w:t>1</w:t>
            </w:r>
          </w:p>
        </w:tc>
        <w:tc>
          <w:tcPr>
            <w:tcW w:w="5954" w:type="dxa"/>
            <w:vAlign w:val="center"/>
          </w:tcPr>
          <w:p w:rsidR="00C901B1" w:rsidRDefault="00C447F6" w:rsidP="00CC5192">
            <w:pPr>
              <w:jc w:val="left"/>
            </w:pPr>
            <w:r>
              <w:t>PhÇn chiÕn ®Êu s¸t th­¬ng</w:t>
            </w:r>
          </w:p>
        </w:tc>
        <w:tc>
          <w:tcPr>
            <w:tcW w:w="1984" w:type="dxa"/>
            <w:vAlign w:val="center"/>
          </w:tcPr>
          <w:p w:rsidR="00C901B1" w:rsidRDefault="00C447F6" w:rsidP="005367FA">
            <w:pPr>
              <w:jc w:val="center"/>
            </w:pPr>
            <w:r>
              <w:t>10</w:t>
            </w:r>
            <w:r w:rsidR="005367FA" w:rsidRPr="00E7129B">
              <w:rPr>
                <w:position w:val="-4"/>
              </w:rPr>
              <w:object w:dxaOrig="200" w:dyaOrig="200">
                <v:shape id="_x0000_i1039" type="#_x0000_t75" style="width:9.75pt;height:9.75pt" o:ole="">
                  <v:imagedata r:id="rId37" o:title=""/>
                </v:shape>
                <o:OLEObject Type="Embed" ProgID="Equation.DSMT4" ShapeID="_x0000_i1039" DrawAspect="Content" ObjectID="_1274650979" r:id="rId38"/>
              </w:object>
            </w:r>
            <w:r>
              <w:t>15</w:t>
            </w:r>
          </w:p>
        </w:tc>
      </w:tr>
      <w:tr w:rsidR="00C901B1" w:rsidTr="00246A4C">
        <w:tc>
          <w:tcPr>
            <w:tcW w:w="709" w:type="dxa"/>
            <w:vAlign w:val="center"/>
          </w:tcPr>
          <w:p w:rsidR="00C901B1" w:rsidRDefault="00E662AD" w:rsidP="00CC5192">
            <w:pPr>
              <w:jc w:val="center"/>
            </w:pPr>
            <w:r>
              <w:t>2</w:t>
            </w:r>
          </w:p>
        </w:tc>
        <w:tc>
          <w:tcPr>
            <w:tcW w:w="5954" w:type="dxa"/>
            <w:vAlign w:val="center"/>
          </w:tcPr>
          <w:p w:rsidR="00C901B1" w:rsidRDefault="00C447F6" w:rsidP="00CC5192">
            <w:pPr>
              <w:jc w:val="left"/>
            </w:pPr>
            <w:r>
              <w:t>PhÇn chiÕn ®Êu ph¸ - s¸t th­¬ng</w:t>
            </w:r>
          </w:p>
        </w:tc>
        <w:tc>
          <w:tcPr>
            <w:tcW w:w="1984" w:type="dxa"/>
            <w:vAlign w:val="center"/>
          </w:tcPr>
          <w:p w:rsidR="00C901B1" w:rsidRDefault="005367FA" w:rsidP="00CC5192">
            <w:pPr>
              <w:jc w:val="center"/>
            </w:pPr>
            <w:r>
              <w:t>25</w:t>
            </w:r>
            <w:r w:rsidRPr="00E7129B">
              <w:rPr>
                <w:position w:val="-4"/>
              </w:rPr>
              <w:object w:dxaOrig="200" w:dyaOrig="200">
                <v:shape id="_x0000_i1040" type="#_x0000_t75" style="width:9.75pt;height:9.75pt" o:ole="">
                  <v:imagedata r:id="rId39" o:title=""/>
                </v:shape>
                <o:OLEObject Type="Embed" ProgID="Equation.DSMT4" ShapeID="_x0000_i1040" DrawAspect="Content" ObjectID="_1274650980" r:id="rId40"/>
              </w:object>
            </w:r>
            <w:r w:rsidR="00981A32">
              <w:t>30</w:t>
            </w:r>
          </w:p>
        </w:tc>
      </w:tr>
      <w:tr w:rsidR="00692140" w:rsidTr="00246A4C">
        <w:tc>
          <w:tcPr>
            <w:tcW w:w="709" w:type="dxa"/>
            <w:vAlign w:val="center"/>
          </w:tcPr>
          <w:p w:rsidR="00692140" w:rsidRDefault="00692140" w:rsidP="00CC5192">
            <w:pPr>
              <w:jc w:val="center"/>
            </w:pPr>
            <w:r>
              <w:t>3</w:t>
            </w:r>
          </w:p>
        </w:tc>
        <w:tc>
          <w:tcPr>
            <w:tcW w:w="5954" w:type="dxa"/>
            <w:vAlign w:val="center"/>
          </w:tcPr>
          <w:p w:rsidR="00692140" w:rsidRDefault="00981A32" w:rsidP="00CC5192">
            <w:pPr>
              <w:jc w:val="left"/>
            </w:pPr>
            <w:r>
              <w:t>PhÇn chiÕn ®Êu næ ph¸</w:t>
            </w:r>
          </w:p>
        </w:tc>
        <w:tc>
          <w:tcPr>
            <w:tcW w:w="1984" w:type="dxa"/>
            <w:vAlign w:val="center"/>
          </w:tcPr>
          <w:p w:rsidR="00692140" w:rsidRDefault="005367FA" w:rsidP="00CC5192">
            <w:pPr>
              <w:jc w:val="center"/>
            </w:pPr>
            <w:r>
              <w:t>50</w:t>
            </w:r>
            <w:r w:rsidRPr="00E7129B">
              <w:rPr>
                <w:position w:val="-4"/>
              </w:rPr>
              <w:object w:dxaOrig="200" w:dyaOrig="200">
                <v:shape id="_x0000_i1041" type="#_x0000_t75" style="width:9.75pt;height:9.75pt" o:ole="">
                  <v:imagedata r:id="rId41" o:title=""/>
                </v:shape>
                <o:OLEObject Type="Embed" ProgID="Equation.DSMT4" ShapeID="_x0000_i1041" DrawAspect="Content" ObjectID="_1274650981" r:id="rId42"/>
              </w:object>
            </w:r>
            <w:r w:rsidR="00981A32">
              <w:t>60</w:t>
            </w:r>
          </w:p>
        </w:tc>
      </w:tr>
    </w:tbl>
    <w:p w:rsidR="00246A4C" w:rsidRDefault="00246A4C" w:rsidP="00246A4C">
      <w:pPr>
        <w:pStyle w:val="ListParagraph"/>
        <w:ind w:left="1080"/>
        <w:rPr>
          <w:rFonts w:ascii=".VnTime" w:hAnsi=".VnTime"/>
          <w:i/>
          <w:sz w:val="28"/>
          <w:szCs w:val="28"/>
        </w:rPr>
      </w:pPr>
    </w:p>
    <w:p w:rsidR="0030454B" w:rsidRDefault="0030454B" w:rsidP="0030454B">
      <w:pPr>
        <w:pStyle w:val="ListParagraph"/>
        <w:numPr>
          <w:ilvl w:val="0"/>
          <w:numId w:val="82"/>
        </w:numPr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t>Cì ®¹n, h×nh d¸ng vµ kÕt cÊu ®Çu ®¹n.</w:t>
      </w:r>
    </w:p>
    <w:p w:rsidR="0030454B" w:rsidRDefault="0030454B" w:rsidP="0030454B">
      <w:pPr>
        <w:ind w:firstLine="709"/>
      </w:pPr>
      <w:r>
        <w:t>Khi t¨ng cì ®¹n, cã nghÜa t¨ng khèi l­îng th©n vá, nªn khi ®Çu ®¹n næ sè l­îng m¶nh nãi chung vµ sè l­îng m¶nh cã khèi l­îng l¬n t¨ng. §iÒu nµy t¨ng uy lùc s¸t th­¬ng cho ®¹n.</w:t>
      </w:r>
    </w:p>
    <w:p w:rsidR="0030454B" w:rsidRDefault="0030454B" w:rsidP="0030454B">
      <w:pPr>
        <w:ind w:firstLine="709"/>
      </w:pPr>
      <w:r>
        <w:t>Nh­ng khi t¨ng cì ®¹n, th× tèc ®é b¾ng gi¶m vµ v× thÕ t¸c dông hiÖu qu¶ ®Çu ®¹n gi¶m.</w:t>
      </w:r>
    </w:p>
    <w:p w:rsidR="00F92FC5" w:rsidRDefault="00F92FC5" w:rsidP="000427B9">
      <w:pPr>
        <w:ind w:firstLine="709"/>
      </w:pPr>
      <w:r>
        <w:t xml:space="preserve">Khi </w:t>
      </w:r>
      <w:r w:rsidR="000427B9">
        <w:t>t¨ng khèi l­îng phÇn chiÕn ®Êu, cïng víi vi</w:t>
      </w:r>
      <w:r w:rsidR="003867EE">
        <w:t>Öc t¨ng cì, hÖ sè nhåi tèi ­u cò</w:t>
      </w:r>
      <w:r w:rsidR="000427B9">
        <w:t>ng t¨</w:t>
      </w:r>
      <w:r w:rsidR="00BC6EAC">
        <w:t>ng</w:t>
      </w:r>
      <w:r w:rsidR="000427B9">
        <w:t>. Tuy vËy,</w:t>
      </w:r>
      <w:r w:rsidR="00ED09C7">
        <w:t xml:space="preserve"> khi t¨ng mét c¸ch ®¸ng kÓ khèi l­îng phÇn chiÕn ®Êu th× bÒ dµy th©n vá sÏ t¨ng lªn râ rÖt. Khi</w:t>
      </w:r>
      <w:r w:rsidR="003867EE">
        <w:t xml:space="preserve"> </w:t>
      </w:r>
      <w:r w:rsidR="00ED09C7">
        <w:sym w:font="Symbol" w:char="F064"/>
      </w:r>
      <w:r w:rsidR="00BC6EAC">
        <w:t xml:space="preserve"> </w:t>
      </w:r>
      <w:r w:rsidR="00ED09C7">
        <w:sym w:font="Symbol" w:char="F0B3"/>
      </w:r>
      <w:r w:rsidR="00BC6EAC">
        <w:t xml:space="preserve"> </w:t>
      </w:r>
      <w:r w:rsidR="003867EE">
        <w:t>(15</w:t>
      </w:r>
      <w:r w:rsidR="005367FA" w:rsidRPr="00E7129B">
        <w:rPr>
          <w:position w:val="-4"/>
        </w:rPr>
        <w:object w:dxaOrig="200" w:dyaOrig="200">
          <v:shape id="_x0000_i1042" type="#_x0000_t75" style="width:9.75pt;height:9.75pt" o:ole="">
            <v:imagedata r:id="rId43" o:title=""/>
          </v:shape>
          <o:OLEObject Type="Embed" ProgID="Equation.DSMT4" ShapeID="_x0000_i1042" DrawAspect="Content" ObjectID="_1274650982" r:id="rId44"/>
        </w:object>
      </w:r>
      <w:r w:rsidR="003867EE">
        <w:t>20)mm sÏ khã ®¶m b¶o sù ph©n m¶nh hîp lý</w:t>
      </w:r>
      <w:r w:rsidR="00BC6EAC">
        <w:t>.</w:t>
      </w:r>
    </w:p>
    <w:p w:rsidR="00EA2727" w:rsidRDefault="0030454B" w:rsidP="00C22CD5">
      <w:pPr>
        <w:ind w:firstLine="709"/>
      </w:pPr>
      <w:r>
        <w:lastRenderedPageBreak/>
        <w:t>H×nh d¹ng ®Çu ®¹n ®ãng vai trß rÊt quan träng trong viÖc ph©n bè vµ t¹o m¶nh. M¶nh sinh ra chñ yÕu ë phÇn trô ®¹n, cßn ë phÇn mòi vµ ®u«i ®¹n m¶nh sinh ra Ýt vµ th­êng cã khèi l­îng lín. §Ó ®¶m b¶o m¶nh ®­îc sinh ra nhiÒu vµ ®Òu, th× h×nh d¸ng ®¹n tè nhÊt ph¶i cã d¹ng cÇu hoÆc trô vµ ®­îc kÝch næ t¹i t©m.</w:t>
      </w:r>
    </w:p>
    <w:p w:rsidR="0030454B" w:rsidRDefault="0030454B" w:rsidP="0030454B">
      <w:pPr>
        <w:ind w:firstLine="709"/>
      </w:pPr>
      <w:r>
        <w:t>KÕt cÊu th©n vá ®Çu ®¹n ¶nh h­ëng rÊt lín ®Õn kh¶ n¨ng t¹o m¶nh vµ ph©n bè m¶nh trong kh«ng gian bay t¶n.</w:t>
      </w:r>
    </w:p>
    <w:p w:rsidR="0030454B" w:rsidRDefault="0030454B" w:rsidP="0030454B">
      <w:pPr>
        <w:ind w:firstLine="709"/>
      </w:pPr>
      <w:r>
        <w:t>Th©n vá ®Çu ®¹n hiÖn nay cã thÓ cã kÕt cÊu liÒn hoÆc ghÐp. §èi víi th©n vá ®Çu ®¹n liÒn khi næ qu¸ tr×nh biÕn d¹ng vµ nøt vì th­êng x¶y ra ®ång ®Òu, v× thÕ viÖc t¹o m¶nh vµ ph©n bè m¶nh trong kh«ng gian còng ®Òu. Cßn ®èi víi th©n vá ®Çu ®¹n ghÐp, khi næ kh«ng cã qu¸ tr×nh biÕn d¹ng ®ång thÓ, v× thÕ qu¸ tr×nh nøt vì th©n vá kh«ng ®Òu vµ cuèi cïng viÖc t¹o m¶nh vµ ph©n bè m¶nh trong kh«ng gian kh¸c nhau.</w:t>
      </w:r>
    </w:p>
    <w:p w:rsidR="0030454B" w:rsidRDefault="0030454B" w:rsidP="0030454B">
      <w:pPr>
        <w:ind w:firstLine="709"/>
      </w:pPr>
      <w:r>
        <w:t>Th«ng th­êng khi ®¹n næ c¸c mèi ghÐp ren sÏ bÞ ph¸ hñy tr­íc tiªn, c¸c chi tiÕt l¾p ghÐp kh«ng bÞ biÕn d¹ng ®· bÞ t¸ch rêi vµ bÞ v¨ng ra ngoµi d­íi t¸c dông cña s¶n phÈm næ. Ngoµi ra mét sè phÇn tö thuèc næ còng kh«ng tham gia ph¶n øng næ vµ b¾n ra ngoµi. V× thÕ n¨ng l­îng næ gi¶m vµ t¸c cña s¶n næ còng bÞ gi¶m. Do vËy, trong tr­êng hîp nµy khèi l­îng th©n vá ®Çu ®¹n ®Ó t¹o m¶nh vµ xung l­îng næ t¸c dông lªn thµnh th©n vá ®Òu gi¶m, cuèi cïng m¶nh sinh ra Ýt vµ th­êng to.</w:t>
      </w:r>
    </w:p>
    <w:p w:rsidR="0030454B" w:rsidRDefault="0030454B" w:rsidP="0030454B">
      <w:pPr>
        <w:ind w:firstLine="709"/>
      </w:pPr>
      <w:r>
        <w:t>§Ó ®¶m b¶o kh¶ n¨ng t¹o m¶nh ®ång ®Òu th©n vá ®Çu ®¹n tr¸nh lµm gê, r·nh ®ét biÕn, v× cã thÓ lµm gi¶m øng suÊt ë vïng ®ã vµ khi ®Çu ®¹n næ sÏ t¹o thµnh c¸c phÇn riªng biÖt tr­íc khi t¹o thµnh m¶nh.</w:t>
      </w:r>
    </w:p>
    <w:p w:rsidR="0030454B" w:rsidRDefault="0030454B" w:rsidP="00ED7838">
      <w:pPr>
        <w:ind w:firstLine="709"/>
      </w:pPr>
      <w:r>
        <w:t>Trong tr­êng hîp cÇn sè l­îng m¶nh yªu cÇu vµ x¸c ®Þnh ta cã thÓ lµm c¸c r·nh khÝa trªn th©n vá ®Çu ®¹n, nh­ng ph¶i chó tíi ®iÒu kiÖn bÒn th©n vá ®¹n khi b¾n.</w:t>
      </w:r>
    </w:p>
    <w:p w:rsidR="00871B66" w:rsidRDefault="00871B66" w:rsidP="00871B66">
      <w:pPr>
        <w:ind w:firstLine="709"/>
      </w:pPr>
      <w:r>
        <w:t xml:space="preserve">Khi khÝa r·nh cÇn l­u ý: sù ph©n bè m¹ng r·nh khÝa vµ kÝch th­íc cña r·nh khÝa phô thuéc vµo khèi l­îng yªu cÇu cña c¸c m¶nh, lo¹i thuèc næ, hÖ sè nhåi vµ tÝnh chÊt c¬ häc cña vËt liÖu váv.v. KÕt cÊu m¹ng r·nh khÝa cã thÓ </w:t>
      </w:r>
      <w:r>
        <w:lastRenderedPageBreak/>
        <w:t>cã d¹ng: h×nh tam gi¸c, h×nh thoi vµ h×nh ch÷ nhËt. M¹ng r·nh h×nh tam gi¸c ®¶m b¶o cho m¶nh cã ×nh d¹ng khÝ ®éng tèt nhÊt. M¹ng r·nh h×nh thoi ®¶m b¶o cho m¶nh cã h×nh d¹ng khÝ ®éng tèt h¬n m¹ng r·nh h×nh ch÷ nhËt. Tuy nhiªn m¹ng r·nh h×nh ch÷ nhËt cã tÝnh c«ng nghÖ tèt nhÊt. CÇn l­u ý r»ng: c¸c r·nh khÝa cÇn ph¶i nghiªng so víi trôc cña phÇn chiÕn ®Êu mét gãc x¸c ®Þnh th× míi ®¶m b¶o kh¶ n¨ng ph©n m¶nh tèt nhÊt. Khi khÝa m¶nh cÇn l­u ý ¶nh h­ëng cña chiÒu s©u r·nh khÝa tíi sù ph©n m¶nh, cô thÓ:</w:t>
      </w:r>
    </w:p>
    <w:p w:rsidR="00871B66" w:rsidRDefault="00871B66" w:rsidP="00871B66">
      <w:pPr>
        <w:ind w:firstLine="709"/>
      </w:pPr>
      <w:r>
        <w:t>- Khi chiÒu s©u r·nh khÝa nhá, mét phÇn kim lo¹i th©n vá t¹o ra c¸c m¶nh cã khèi l­îng lín nªn lµm gi¶m uy lùc s¸t th­¬ng. V× thÕ khi b¾n c¸c môc tiªu trªn mÆt ®Êt nªn khÝa m¶nh sao cho khèi l­¬gj tõ (1</w:t>
      </w:r>
      <w:r w:rsidRPr="0016308D">
        <w:rPr>
          <w:position w:val="-4"/>
        </w:rPr>
        <w:object w:dxaOrig="200" w:dyaOrig="200">
          <v:shape id="_x0000_i1043" type="#_x0000_t75" style="width:10.5pt;height:10.5pt" o:ole="">
            <v:imagedata r:id="rId45" o:title=""/>
          </v:shape>
          <o:OLEObject Type="Embed" ProgID="Equation.DSMT4" ShapeID="_x0000_i1043" DrawAspect="Content" ObjectID="_1274650983" r:id="rId46"/>
        </w:object>
      </w:r>
      <w:r>
        <w:t>6) gam ®Ó tiªu diÖt sinh lùc vµ khãi l­îng (10</w:t>
      </w:r>
      <w:r w:rsidRPr="0016308D">
        <w:rPr>
          <w:position w:val="-4"/>
        </w:rPr>
        <w:object w:dxaOrig="200" w:dyaOrig="200">
          <v:shape id="_x0000_i1044" type="#_x0000_t75" style="width:10.5pt;height:10.5pt" o:ole="">
            <v:imagedata r:id="rId47" o:title=""/>
          </v:shape>
          <o:OLEObject Type="Embed" ProgID="Equation.DSMT4" ShapeID="_x0000_i1044" DrawAspect="Content" ObjectID="_1274650984" r:id="rId48"/>
        </w:object>
      </w:r>
      <w:r>
        <w:t>12) gam ®Ó ph¸ hñy ph­¬ng tiÖn kü thuËt;</w:t>
      </w:r>
    </w:p>
    <w:p w:rsidR="00871B66" w:rsidRDefault="00871B66" w:rsidP="00871B66">
      <w:pPr>
        <w:ind w:firstLine="709"/>
      </w:pPr>
      <w:r>
        <w:t>- §èi víi c¸c phÇn chiÕn ®Êu cã hÖ sè nhåi lín (vá máng) nªn khÝa r·nh ngoµi, nh­ng chiÒu sau r·nh khÝa ph¶i nhá.</w:t>
      </w:r>
    </w:p>
    <w:p w:rsidR="00871B66" w:rsidRPr="004A0965" w:rsidRDefault="00871B66" w:rsidP="00871B66">
      <w:pPr>
        <w:ind w:firstLine="709"/>
      </w:pPr>
      <w:r>
        <w:t>- Khi chiÒu s©u r·nh khÝa =(70</w:t>
      </w:r>
      <w:r w:rsidRPr="0016308D">
        <w:rPr>
          <w:position w:val="-4"/>
        </w:rPr>
        <w:object w:dxaOrig="200" w:dyaOrig="200">
          <v:shape id="_x0000_i1045" type="#_x0000_t75" style="width:10.5pt;height:10.5pt" o:ole="">
            <v:imagedata r:id="rId49" o:title=""/>
          </v:shape>
          <o:OLEObject Type="Embed" ProgID="Equation.DSMT4" ShapeID="_x0000_i1045" DrawAspect="Content" ObjectID="_1274650985" r:id="rId50"/>
        </w:object>
      </w:r>
      <w:r>
        <w:t>80)% bÒ dµy cña vá th× kho¶ng 90% kim lo¹i vá t¹o ra c¸c m¶nh cã khèi l­îng yªu cÇu.</w:t>
      </w:r>
    </w:p>
    <w:p w:rsidR="0030454B" w:rsidRDefault="0030454B" w:rsidP="0030454B">
      <w:pPr>
        <w:pStyle w:val="Heading3"/>
        <w:rPr>
          <w:i w:val="0"/>
        </w:rPr>
      </w:pPr>
      <w:bookmarkStart w:id="20" w:name="_Toc200906871"/>
      <w:r w:rsidRPr="00521316">
        <w:t>2.1.2. TÝnh chÊt môc tiªu</w:t>
      </w:r>
      <w:r>
        <w:t>.</w:t>
      </w:r>
      <w:bookmarkEnd w:id="20"/>
    </w:p>
    <w:p w:rsidR="0030454B" w:rsidRDefault="0030454B" w:rsidP="0030454B">
      <w:r>
        <w:tab/>
        <w:t>TÝnh chÊt môc tiªu ®­îc ®Æc tr­ng bëi kh¶ n¨ng chèng l¹i t¸c dông ph¸ hñy cña m¶nh v¨ng khi va ®Ëp.</w:t>
      </w:r>
    </w:p>
    <w:p w:rsidR="0030454B" w:rsidRDefault="0030454B" w:rsidP="0030454B">
      <w:r>
        <w:tab/>
        <w:t>Kh¶ n¨ng chèng l¹i t¸c dông ph¸ hñy cña m¶nh v¨ng khi ®Ëp phô thuéc vµo diÖn tÝch, vÞ trÝ t­¬ng ®èi cña môc tiªu so víi vÞ trÝ ®Çu ®¹n khi næ vµ møc ®é che ch¨n cña môc tiªu.</w:t>
      </w:r>
    </w:p>
    <w:p w:rsidR="0030454B" w:rsidRDefault="0030454B" w:rsidP="0030454B">
      <w:pPr>
        <w:pStyle w:val="Heading3"/>
      </w:pPr>
      <w:bookmarkStart w:id="21" w:name="_Toc200906872"/>
      <w:r>
        <w:t>2.1.3. §iÒu kiÖn næ.</w:t>
      </w:r>
      <w:bookmarkEnd w:id="21"/>
    </w:p>
    <w:p w:rsidR="0030454B" w:rsidRDefault="0030454B" w:rsidP="0030454B">
      <w:r>
        <w:tab/>
        <w:t>§iÒu kiÖn næ bao gåm: vË</w:t>
      </w:r>
      <w:r w:rsidR="00393ED5">
        <w:t>n</w:t>
      </w:r>
      <w:r>
        <w:t xml:space="preserve"> tèc ®Çu ®¹n vµ tr¹ng th¸i cña nã khi næ.</w:t>
      </w:r>
    </w:p>
    <w:p w:rsidR="0030454B" w:rsidRDefault="0030454B" w:rsidP="0030454B">
      <w:r>
        <w:tab/>
        <w:t>Do ¶nh h­ëng cña vËn tèc chuyÓn ®éng, nªn quy luËt ph©n bè m¶nh trong kh«ng gian bay t¶n cña ®Çu ®¹n khi næ bÞ thay ®æi kh¸c h¼n so víi quy luËt ph©n bè trong ®iÒu kiÖn næ tÜnh. D­íi ¶nh h­ëng nµy m¶nh v¨ng ®­îc ph©n bè tËp trung chñ yÕu vµo phÝa tr­íc mòi ®¹n.</w:t>
      </w:r>
    </w:p>
    <w:p w:rsidR="0030454B" w:rsidRDefault="0030454B" w:rsidP="0030454B">
      <w:r>
        <w:tab/>
        <w:t>Tr¹ng th¸i ®Çu ®¹n khi næ ®­îc ®Æc trung bëi ®é cao, gãc gi÷a trôc ®¹n vµ ®­êng th¼ng nèi gi÷a ®¹n vµ môc tiªu.</w:t>
      </w:r>
    </w:p>
    <w:p w:rsidR="0030454B" w:rsidRDefault="0030454B" w:rsidP="0030454B">
      <w:r>
        <w:lastRenderedPageBreak/>
        <w:tab/>
        <w:t>Thay ®æi tr¹ng th¸i ®¹n khi næ lµ thay ®æi x¸c suÊt m¶nh v¨ng vµo môc tiªu vµ cuèi cïng x¸c suÊt tiªu diÖt môc tiªu.</w:t>
      </w:r>
    </w:p>
    <w:p w:rsidR="0030454B" w:rsidRDefault="0030454B" w:rsidP="0030454B">
      <w:pPr>
        <w:pStyle w:val="Heading2"/>
      </w:pPr>
      <w:bookmarkStart w:id="22" w:name="_Toc200906873"/>
      <w:r>
        <w:t>2.2. Ph©n tÝch c¸c biÖn ph¸p t¨ng uy lùc s¸t th­¬ng.</w:t>
      </w:r>
      <w:bookmarkEnd w:id="22"/>
    </w:p>
    <w:p w:rsidR="0030454B" w:rsidRDefault="0030454B" w:rsidP="0030454B">
      <w:pPr>
        <w:ind w:firstLine="709"/>
      </w:pPr>
      <w:r>
        <w:t>§Ó t¨ng uy lùc s¸t th­¬ng cho ®¹n 9M22Y th× cÇn ph¶i thay ®æi kÕt cÊu cña phÇn chiÕn ®Êu. Cã thÓ lµ:</w:t>
      </w:r>
    </w:p>
    <w:p w:rsidR="0030454B" w:rsidRDefault="0030454B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T¨ng cì ®¹n th× khèi l­îng thuèc næ </w:t>
      </w:r>
      <w:r>
        <w:rPr>
          <w:sz w:val="28"/>
          <w:szCs w:val="28"/>
        </w:rPr>
        <w:t xml:space="preserve">ω </w:t>
      </w:r>
      <w:r>
        <w:rPr>
          <w:rFonts w:ascii=".VnTime" w:hAnsi=".VnTime"/>
          <w:sz w:val="28"/>
          <w:szCs w:val="28"/>
        </w:rPr>
        <w:t>vµ khèi l­îng th©n vá phÇn chiÕn ®Êu M t¨ng. V× vËy t¨ng sè m¶nh, t¨ng x¸c suÊt tiªu diÖt môc tiªu. Do ®ã t¨ng hiÖu qu¶ t¸c dông cña ®¹n ë môc tiªu. Nh­ng viÖc t¨ng cì ®¹n sÏ ph¶i thiÕt kÕ lo¹i ph¸o míi nªn biÖn ph¸p t¨ng uy lùc nµy kh«ng cã tÝnh kh¶ thi.</w:t>
      </w:r>
    </w:p>
    <w:p w:rsidR="0030454B" w:rsidRDefault="0030454B" w:rsidP="00902A72">
      <w:pPr>
        <w:pStyle w:val="ListParagraph"/>
        <w:numPr>
          <w:ilvl w:val="0"/>
          <w:numId w:val="83"/>
        </w:numPr>
        <w:tabs>
          <w:tab w:val="left" w:pos="993"/>
        </w:tabs>
        <w:spacing w:before="240"/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T¨ng chiÒu dµi phÇn chiÕn ®Êu cña ®¹n khèi l­îng thuèc næ </w:t>
      </w:r>
      <w:r>
        <w:rPr>
          <w:sz w:val="28"/>
          <w:szCs w:val="28"/>
        </w:rPr>
        <w:t xml:space="preserve">ω </w:t>
      </w:r>
      <w:r>
        <w:rPr>
          <w:rFonts w:ascii=".VnTime" w:hAnsi=".VnTime"/>
          <w:sz w:val="28"/>
          <w:szCs w:val="28"/>
        </w:rPr>
        <w:t xml:space="preserve">vµ khèi l­îng th©n vá phÇn chiÕn ®Êu M t¨ng. </w:t>
      </w:r>
      <w:r w:rsidR="00902A72">
        <w:rPr>
          <w:rFonts w:ascii=".VnTime" w:hAnsi=".VnTime"/>
          <w:sz w:val="28"/>
          <w:szCs w:val="28"/>
        </w:rPr>
        <w:t>Ta cã thÓ t¨ng chiÒu dµi phÇn chiÕn ®Êu ë phÇn trô hoÆc ë phÇn mòi. Theo th«ng sè kÕt cÊu chiÒu dµi phÇn mòi L</w:t>
      </w:r>
      <w:r w:rsidR="00902A72">
        <w:rPr>
          <w:rFonts w:ascii=".VnTime" w:hAnsi=".VnTime"/>
          <w:sz w:val="28"/>
          <w:szCs w:val="28"/>
          <w:vertAlign w:val="subscript"/>
        </w:rPr>
        <w:t>m</w:t>
      </w:r>
      <w:r w:rsidR="00902A72">
        <w:rPr>
          <w:rFonts w:ascii=".VnTime" w:hAnsi=".VnTime"/>
          <w:sz w:val="28"/>
          <w:szCs w:val="28"/>
        </w:rPr>
        <w:t>=609mm cßn chiÒu dµi phÇn trô 345mm. Khi t¨ng chiÒu dµi phÇn mòi sÏ lµm thay ®æi rÊt nhiÒu th«ng sè kÕt cÊu nh­: L</w:t>
      </w:r>
      <w:r w:rsidR="00902A72">
        <w:rPr>
          <w:rFonts w:ascii=".VnTime" w:hAnsi=".VnTime"/>
          <w:sz w:val="28"/>
          <w:szCs w:val="28"/>
          <w:vertAlign w:val="subscript"/>
        </w:rPr>
        <w:t>m</w:t>
      </w:r>
      <w:r w:rsidR="00902A72">
        <w:rPr>
          <w:rFonts w:ascii=".VnTime" w:hAnsi=".VnTime"/>
          <w:sz w:val="28"/>
          <w:szCs w:val="28"/>
        </w:rPr>
        <w:t>, (a</w:t>
      </w:r>
      <w:r w:rsidR="00902A72">
        <w:rPr>
          <w:rFonts w:ascii=".VnTime" w:hAnsi=".VnTime"/>
          <w:sz w:val="28"/>
          <w:szCs w:val="28"/>
        </w:rPr>
        <w:softHyphen/>
      </w:r>
      <w:r w:rsidR="00902A72">
        <w:rPr>
          <w:rFonts w:ascii=".VnTime" w:hAnsi=".VnTime"/>
          <w:sz w:val="28"/>
          <w:szCs w:val="28"/>
          <w:vertAlign w:val="subscript"/>
        </w:rPr>
        <w:t>n</w:t>
      </w:r>
      <w:r w:rsidR="00902A72">
        <w:rPr>
          <w:rFonts w:ascii=".VnTime" w:hAnsi=".VnTime"/>
          <w:sz w:val="28"/>
          <w:szCs w:val="28"/>
        </w:rPr>
        <w:t>,b</w:t>
      </w:r>
      <w:r w:rsidR="00902A72">
        <w:rPr>
          <w:rFonts w:ascii=".VnTime" w:hAnsi=".VnTime"/>
          <w:sz w:val="28"/>
          <w:szCs w:val="28"/>
          <w:vertAlign w:val="subscript"/>
        </w:rPr>
        <w:t>n</w:t>
      </w:r>
      <w:r w:rsidR="00902A72">
        <w:rPr>
          <w:rFonts w:ascii=".VnTime" w:hAnsi=".VnTime"/>
          <w:sz w:val="28"/>
          <w:szCs w:val="28"/>
        </w:rPr>
        <w:t>) t©m cña cung trßn phÝa ngoµi cña mòi ®¹n, (a</w:t>
      </w:r>
      <w:r w:rsidR="00902A72">
        <w:rPr>
          <w:rFonts w:ascii=".VnTime" w:hAnsi=".VnTime"/>
          <w:sz w:val="28"/>
          <w:szCs w:val="28"/>
          <w:vertAlign w:val="subscript"/>
        </w:rPr>
        <w:t>t</w:t>
      </w:r>
      <w:r w:rsidR="00902A72">
        <w:rPr>
          <w:rFonts w:ascii=".VnTime" w:hAnsi=".VnTime"/>
          <w:sz w:val="28"/>
          <w:szCs w:val="28"/>
        </w:rPr>
        <w:t>,b</w:t>
      </w:r>
      <w:r w:rsidR="00902A72">
        <w:rPr>
          <w:rFonts w:ascii=".VnTime" w:hAnsi=".VnTime"/>
          <w:sz w:val="28"/>
          <w:szCs w:val="28"/>
          <w:vertAlign w:val="subscript"/>
        </w:rPr>
        <w:t>t</w:t>
      </w:r>
      <w:r w:rsidR="00902A72">
        <w:rPr>
          <w:rFonts w:ascii=".VnTime" w:hAnsi=".VnTime"/>
          <w:sz w:val="28"/>
          <w:szCs w:val="28"/>
        </w:rPr>
        <w:t>) t©m cña cung trßn phÝa trong mòi ®¹n,</w:t>
      </w:r>
      <w:r w:rsidR="00AF39FE">
        <w:rPr>
          <w:rFonts w:ascii=".VnTime" w:hAnsi=".VnTime"/>
          <w:sz w:val="28"/>
          <w:szCs w:val="28"/>
        </w:rPr>
        <w:t xml:space="preserve"> b¸n kÝnh ngoµi </w:t>
      </w:r>
      <w:r w:rsidR="00AF39FE">
        <w:rPr>
          <w:sz w:val="28"/>
          <w:szCs w:val="28"/>
        </w:rPr>
        <w:t>ρ</w:t>
      </w:r>
      <w:r w:rsidR="00AF39FE">
        <w:rPr>
          <w:rFonts w:ascii=".VnTime" w:hAnsi=".VnTime"/>
          <w:sz w:val="28"/>
          <w:szCs w:val="28"/>
          <w:vertAlign w:val="subscript"/>
        </w:rPr>
        <w:t>n</w:t>
      </w:r>
      <w:r w:rsidR="00AF39FE">
        <w:rPr>
          <w:rFonts w:ascii=".VnTime" w:hAnsi=".VnTime"/>
          <w:sz w:val="28"/>
          <w:szCs w:val="28"/>
        </w:rPr>
        <w:t>,</w:t>
      </w:r>
      <w:r w:rsidR="00902A72">
        <w:rPr>
          <w:rFonts w:ascii=".VnTime" w:hAnsi=".VnTime"/>
          <w:sz w:val="28"/>
          <w:szCs w:val="28"/>
        </w:rPr>
        <w:t xml:space="preserve"> b¸n kÝnh trong </w:t>
      </w:r>
      <w:r w:rsidR="00AF39FE">
        <w:rPr>
          <w:sz w:val="28"/>
          <w:szCs w:val="28"/>
        </w:rPr>
        <w:t>ρ</w:t>
      </w:r>
      <w:r w:rsidR="00AF39FE">
        <w:rPr>
          <w:rFonts w:ascii=".VnTime" w:hAnsi=".VnTime"/>
          <w:sz w:val="28"/>
          <w:szCs w:val="28"/>
          <w:vertAlign w:val="subscript"/>
        </w:rPr>
        <w:t>t</w:t>
      </w:r>
      <w:r w:rsidR="005367FA">
        <w:rPr>
          <w:rFonts w:ascii=".VnTime" w:hAnsi=".VnTime"/>
          <w:sz w:val="28"/>
          <w:szCs w:val="28"/>
        </w:rPr>
        <w:t>,...</w:t>
      </w:r>
      <w:r w:rsidR="00AF39FE">
        <w:rPr>
          <w:rFonts w:ascii=".VnTime" w:hAnsi=".VnTime"/>
          <w:sz w:val="28"/>
          <w:szCs w:val="28"/>
        </w:rPr>
        <w:t>. H¬n thÕ n÷a phÇn mòi lµ phÇn Ýt thuèc næ kho¶ng 2,52kg, ®ång thêi khi ®¹n næ sè l­îng m¶nh v¨ng sinh ra tõ phÇn mòi phÇn chiÕn ®Êu lµ rÊt Ýt mµ chñ yÕu ë phÇn trô. Khi t¨ng chiÒu dµi phÇn trô</w:t>
      </w:r>
      <w:r w:rsidR="00945357">
        <w:rPr>
          <w:rFonts w:ascii=".VnTime" w:hAnsi=".VnTime"/>
          <w:sz w:val="28"/>
          <w:szCs w:val="28"/>
        </w:rPr>
        <w:t xml:space="preserve"> sè l­îng m¶nh v¨ng sÏ nhiÒu h¬n ë phÇn mòi phÇn chiÕn ®Êu. Gi¶ sö ta kÐo dµi ®o¹n trô thªm 20mm th× khi ®ã khèi l­îng phÇn chiÕn ®Êu sÏ t¨ng lªn kho¶ng 0,56kg, sè m¶nh cã thÓ t¹o ra t¨ng thª</w:t>
      </w:r>
      <w:r w:rsidR="00AC3E8C">
        <w:rPr>
          <w:rFonts w:ascii=".VnTime" w:hAnsi=".VnTime"/>
          <w:sz w:val="28"/>
          <w:szCs w:val="28"/>
        </w:rPr>
        <w:t>m kho¶ng 16</w:t>
      </w:r>
      <w:r w:rsidR="00945357">
        <w:rPr>
          <w:rFonts w:ascii=".VnTime" w:hAnsi=".VnTime"/>
          <w:sz w:val="28"/>
          <w:szCs w:val="28"/>
        </w:rPr>
        <w:t>0 m¶nh tøc lµ muèn t¨ng sè m¶nh lªn thªm kho¶ng</w:t>
      </w:r>
      <w:r w:rsidR="00AC3E8C">
        <w:rPr>
          <w:rFonts w:ascii=".VnTime" w:hAnsi=".VnTime"/>
          <w:sz w:val="28"/>
          <w:szCs w:val="28"/>
        </w:rPr>
        <w:t xml:space="preserve"> 600</w:t>
      </w:r>
      <w:r w:rsidR="00945357">
        <w:rPr>
          <w:rFonts w:ascii=".VnTime" w:hAnsi=".VnTime"/>
          <w:sz w:val="28"/>
          <w:szCs w:val="28"/>
        </w:rPr>
        <w:t xml:space="preserve"> m¶nh th× khèi l­îng ®Çu ®¹n t¨ng lªn 2kg vµ phÇn chiÕn ®Êu ph¶i t¨ng thªm 80mm. Khi ®ã träng t©m cña ®Çu ®¹n bÞ kÐo vÒ phÝa tr­íc</w:t>
      </w:r>
      <w:r w:rsidR="00AC3E8C">
        <w:rPr>
          <w:rFonts w:ascii=".VnTime" w:hAnsi=".VnTime"/>
          <w:sz w:val="28"/>
          <w:szCs w:val="28"/>
        </w:rPr>
        <w:t xml:space="preserve"> mét ®o¹n nhá,</w:t>
      </w:r>
      <w:r w:rsidR="00945357">
        <w:rPr>
          <w:rFonts w:ascii=".VnTime" w:hAnsi=".VnTime"/>
          <w:sz w:val="28"/>
          <w:szCs w:val="28"/>
        </w:rPr>
        <w:t xml:space="preserve"> ®¹n vÉn ®¶m b¶o æn ®Þnh trª</w:t>
      </w:r>
      <w:r w:rsidR="00AC3E8C">
        <w:rPr>
          <w:rFonts w:ascii=".VnTime" w:hAnsi=".VnTime"/>
          <w:sz w:val="28"/>
          <w:szCs w:val="28"/>
        </w:rPr>
        <w:t xml:space="preserve">n ®­êng bay. Tuy nhiªn nÕu t¨ng khèi l­îng ®¹n qu¸ lín th× ph¶i thay b¶ng b¾n. V× vËy cÇn ph¶i t¨ng khèi l­îng ®¹n sao cho </w:t>
      </w:r>
      <w:r w:rsidR="00AC3E8C" w:rsidRPr="006D05C7">
        <w:rPr>
          <w:position w:val="-24"/>
        </w:rPr>
        <w:object w:dxaOrig="980" w:dyaOrig="620">
          <v:shape id="_x0000_i1046" type="#_x0000_t75" style="width:48.75pt;height:30.75pt" o:ole="">
            <v:imagedata r:id="rId51" o:title=""/>
          </v:shape>
          <o:OLEObject Type="Embed" ProgID="Equation.DSMT4" ShapeID="_x0000_i1046" DrawAspect="Content" ObjectID="_1274650986" r:id="rId52"/>
        </w:object>
      </w:r>
      <w:r w:rsidR="00AC3E8C">
        <w:rPr>
          <w:rFonts w:ascii=".VnTime" w:hAnsi=".VnTime"/>
          <w:sz w:val="28"/>
          <w:szCs w:val="28"/>
        </w:rPr>
        <w:t xml:space="preserve">, §©y còng lµ mét biÖn ph¸p ®Ó t¨ng uy lùc s¸t th­¬ng cña ®¹n 9M22Y. </w:t>
      </w:r>
    </w:p>
    <w:p w:rsidR="0030454B" w:rsidRDefault="0030454B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lastRenderedPageBreak/>
        <w:t>KhÝa m¶nh ë bÒ mÆt ngoµi hoÆc bÒ mÆt trong cña th©n vá ®Çu ®¹n. Khi ®¹n næ sÏ ®­îc nhiÒu m¶nh v¨ng cã khèi l­îng, kÝch th­íc vµ h×nh d¸ng yªu cÇu tøc sè m¶nh v¨ng hiÖu qu¶ sÏ t¨ng lªn. Do ®ã uy lùc s¸t th­¬ng cña ®Çu ®¹n còng t¨ng lªn. ¦u ®iÓm  cña viÖc khÝa m¶nh trªn bÒ mÆt trong lµ ®¶m b¶o bÒn tèt h¬n so víi khÝa m¶nh trªn bÒ mÆt ngoµi khi gÆp môc tiªu. Tuy nhiªn nh­îc ®iÓm cña nã lµ tÝnh c«ng nghÖ kÐm h¬n. BiÖn ph¸p nµy cã tÝnh kh¶ thi.</w:t>
      </w:r>
    </w:p>
    <w:p w:rsidR="0030454B" w:rsidRDefault="0030454B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T¨ng chiÒu dµy phÇn th©n vá ®Çu ®¹n mµ vÉn gi÷ nguyªn cì ®¹n</w:t>
      </w:r>
      <w:r w:rsidR="00AC3E8C">
        <w:rPr>
          <w:rFonts w:ascii=".VnTime" w:hAnsi=".VnTime"/>
          <w:sz w:val="28"/>
          <w:szCs w:val="28"/>
        </w:rPr>
        <w:t xml:space="preserve">. §èi víi ®¹n 9M22Y do cã hÖ sè nhåi </w:t>
      </w:r>
      <w:r w:rsidR="005D631F" w:rsidRPr="006D05C7">
        <w:rPr>
          <w:position w:val="-10"/>
        </w:rPr>
        <w:object w:dxaOrig="1240" w:dyaOrig="320">
          <v:shape id="_x0000_i1047" type="#_x0000_t75" style="width:62.25pt;height:16.5pt" o:ole="">
            <v:imagedata r:id="rId53" o:title=""/>
          </v:shape>
          <o:OLEObject Type="Embed" ProgID="Equation.DSMT4" ShapeID="_x0000_i1047" DrawAspect="Content" ObjectID="_1274650987" r:id="rId54"/>
        </w:object>
      </w:r>
      <w:r w:rsidR="005D631F">
        <w:rPr>
          <w:rFonts w:ascii=".VnTime" w:hAnsi=".VnTime"/>
          <w:sz w:val="28"/>
          <w:szCs w:val="28"/>
        </w:rPr>
        <w:t xml:space="preserve">kh¸ lín cho nªn viÖc t¨ng chiÒu dµy ph¶i kh«ng qu¸ lín ®Ó ®¶m b¶o khèi thuèc næ ph¶i ph¸ vì ®­îc th©n vá phÇn chiÕn ®Êu vµ ®¶m b¶o chiÒu dµy th©n vá </w:t>
      </w:r>
      <w:r w:rsidR="005D631F" w:rsidRPr="006D05C7">
        <w:rPr>
          <w:position w:val="-6"/>
        </w:rPr>
        <w:object w:dxaOrig="220" w:dyaOrig="279">
          <v:shape id="_x0000_i1048" type="#_x0000_t75" style="width:11.25pt;height:13.5pt" o:ole="">
            <v:imagedata r:id="rId55" o:title=""/>
          </v:shape>
          <o:OLEObject Type="Embed" ProgID="Equation.DSMT4" ShapeID="_x0000_i1048" DrawAspect="Content" ObjectID="_1274650988" r:id="rId56"/>
        </w:object>
      </w:r>
      <w:r w:rsidR="005D631F">
        <w:rPr>
          <w:rFonts w:ascii=".VnTime" w:hAnsi=".VnTime"/>
          <w:sz w:val="28"/>
          <w:szCs w:val="28"/>
        </w:rPr>
        <w:t>&lt;(15</w:t>
      </w:r>
      <w:r w:rsidR="005D631F" w:rsidRPr="005D631F">
        <w:t xml:space="preserve"> </w:t>
      </w:r>
      <w:r w:rsidR="005D631F" w:rsidRPr="006D05C7">
        <w:rPr>
          <w:position w:val="-4"/>
        </w:rPr>
        <w:object w:dxaOrig="200" w:dyaOrig="200">
          <v:shape id="_x0000_i1049" type="#_x0000_t75" style="width:9.75pt;height:9.75pt" o:ole="">
            <v:imagedata r:id="rId57" o:title=""/>
          </v:shape>
          <o:OLEObject Type="Embed" ProgID="Equation.DSMT4" ShapeID="_x0000_i1049" DrawAspect="Content" ObjectID="_1274650989" r:id="rId58"/>
        </w:object>
      </w:r>
      <w:r w:rsidR="005D631F">
        <w:rPr>
          <w:rFonts w:ascii=".VnTime" w:hAnsi=".VnTime"/>
          <w:sz w:val="28"/>
          <w:szCs w:val="28"/>
        </w:rPr>
        <w:t>20)mm ®Ó sù ph©n m¶nh hîp lý. T¨ng chiÒu dµy th©n vá ®¹n mét c¸ch hîp lý sÏ lµm t¨ng uy lùc sè l­îng do ®ã sÏ t¨ng uy lùc s¸t th­¬ng. Tuy nhiªn sÏ lµm gi¶m khèi l­îng thuèc næ dÉn ®Õn lµm gi¶m uy lùc næ ph¸. Khi t¨ng khèi l­îng cña ®¹n còng kh«ng nªn t¨ng lín qu¸. Ta cã thÓ t¨ng chiÒu dµy ®¹n b»ng nhiÒu c¸ch nh­:</w:t>
      </w:r>
    </w:p>
    <w:p w:rsidR="005D631F" w:rsidRDefault="005D631F" w:rsidP="005D631F">
      <w:pPr>
        <w:tabs>
          <w:tab w:val="left" w:pos="993"/>
        </w:tabs>
        <w:ind w:firstLine="993"/>
      </w:pPr>
      <w:r>
        <w:t>+ T¨ng chiÒu dµy phÇn m</w:t>
      </w:r>
      <w:r w:rsidR="00E418B8">
        <w:t>òi: sè l­îng m¶nh t¹o thµnh ë phÇn mòi sÏ kh«ng theo yªu cÇu mong muèn mµ sè m¶nh hiÖu qu¶ t¹o thµnh ë phÇn mòi sÏ rÊt Ýt. Nªn viÖc t¨ng chiÒu dµy ë phÇn mòi ®Çu ®¹n kh«ng cã tÝnh kh¶ thi.</w:t>
      </w:r>
    </w:p>
    <w:p w:rsidR="00E418B8" w:rsidRPr="005D631F" w:rsidRDefault="00E418B8" w:rsidP="005D631F">
      <w:pPr>
        <w:tabs>
          <w:tab w:val="left" w:pos="993"/>
        </w:tabs>
        <w:ind w:firstLine="993"/>
      </w:pPr>
      <w:r>
        <w:t>+ T¨ng chiÒu dµy phÇn trô: biÖn ph¸p nµy còng cã nhiÒu c¸ch tiÕn hµnh. Ch¼ng h¹n khi t¨ng phÇn th©n vá ngoµi th× khèi l­îng m¶nh sÏ t¹o ra nhiÒu nh­ng m¶nh kh«ng theo yªu cÇu. Do ®ã sè l­îng m¶nh hiÖu qu¶ sÏ nhá. Cïng víi viÖc t¨ng chiÒu dµy phÇn vá ngoµi ta khÝa m¶nh phÝa ngoµi ®¶m b¶o ®­îc tÝnh c«ng nghÖ vµ sè m¶nh theo yªu cÇu nhiÒu. Nh­ng khÝa m¶nh trong còng lµm t¨ng sè m¶nh theo yªu cÇu nh­ng tÝnh c«ng nghÖ sÏ phøc t¹p h¬n. Ngoµi ta ta còng cã theo cho thªm mét èng thÐp ®· khÝa s½n m¶nh vµo khi</w:t>
      </w:r>
      <w:r w:rsidR="004F5183">
        <w:t xml:space="preserve"> ®ã sÏ t¨ng ®­îc sè m¶nh hiÖu qu¶ nhiÒu h¬n mµ vÉn ®¶m b¶o tÝnh c«ng nghÖ. §©y còng lµ mét biÖn ph¸p t¨ng uy lùc s¸t th­¬ng cho ®¹n.</w:t>
      </w:r>
    </w:p>
    <w:p w:rsidR="0030454B" w:rsidRDefault="0030454B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Thay ®æi tÝnh chÊt hãa häc cña vËt liÖu lµm th©n vá nh­: t¨ng hµm l­îng C, P vµ S khi ®¹n næ nã sÏ cho sè l­îng m¶nh rÊt nhiÒu nh­ng khèi </w:t>
      </w:r>
      <w:r>
        <w:rPr>
          <w:rFonts w:ascii=".VnTime" w:hAnsi=".VnTime"/>
          <w:sz w:val="28"/>
          <w:szCs w:val="28"/>
        </w:rPr>
        <w:lastRenderedPageBreak/>
        <w:t xml:space="preserve">l­îng m¶nh rÊt nhá vµ cuèi cïng sè l­îng m¶nh v¨ng hiÖu qu¶ sÏ gi¶m. </w:t>
      </w:r>
      <w:r w:rsidR="004F5183">
        <w:rPr>
          <w:rFonts w:ascii=".VnTime" w:hAnsi=".VnTime"/>
          <w:sz w:val="28"/>
          <w:szCs w:val="28"/>
        </w:rPr>
        <w:t>Hay thay thÕ th©n vá ®¹n phÇn chiÕn ®Êu v× ë ®©y th©n vá ®¹n phÇn chiÕn ®Êu cò ®­îc lµm b»ng thÐp 10 lµ mét lo¹i thÐp t­¬ng ®èi dÎo vµ dai. Nh­ng ®¹n 9M22Y sö dông thuèc næ T</w:t>
      </w:r>
      <w:r w:rsidR="004F5183">
        <w:rPr>
          <w:sz w:val="28"/>
          <w:szCs w:val="28"/>
        </w:rPr>
        <w:t>ΓΑΓ</w:t>
      </w:r>
      <w:r w:rsidR="004F5183">
        <w:rPr>
          <w:rFonts w:ascii=".VnTime" w:hAnsi=".VnTime"/>
          <w:sz w:val="28"/>
          <w:szCs w:val="28"/>
        </w:rPr>
        <w:t xml:space="preserve">-5 lµ lo¹i thuèc næ m¹nh h¬n thÕ n÷a hÖ sè nhåi </w:t>
      </w:r>
      <w:r w:rsidR="004F5183" w:rsidRPr="006D05C7">
        <w:rPr>
          <w:position w:val="-10"/>
        </w:rPr>
        <w:object w:dxaOrig="1240" w:dyaOrig="320">
          <v:shape id="_x0000_i1050" type="#_x0000_t75" style="width:62.25pt;height:16.5pt" o:ole="">
            <v:imagedata r:id="rId53" o:title=""/>
          </v:shape>
          <o:OLEObject Type="Embed" ProgID="Equation.DSMT4" ShapeID="_x0000_i1050" DrawAspect="Content" ObjectID="_1274650990" r:id="rId59"/>
        </w:object>
      </w:r>
      <w:r w:rsidR="004F5183">
        <w:rPr>
          <w:rFonts w:ascii=".VnTime" w:hAnsi=".VnTime"/>
          <w:sz w:val="28"/>
          <w:szCs w:val="28"/>
        </w:rPr>
        <w:t>. Do ®ã viÖc thay thÕ c¸c thÐp nh­ C55, C60 sÏ cho m¶nh rÊt nhá kh«ng ®¶m b¶o yªu cÇu.</w:t>
      </w:r>
    </w:p>
    <w:p w:rsidR="004F5183" w:rsidRDefault="00695447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7" type="#_x0000_t202" style="position:absolute;left:0;text-align:left;margin-left:231.1pt;margin-top:12.15pt;width:194.2pt;height:416.4pt;z-index:251658240" strokecolor="white">
            <v:stroke dashstyle="1 1" endcap="round"/>
            <v:textbox style="mso-next-textbox:#_x0000_s1327">
              <w:txbxContent>
                <w:p w:rsidR="003F7D97" w:rsidRDefault="003F7D97" w:rsidP="00904E05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590675" cy="3058160"/>
                        <wp:effectExtent l="19050" t="0" r="9525" b="0"/>
                        <wp:docPr id="618" name="Picture 6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0675" cy="3058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F7D97" w:rsidRPr="00C44960" w:rsidRDefault="003F7D97" w:rsidP="00904E05">
                  <w:pPr>
                    <w:jc w:val="center"/>
                  </w:pPr>
                  <w:r>
                    <w:t>H×nh 2.1</w:t>
                  </w:r>
                  <w:r w:rsidRPr="00C44960">
                    <w:t xml:space="preserve">: </w:t>
                  </w:r>
                  <w:r w:rsidRPr="00C44960">
                    <w:rPr>
                      <w:i/>
                    </w:rPr>
                    <w:t>PhÇn chiÕn ®Êu víi c¸c phÇn tö s¸t th­¬ng lµm s½n bëi bi thÐp</w:t>
                  </w:r>
                </w:p>
                <w:p w:rsidR="005367FA" w:rsidRDefault="003F7D97" w:rsidP="00904E05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>1.  cèc næ;  2.  th©n vá;  3.  phÇn tö s¸t th­¬ng lµm s½n;</w:t>
                  </w:r>
                </w:p>
                <w:p w:rsidR="003F7D97" w:rsidRPr="00C44960" w:rsidRDefault="003F7D97" w:rsidP="00904E05"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 xml:space="preserve"> 4. </w:t>
                  </w:r>
                  <w:r w:rsidRPr="00C44960">
                    <w:rPr>
                      <w:i/>
                    </w:rPr>
                    <w:t xml:space="preserve"> thuèc næ.</w:t>
                  </w:r>
                </w:p>
                <w:p w:rsidR="003F7D97" w:rsidRPr="00D35389" w:rsidRDefault="003F7D97" w:rsidP="00904E05">
                  <w:pPr>
                    <w:jc w:val="center"/>
                  </w:pPr>
                </w:p>
              </w:txbxContent>
            </v:textbox>
            <w10:wrap type="square"/>
          </v:shape>
        </w:pict>
      </w:r>
      <w:r w:rsidR="00904E05" w:rsidRPr="00C303F1">
        <w:rPr>
          <w:rFonts w:ascii=".VnTime" w:hAnsi=".VnTime"/>
          <w:sz w:val="28"/>
          <w:szCs w:val="28"/>
        </w:rPr>
        <w:t>Víi kÕt cÊu lµm s½n c¸c phÇn tö s¸t th­¬n</w:t>
      </w:r>
      <w:r w:rsidR="00904E05">
        <w:rPr>
          <w:rFonts w:ascii=".VnTime" w:hAnsi=".VnTime"/>
          <w:sz w:val="28"/>
          <w:szCs w:val="28"/>
        </w:rPr>
        <w:t>g bëi c¸c viªn bi thÐp, h×nh 2.1</w:t>
      </w:r>
      <w:r w:rsidR="00904E05" w:rsidRPr="00C303F1">
        <w:rPr>
          <w:rFonts w:ascii=".VnTime" w:hAnsi=".VnTime"/>
          <w:sz w:val="28"/>
          <w:szCs w:val="28"/>
        </w:rPr>
        <w:t>. Do chÕ t¹o s½n c¸c phÇn tö s¸t th­¬ng nªn khi næ c¸c bi ®Òu tho¶ m·n yªu cÇu tèi thiÓu cña mét m¶nh s¸t th­¬ng hiÖu qu¶ lµ: m</w:t>
      </w:r>
      <w:r w:rsidR="00904E05" w:rsidRPr="00C303F1">
        <w:rPr>
          <w:rFonts w:ascii=".VnTime" w:hAnsi=".VnTime"/>
          <w:sz w:val="28"/>
          <w:szCs w:val="28"/>
          <w:vertAlign w:val="subscript"/>
        </w:rPr>
        <w:t>min</w:t>
      </w:r>
      <w:r w:rsidR="00904E05" w:rsidRPr="00C303F1">
        <w:rPr>
          <w:rFonts w:ascii=".VnTime" w:hAnsi=".VnTime"/>
          <w:sz w:val="28"/>
          <w:szCs w:val="28"/>
        </w:rPr>
        <w:t>=0,5 g; v</w:t>
      </w:r>
      <w:r w:rsidR="00904E05" w:rsidRPr="00C303F1">
        <w:rPr>
          <w:rFonts w:ascii=".VnTime" w:hAnsi=".VnTime"/>
          <w:sz w:val="28"/>
          <w:szCs w:val="28"/>
          <w:vertAlign w:val="subscript"/>
        </w:rPr>
        <w:t>min</w:t>
      </w:r>
      <w:r w:rsidR="00904E05" w:rsidRPr="00C303F1">
        <w:rPr>
          <w:rFonts w:ascii=".VnTime" w:hAnsi=".VnTime"/>
          <w:sz w:val="28"/>
          <w:szCs w:val="28"/>
        </w:rPr>
        <w:t xml:space="preserve">=340 m/s. Tuy nhiªn, </w:t>
      </w:r>
      <w:r w:rsidR="00904E05">
        <w:rPr>
          <w:rFonts w:ascii=".VnTime" w:hAnsi=".VnTime"/>
          <w:sz w:val="28"/>
          <w:szCs w:val="28"/>
        </w:rPr>
        <w:t>kÕt cÊu lµm s½n c¸c viªn bi thÐp</w:t>
      </w:r>
      <w:r w:rsidR="00462649">
        <w:rPr>
          <w:rFonts w:ascii=".VnTime" w:hAnsi=".VnTime"/>
          <w:sz w:val="28"/>
          <w:szCs w:val="28"/>
        </w:rPr>
        <w:t xml:space="preserve"> vµo phÝa trong th©n vá</w:t>
      </w:r>
      <w:r w:rsidR="00904E05">
        <w:rPr>
          <w:rFonts w:ascii=".VnTime" w:hAnsi=".VnTime"/>
          <w:sz w:val="28"/>
          <w:szCs w:val="28"/>
        </w:rPr>
        <w:t xml:space="preserve"> sÏ rÊt phøc t¹p</w:t>
      </w:r>
      <w:r w:rsidR="00904E05" w:rsidRPr="00C303F1">
        <w:rPr>
          <w:rFonts w:ascii=".VnTime" w:hAnsi=".VnTime"/>
          <w:sz w:val="28"/>
          <w:szCs w:val="28"/>
        </w:rPr>
        <w:t>. Theo tÝnh to¸n víi kÕt cÊu nµy ta thÊy</w:t>
      </w:r>
      <w:r w:rsidR="002217C9">
        <w:rPr>
          <w:rFonts w:ascii=".VnTime" w:hAnsi=".VnTime"/>
          <w:sz w:val="28"/>
          <w:szCs w:val="28"/>
        </w:rPr>
        <w:t xml:space="preserve"> sè l­îng m¶nh t¨ng lªn rÊt nhiÒu khi ®ã</w:t>
      </w:r>
      <w:r w:rsidR="00904E05" w:rsidRPr="00C303F1">
        <w:rPr>
          <w:rFonts w:ascii=".VnTime" w:hAnsi=".VnTime"/>
          <w:sz w:val="28"/>
          <w:szCs w:val="28"/>
        </w:rPr>
        <w:t xml:space="preserve"> </w:t>
      </w:r>
      <w:r w:rsidR="002217C9">
        <w:rPr>
          <w:rFonts w:ascii=".VnTime" w:hAnsi=".VnTime"/>
          <w:sz w:val="28"/>
          <w:szCs w:val="28"/>
        </w:rPr>
        <w:t>ta ®­îc kho¶ng 3800 m¶nh khÝa s½n</w:t>
      </w:r>
      <w:r w:rsidR="00904E05" w:rsidRPr="00C303F1">
        <w:rPr>
          <w:rFonts w:ascii=".VnTime" w:hAnsi=".VnTime"/>
          <w:sz w:val="28"/>
          <w:szCs w:val="28"/>
        </w:rPr>
        <w:t xml:space="preserve">, </w:t>
      </w:r>
      <w:r w:rsidR="002217C9">
        <w:rPr>
          <w:rFonts w:ascii=".VnTime" w:hAnsi=".VnTime"/>
          <w:sz w:val="28"/>
          <w:szCs w:val="28"/>
        </w:rPr>
        <w:t>do ®ã uy lùc sÏ t¨ng lªn</w:t>
      </w:r>
      <w:r w:rsidR="00904E05" w:rsidRPr="00C303F1">
        <w:rPr>
          <w:rFonts w:ascii=".VnTime" w:hAnsi=".VnTime"/>
          <w:sz w:val="28"/>
          <w:szCs w:val="28"/>
        </w:rPr>
        <w:t>. Do vËy ®©y còng lµ mét h­íng ®Ó n©ng cao uy lùc s¸t th­¬ng cña ®¹n 9M22Y.</w:t>
      </w:r>
    </w:p>
    <w:p w:rsidR="00462649" w:rsidRPr="002217C9" w:rsidRDefault="00462649" w:rsidP="002217C9">
      <w:pPr>
        <w:tabs>
          <w:tab w:val="left" w:pos="993"/>
        </w:tabs>
      </w:pPr>
    </w:p>
    <w:p w:rsidR="00462649" w:rsidRDefault="00462649" w:rsidP="00462649">
      <w:pPr>
        <w:pStyle w:val="ListParagraph"/>
        <w:tabs>
          <w:tab w:val="left" w:pos="993"/>
        </w:tabs>
        <w:ind w:left="709"/>
        <w:rPr>
          <w:rFonts w:ascii=".VnTime" w:hAnsi=".VnTime"/>
          <w:sz w:val="28"/>
          <w:szCs w:val="28"/>
        </w:rPr>
      </w:pPr>
    </w:p>
    <w:p w:rsidR="00462649" w:rsidRDefault="00462649" w:rsidP="00462649">
      <w:pPr>
        <w:pStyle w:val="ListParagraph"/>
        <w:tabs>
          <w:tab w:val="left" w:pos="993"/>
        </w:tabs>
        <w:ind w:left="709"/>
        <w:rPr>
          <w:rFonts w:ascii=".VnTime" w:hAnsi=".VnTime"/>
          <w:sz w:val="28"/>
          <w:szCs w:val="28"/>
        </w:rPr>
      </w:pPr>
    </w:p>
    <w:p w:rsidR="002217C9" w:rsidRDefault="002217C9" w:rsidP="00462649">
      <w:pPr>
        <w:pStyle w:val="ListParagraph"/>
        <w:tabs>
          <w:tab w:val="left" w:pos="993"/>
        </w:tabs>
        <w:ind w:left="709"/>
        <w:rPr>
          <w:rFonts w:ascii=".VnTime" w:hAnsi=".VnTime"/>
          <w:sz w:val="28"/>
          <w:szCs w:val="28"/>
        </w:rPr>
      </w:pPr>
    </w:p>
    <w:p w:rsidR="008A482E" w:rsidRDefault="008A482E" w:rsidP="0030454B">
      <w:pPr>
        <w:pStyle w:val="ListParagraph"/>
        <w:numPr>
          <w:ilvl w:val="0"/>
          <w:numId w:val="83"/>
        </w:numPr>
        <w:tabs>
          <w:tab w:val="left" w:pos="993"/>
        </w:tabs>
        <w:ind w:left="0" w:firstLine="709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KÕt cÊu </w:t>
      </w:r>
      <w:r w:rsidR="00082257">
        <w:rPr>
          <w:rFonts w:ascii=".VnTime" w:hAnsi=".VnTime"/>
          <w:sz w:val="28"/>
          <w:szCs w:val="28"/>
        </w:rPr>
        <w:t>®¹n c¸t xÐt (h×nh 2.2</w:t>
      </w:r>
      <w:r>
        <w:rPr>
          <w:rFonts w:ascii=".VnTime" w:hAnsi=".VnTime"/>
          <w:sz w:val="28"/>
          <w:szCs w:val="28"/>
        </w:rPr>
        <w:t>)</w:t>
      </w:r>
    </w:p>
    <w:p w:rsidR="002217C9" w:rsidRPr="002217C9" w:rsidRDefault="002217C9" w:rsidP="002217C9">
      <w:pPr>
        <w:ind w:firstLine="709"/>
      </w:pPr>
      <w:r w:rsidRPr="002217C9">
        <w:t>PhÇn chiÕn ®Êu c¸txÐt th­êng cÊu t¹o tõ: th©n, phÇn tö chiÕn ®Êu s¸t th­¬ng (®¹n con), liÒu thuèc ®Èy c¸c phÇn tö s¸t th­¬ng xuèng mÆt ®Êt.</w:t>
      </w:r>
    </w:p>
    <w:p w:rsidR="002217C9" w:rsidRPr="002217C9" w:rsidRDefault="002217C9" w:rsidP="002217C9">
      <w:pPr>
        <w:tabs>
          <w:tab w:val="left" w:pos="0"/>
        </w:tabs>
      </w:pPr>
    </w:p>
    <w:p w:rsidR="008A482E" w:rsidRPr="00C303F1" w:rsidRDefault="008A482E" w:rsidP="008A482E">
      <w:pPr>
        <w:jc w:val="center"/>
      </w:pPr>
      <w:r>
        <w:rPr>
          <w:noProof/>
        </w:rPr>
        <w:lastRenderedPageBreak/>
        <w:drawing>
          <wp:inline distT="0" distB="0" distL="0" distR="0">
            <wp:extent cx="4457700" cy="1762125"/>
            <wp:effectExtent l="1905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482E" w:rsidRPr="00C303F1" w:rsidRDefault="008A482E" w:rsidP="008A482E">
      <w:pPr>
        <w:jc w:val="center"/>
        <w:rPr>
          <w:i/>
        </w:rPr>
      </w:pPr>
      <w:r w:rsidRPr="00C303F1">
        <w:t xml:space="preserve">H×nh </w:t>
      </w:r>
      <w:r w:rsidR="00082257">
        <w:t>2.2</w:t>
      </w:r>
      <w:r w:rsidRPr="00C303F1">
        <w:t>:</w:t>
      </w:r>
      <w:r w:rsidRPr="00C303F1">
        <w:rPr>
          <w:i/>
        </w:rPr>
        <w:t xml:space="preserve"> PhÇn chiÕn ®Êu ®¹n catxet.</w:t>
      </w:r>
    </w:p>
    <w:p w:rsidR="008A482E" w:rsidRPr="00C303F1" w:rsidRDefault="00CE1C81" w:rsidP="008A482E">
      <w:pPr>
        <w:jc w:val="center"/>
        <w:rPr>
          <w:i/>
        </w:rPr>
      </w:pPr>
      <w:r>
        <w:rPr>
          <w:i/>
        </w:rPr>
        <w:t>1. ng</w:t>
      </w:r>
      <w:r w:rsidR="008A482E" w:rsidRPr="00C303F1">
        <w:rPr>
          <w:i/>
        </w:rPr>
        <w:t>ßi næ; 2. liÒu thuèc ®Èy; 3. ®Öm chuyÒn lùc; 4. ®¹n con; 5. vá phÇn chiÕn ®Êu; 6. ®Öm ®¸y; 7. èc ®Êy.</w:t>
      </w:r>
    </w:p>
    <w:p w:rsidR="008A482E" w:rsidRPr="00C303F1" w:rsidRDefault="002217C9" w:rsidP="008A482E">
      <w:r>
        <w:t xml:space="preserve"> </w:t>
      </w:r>
      <w:r>
        <w:tab/>
      </w:r>
      <w:r w:rsidR="008A482E" w:rsidRPr="00C303F1">
        <w:t>Th©n ®¹n lo¹i nµy kh«ng ph¶i phÇn cã t¸c dông tiªu diÖt, nã chØ dïng ®Ó xÕp ®Æt c¸c phÇn tö kh¸c cña phÇn chiÕn ®Êu vµ t¹o cho chóng mét h×nh d¹ng khÝ ®éng tèt h¬n.</w:t>
      </w:r>
    </w:p>
    <w:p w:rsidR="008A482E" w:rsidRPr="00C303F1" w:rsidRDefault="008A482E" w:rsidP="008A482E">
      <w:r w:rsidRPr="00C303F1">
        <w:tab/>
        <w:t>PhÇn tö chiÕn ®Êu s¸t th­¬ng (®¹n con) mçi phÇn nµy ®Òu cã th©n, thuèc næ, bé phËn æn ®Þnh vµ c¬ cÊu g©y næ.</w:t>
      </w:r>
    </w:p>
    <w:p w:rsidR="008A482E" w:rsidRPr="00C303F1" w:rsidRDefault="008A482E" w:rsidP="008A482E">
      <w:r w:rsidRPr="00C303F1">
        <w:tab/>
        <w:t>Sö dông phÇn chiÕn ®Êu c¸txÐt cho phÐp thu nhËn ®­îc mét diÖn tÝch huû diÖt lín ®èi víi lo¹i ®¹n cïng ®­êng kÝnh cïng khèi l­îng. Vµ ®èi víi ®¹n nµy sù ph©n bè mËt ®é c¸c yÕu tè huû diÖt trªn diÖn tÝch huû diÖt ®­îc ®ång ®Òu vµ dµy ®Æc h¬n phÇn chiÕn ®Êu næ tËp trung.</w:t>
      </w:r>
    </w:p>
    <w:p w:rsidR="00871B66" w:rsidRDefault="008A482E" w:rsidP="008A482E">
      <w:pPr>
        <w:pStyle w:val="ListParagraph"/>
        <w:tabs>
          <w:tab w:val="left" w:pos="709"/>
        </w:tabs>
        <w:ind w:left="0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 w:rsidRPr="00C303F1">
        <w:rPr>
          <w:rFonts w:ascii=".VnTime" w:hAnsi=".VnTime"/>
          <w:sz w:val="28"/>
          <w:szCs w:val="28"/>
        </w:rPr>
        <w:t>Víi môc ®Ých t¨ng x¸c suÊt tiªu diÖt môc tiªu viÖc lùa</w:t>
      </w:r>
      <w:r>
        <w:rPr>
          <w:rFonts w:ascii=".VnTime" w:hAnsi=".VnTime"/>
          <w:sz w:val="28"/>
          <w:szCs w:val="28"/>
        </w:rPr>
        <w:t xml:space="preserve"> chän kÕt cÊu ®¹n c¸c-xÐt lµ còng rÊt tèt</w:t>
      </w:r>
      <w:r w:rsidRPr="00C303F1">
        <w:rPr>
          <w:rFonts w:ascii=".VnTime" w:hAnsi=".VnTime"/>
          <w:sz w:val="28"/>
          <w:szCs w:val="28"/>
        </w:rPr>
        <w:t>.</w:t>
      </w:r>
    </w:p>
    <w:p w:rsidR="005F1FD7" w:rsidRDefault="005F1FD7">
      <w:pPr>
        <w:rPr>
          <w:b/>
        </w:rPr>
      </w:pPr>
      <w:r>
        <w:br w:type="page"/>
      </w:r>
    </w:p>
    <w:p w:rsidR="008A482E" w:rsidRPr="008A482E" w:rsidRDefault="008A482E" w:rsidP="0030454B">
      <w:pPr>
        <w:pStyle w:val="Heading1"/>
        <w:rPr>
          <w:rFonts w:ascii=".VnTime" w:hAnsi=".VnTime"/>
        </w:rPr>
      </w:pPr>
      <w:bookmarkStart w:id="23" w:name="_Toc200906874"/>
      <w:r>
        <w:rPr>
          <w:rFonts w:ascii=".VnTime" w:hAnsi=".VnTime"/>
        </w:rPr>
        <w:lastRenderedPageBreak/>
        <w:t>C</w:t>
      </w:r>
      <w:r w:rsidR="0030454B" w:rsidRPr="008A482E">
        <w:rPr>
          <w:rFonts w:ascii=".VnTime" w:hAnsi=".VnTime"/>
        </w:rPr>
        <w:t>h­¬ng</w:t>
      </w:r>
      <w:r w:rsidRPr="008A482E">
        <w:rPr>
          <w:rFonts w:ascii=".VnTime" w:hAnsi=".VnTime"/>
        </w:rPr>
        <w:t xml:space="preserve"> 3</w:t>
      </w:r>
      <w:bookmarkEnd w:id="23"/>
      <w:r w:rsidR="0030454B" w:rsidRPr="008A482E">
        <w:rPr>
          <w:rFonts w:ascii=".VnTime" w:hAnsi=".VnTime"/>
        </w:rPr>
        <w:t xml:space="preserve"> </w:t>
      </w:r>
    </w:p>
    <w:p w:rsidR="0030454B" w:rsidRDefault="0030454B" w:rsidP="0030454B">
      <w:pPr>
        <w:pStyle w:val="Heading1"/>
      </w:pPr>
      <w:bookmarkStart w:id="24" w:name="_Toc200906875"/>
      <w:r>
        <w:t>®Ò xuÊt ph­¬ng ¸n t¨ng uy lùc s¸t th­¬ng cho ®¹n 9m22y</w:t>
      </w:r>
      <w:bookmarkEnd w:id="24"/>
    </w:p>
    <w:p w:rsidR="0030454B" w:rsidRPr="004E05E2" w:rsidRDefault="0030454B" w:rsidP="0030454B">
      <w:pPr>
        <w:pStyle w:val="Heading2"/>
      </w:pPr>
      <w:bookmarkStart w:id="25" w:name="_Toc200906876"/>
      <w:r w:rsidRPr="004E05E2">
        <w:t>3.1. §Ò xuÊt ph­¬ng ¸n t¨ng uy lùc s¸t th­¬ng cho ®¹n 9M22Y.</w:t>
      </w:r>
      <w:bookmarkEnd w:id="25"/>
    </w:p>
    <w:p w:rsidR="0030454B" w:rsidRPr="00414A85" w:rsidRDefault="0030454B" w:rsidP="0030454B">
      <w:pPr>
        <w:rPr>
          <w:i/>
        </w:rPr>
      </w:pPr>
      <w:r w:rsidRPr="004E05E2">
        <w:tab/>
        <w:t>Tõ c¸c biÖn ph¸p t¨ng uy lùc s¸t th­¬ng cho ®¹n 9M22Y nh­ ®· ph©n tÝch ë ch­¬ng 2 ta chän ph­¬ng ¸n t¨ng chiÒu dµy th©n vá phÇn chiÕn ®Êu cña ®¹n 9M22Y</w:t>
      </w:r>
      <w:r w:rsidR="00414A85">
        <w:t xml:space="preserve"> víi viÖc t</w:t>
      </w:r>
      <w:r w:rsidRPr="004E05E2">
        <w:t>¨ng chiÒu dµy phÇn trô phÇn chiÕn ®Êu</w:t>
      </w:r>
      <w:r w:rsidR="00A92C6E">
        <w:t xml:space="preserve"> b»ng c¸ch líp thªm mét èng thÐp ®· khÝa m¶nh s½n</w:t>
      </w:r>
      <w:r w:rsidRPr="004E05E2">
        <w:t>.</w:t>
      </w:r>
    </w:p>
    <w:p w:rsidR="0030454B" w:rsidRPr="004E05E2" w:rsidRDefault="00EA001B" w:rsidP="0030454B">
      <w:pPr>
        <w:jc w:val="center"/>
      </w:pPr>
      <w:r w:rsidRPr="00EA001B">
        <w:rPr>
          <w:noProof/>
        </w:rPr>
        <w:drawing>
          <wp:inline distT="0" distB="0" distL="0" distR="0">
            <wp:extent cx="4118458" cy="2340864"/>
            <wp:effectExtent l="0" t="0" r="0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 l="13888" r="12348" b="16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458" cy="2340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4E05E2" w:rsidRDefault="0030454B" w:rsidP="0030454B">
      <w:pPr>
        <w:jc w:val="center"/>
        <w:rPr>
          <w:i/>
        </w:rPr>
      </w:pPr>
      <w:r w:rsidRPr="0014778E">
        <w:t>H×nh 3.2:</w:t>
      </w:r>
      <w:r w:rsidRPr="004E05E2">
        <w:rPr>
          <w:i/>
        </w:rPr>
        <w:t xml:space="preserve"> PhÇn trô phÇn chiÕn ®Êu.</w:t>
      </w:r>
    </w:p>
    <w:p w:rsidR="0030454B" w:rsidRPr="004E05E2" w:rsidRDefault="0030454B" w:rsidP="0030454B">
      <w:r w:rsidRPr="004E05E2">
        <w:tab/>
      </w:r>
      <w:r w:rsidR="00216B0B">
        <w:t>¦u ®iÓm cña ph­¬ng ph¸p nµy: nh­ ta ®· biÕt khi ®Çu ®¹n næ th× sè m¶nh v¨ng ®­îc t¹o thµnh c</w:t>
      </w:r>
      <w:r w:rsidR="00DD5C6C">
        <w:t>hñ yÕu lµ tõ phÇn trô kho¶ng 70</w:t>
      </w:r>
      <w:r w:rsidR="00216B0B">
        <w:sym w:font="Symbol" w:char="F0B8"/>
      </w:r>
      <w:r w:rsidR="00DD5C6C">
        <w:t>90%. PhÇn trô chøa nhiÒu thuèc næ vµ cã chiÒu dµi L</w:t>
      </w:r>
      <w:r w:rsidR="00DD5C6C">
        <w:rPr>
          <w:vertAlign w:val="subscript"/>
        </w:rPr>
        <w:t>m</w:t>
      </w:r>
      <w:r w:rsidR="00DD5C6C">
        <w:t xml:space="preserve"> </w:t>
      </w:r>
      <w:r w:rsidR="00B734AC">
        <w:t>=</w:t>
      </w:r>
      <w:r w:rsidR="00DD5C6C">
        <w:t>345m</w:t>
      </w:r>
      <w:r w:rsidR="00B734AC">
        <w:t>m so víi chiÒu dµi phÇn mòi ®¹n</w:t>
      </w:r>
      <w:r w:rsidR="00DD5C6C">
        <w:t xml:space="preserve"> L</w:t>
      </w:r>
      <w:r w:rsidR="00B734AC">
        <w:rPr>
          <w:vertAlign w:val="subscript"/>
        </w:rPr>
        <w:t>m</w:t>
      </w:r>
      <w:r w:rsidR="00B734AC">
        <w:t xml:space="preserve">= </w:t>
      </w:r>
      <w:r w:rsidR="00DD5C6C">
        <w:t>609mm</w:t>
      </w:r>
      <w:r w:rsidR="00B734AC">
        <w:t>.</w:t>
      </w:r>
      <w:r w:rsidR="00247235">
        <w:t xml:space="preserve"> </w:t>
      </w:r>
      <w:r w:rsidR="007147D7">
        <w:t>Ngoµi ra</w:t>
      </w:r>
      <w:r w:rsidR="00B9479D">
        <w:t xml:space="preserve"> khÝa m¶nh ë phÝa trong èng thÐp sÏ lµm t¨ng sè l­îng m¶nh v¨ng cã khèi l­îng, kÝch th­íc vµ h×nh d¸ng theo yªu cÇu </w:t>
      </w:r>
      <w:r w:rsidR="007147D7">
        <w:t xml:space="preserve">cßn ®¶m b¶o tÝnh c«ng nghÖ </w:t>
      </w:r>
      <w:r w:rsidR="007A4178">
        <w:t>kh«ng phøc t¹p.</w:t>
      </w:r>
    </w:p>
    <w:p w:rsidR="0030454B" w:rsidRPr="005367FA" w:rsidRDefault="005367FA" w:rsidP="005367FA">
      <w:pPr>
        <w:ind w:firstLine="720"/>
        <w:rPr>
          <w:i/>
        </w:rPr>
      </w:pPr>
      <w:r w:rsidRPr="005367FA">
        <w:rPr>
          <w:i/>
        </w:rPr>
        <w:t>KÕt cÊu èng thÐp:</w:t>
      </w:r>
    </w:p>
    <w:p w:rsidR="000B3844" w:rsidRPr="004E05E2" w:rsidRDefault="005367FA" w:rsidP="000B3844">
      <w:r>
        <w:rPr>
          <w:rFonts w:ascii=".VnTimeH" w:hAnsi=".VnTimeH"/>
        </w:rPr>
        <w:t>è</w:t>
      </w:r>
      <w:r w:rsidR="000B3844" w:rsidRPr="004E05E2">
        <w:t>ng thÐp khÝa m¶nh ®­îc l¾p thªm vµo phÇn chiÕn ®Êu ®· khÝa m¶nh s½n cã chiÒu dµy lµ 3mm, chiÒu s©u cña r·nh khÝa lµ 1.5mm;</w:t>
      </w:r>
    </w:p>
    <w:p w:rsidR="000B3844" w:rsidRPr="004E05E2" w:rsidRDefault="000B3844" w:rsidP="000B3844">
      <w:r w:rsidRPr="004E05E2">
        <w:tab/>
        <w:t>ChiÒu réng èng thÐp: 314mm;</w:t>
      </w:r>
    </w:p>
    <w:p w:rsidR="004D2E84" w:rsidRDefault="004A5466" w:rsidP="000B3844">
      <w:pPr>
        <w:jc w:val="center"/>
      </w:pPr>
      <w:r>
        <w:rPr>
          <w:noProof/>
        </w:rPr>
        <w:lastRenderedPageBreak/>
        <w:drawing>
          <wp:inline distT="0" distB="0" distL="0" distR="0">
            <wp:extent cx="5592210" cy="4330599"/>
            <wp:effectExtent l="0" t="0" r="849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415" cy="4332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4E05E2" w:rsidRDefault="0030454B" w:rsidP="000B3844">
      <w:pPr>
        <w:jc w:val="center"/>
        <w:rPr>
          <w:i/>
        </w:rPr>
      </w:pPr>
      <w:r w:rsidRPr="0014778E">
        <w:t>H×nh 3.3:</w:t>
      </w:r>
      <w:r w:rsidRPr="004E05E2">
        <w:rPr>
          <w:i/>
        </w:rPr>
        <w:t xml:space="preserve"> KÕt cÊu èng thÐp.</w:t>
      </w:r>
    </w:p>
    <w:p w:rsidR="0030454B" w:rsidRPr="004E05E2" w:rsidRDefault="0030454B" w:rsidP="0030454B">
      <w:r w:rsidRPr="004E05E2">
        <w:tab/>
        <w:t>ChiÒu dµi cña èng thÐp: 300mm;</w:t>
      </w:r>
    </w:p>
    <w:p w:rsidR="0030454B" w:rsidRPr="004E05E2" w:rsidRDefault="0030454B" w:rsidP="0030454B">
      <w:r w:rsidRPr="004E05E2">
        <w:tab/>
        <w:t>M¶nh khÝa cã d¹ng h×nh thoi kÝch th­íc 10X10mm, gãc gi÷a hai c¹nh lµ 60</w:t>
      </w:r>
      <w:r w:rsidRPr="004E05E2">
        <w:rPr>
          <w:vertAlign w:val="superscript"/>
        </w:rPr>
        <w:t>0</w:t>
      </w:r>
      <w:r w:rsidRPr="004E05E2">
        <w:t>;</w:t>
      </w:r>
    </w:p>
    <w:p w:rsidR="004D2E84" w:rsidRDefault="0030454B" w:rsidP="004D2E84">
      <w:r w:rsidRPr="004E05E2">
        <w:tab/>
        <w:t>Khèi l­îng cña m¶nh khÝa s½n lµ: m=1,72g.</w:t>
      </w:r>
    </w:p>
    <w:p w:rsidR="004D2E84" w:rsidRDefault="004D2E84" w:rsidP="004D2E84">
      <w:pPr>
        <w:jc w:val="center"/>
      </w:pPr>
      <w:r w:rsidRPr="004D2E84">
        <w:rPr>
          <w:noProof/>
        </w:rPr>
        <w:drawing>
          <wp:inline distT="0" distB="0" distL="0" distR="0">
            <wp:extent cx="2458085" cy="2099310"/>
            <wp:effectExtent l="0" t="0" r="0" b="0"/>
            <wp:docPr id="10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4E05E2" w:rsidRDefault="0030454B" w:rsidP="004D2E84">
      <w:pPr>
        <w:jc w:val="center"/>
        <w:rPr>
          <w:rFonts w:cs="Arial"/>
          <w:i/>
        </w:rPr>
      </w:pPr>
      <w:r w:rsidRPr="0014778E">
        <w:rPr>
          <w:rFonts w:cs="Arial"/>
        </w:rPr>
        <w:t>H×nh 3.4:</w:t>
      </w:r>
      <w:r w:rsidRPr="004E05E2">
        <w:rPr>
          <w:rFonts w:cs="Arial"/>
          <w:i/>
        </w:rPr>
        <w:t xml:space="preserve"> M¶nh khÝa.</w:t>
      </w:r>
    </w:p>
    <w:p w:rsidR="0030454B" w:rsidRPr="004E05E2" w:rsidRDefault="005367FA" w:rsidP="00082257">
      <w:pPr>
        <w:pStyle w:val="Heading2"/>
      </w:pPr>
      <w:bookmarkStart w:id="26" w:name="_Toc200906877"/>
      <w:r>
        <w:lastRenderedPageBreak/>
        <w:t>3.2</w:t>
      </w:r>
      <w:r w:rsidR="0030454B" w:rsidRPr="004E05E2">
        <w:t>. TÝnh khèi l­îng ®¹n 9M22Y c¶i tiÕn.</w:t>
      </w:r>
      <w:bookmarkEnd w:id="26"/>
    </w:p>
    <w:p w:rsidR="0030454B" w:rsidRPr="004E05E2" w:rsidRDefault="0030454B" w:rsidP="0030454B">
      <w:r w:rsidRPr="004E05E2">
        <w:rPr>
          <w:b/>
        </w:rPr>
        <w:tab/>
      </w:r>
      <w:r w:rsidRPr="004E05E2">
        <w:t>Khi l¾p thªm èng thÐp th× khèi l­îng phÇn chiÕn sÏ thay ®æi do ®ã khèi l­îng cña ®¹n sÏ thay ®æi. V× vËy ta cÇn ph¶i tÝnh khèi l­îng ®¹n c¶i tiÕn.</w:t>
      </w:r>
    </w:p>
    <w:p w:rsidR="0030454B" w:rsidRPr="004E05E2" w:rsidRDefault="0030454B" w:rsidP="0030454B">
      <w:r w:rsidRPr="004E05E2">
        <w:tab/>
        <w:t>Khèi l­îng phÇn chiÕn ®Êu thay ®æi mµ thùc tÕ chØ cã khèi l­îng phÇn th©n vá vµ khèi l­îng thuèc næ thay ®æi. Do ®ã viÖc tÝnh khèi l­îng chØ tÝnh khèi l­îng th©n vá vµ khèi l­îng thuèc næ.</w:t>
      </w:r>
    </w:p>
    <w:p w:rsidR="0030454B" w:rsidRPr="004E05E2" w:rsidRDefault="00442D43" w:rsidP="0030454B">
      <w:pPr>
        <w:jc w:val="center"/>
      </w:pPr>
      <w:r w:rsidRPr="00442D43">
        <w:rPr>
          <w:noProof/>
        </w:rPr>
        <w:drawing>
          <wp:inline distT="0" distB="0" distL="0" distR="0">
            <wp:extent cx="5581498" cy="2723910"/>
            <wp:effectExtent l="0" t="0" r="0" b="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 b="113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498" cy="272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4B" w:rsidRPr="004E05E2" w:rsidRDefault="0030454B" w:rsidP="0030454B">
      <w:pPr>
        <w:jc w:val="center"/>
        <w:rPr>
          <w:i/>
        </w:rPr>
      </w:pPr>
      <w:r w:rsidRPr="0014778E">
        <w:t>H×nh 3.5:</w:t>
      </w:r>
      <w:r w:rsidRPr="004E05E2">
        <w:rPr>
          <w:i/>
        </w:rPr>
        <w:t xml:space="preserve"> PhÇn trô phÇn chiÕn ®Êu cña ®¹n c¶i tiÕn.</w:t>
      </w:r>
    </w:p>
    <w:p w:rsidR="0030454B" w:rsidRPr="004E05E2" w:rsidRDefault="0030454B" w:rsidP="00696BC6">
      <w:pPr>
        <w:ind w:firstLine="709"/>
      </w:pPr>
      <w:r w:rsidRPr="004E05E2">
        <w:tab/>
        <w:t>- Khèi l­îng èng thÐp:</w:t>
      </w:r>
    </w:p>
    <w:p w:rsidR="003F7D97" w:rsidRDefault="003F7D97" w:rsidP="003F7D97">
      <w:pPr>
        <w:ind w:firstLine="709"/>
        <w:jc w:val="center"/>
      </w:pPr>
      <w:r w:rsidRPr="00E7129B">
        <w:rPr>
          <w:position w:val="-12"/>
        </w:rPr>
        <w:object w:dxaOrig="5820" w:dyaOrig="380">
          <v:shape id="_x0000_i1051" type="#_x0000_t75" style="width:291pt;height:18.75pt" o:ole="">
            <v:imagedata r:id="rId66" o:title=""/>
          </v:shape>
          <o:OLEObject Type="Embed" ProgID="Equation.DSMT4" ShapeID="_x0000_i1051" DrawAspect="Content" ObjectID="_1274650991" r:id="rId67"/>
        </w:object>
      </w:r>
    </w:p>
    <w:p w:rsidR="0030454B" w:rsidRPr="004E05E2" w:rsidRDefault="0030454B" w:rsidP="0030454B">
      <w:pPr>
        <w:ind w:firstLine="709"/>
      </w:pPr>
      <w:r w:rsidRPr="004E05E2">
        <w:t xml:space="preserve">- Khèi l­îng thuèc næ </w:t>
      </w:r>
      <w:r w:rsidR="003F7D97">
        <w:t>gi¶m</w:t>
      </w:r>
      <w:r w:rsidRPr="004E05E2">
        <w:t>:</w:t>
      </w:r>
    </w:p>
    <w:p w:rsidR="003F7D97" w:rsidRDefault="003F7D97" w:rsidP="003F7D97">
      <w:pPr>
        <w:ind w:firstLine="709"/>
        <w:jc w:val="center"/>
      </w:pPr>
      <w:r w:rsidRPr="00E7129B">
        <w:rPr>
          <w:position w:val="-12"/>
        </w:rPr>
        <w:object w:dxaOrig="5520" w:dyaOrig="380">
          <v:shape id="_x0000_i1052" type="#_x0000_t75" style="width:276pt;height:18.75pt" o:ole="">
            <v:imagedata r:id="rId68" o:title=""/>
          </v:shape>
          <o:OLEObject Type="Embed" ProgID="Equation.DSMT4" ShapeID="_x0000_i1052" DrawAspect="Content" ObjectID="_1274650992" r:id="rId69"/>
        </w:object>
      </w:r>
    </w:p>
    <w:p w:rsidR="0030454B" w:rsidRPr="004E05E2" w:rsidRDefault="0030454B" w:rsidP="0030454B">
      <w:pPr>
        <w:ind w:firstLine="709"/>
      </w:pPr>
      <w:r w:rsidRPr="004E05E2">
        <w:t xml:space="preserve">Ta cã khèi l­îng phÇn chiÕn ®Êu t¨ng: </w:t>
      </w:r>
    </w:p>
    <w:p w:rsidR="0030454B" w:rsidRPr="004E05E2" w:rsidRDefault="0030454B" w:rsidP="0030454B">
      <w:pPr>
        <w:ind w:firstLine="2835"/>
      </w:pPr>
      <w:r w:rsidRPr="004E05E2">
        <w:t>m</w:t>
      </w:r>
      <w:r w:rsidRPr="004E05E2">
        <w:rPr>
          <w:vertAlign w:val="subscript"/>
        </w:rPr>
        <w:t>cd</w:t>
      </w:r>
      <w:r w:rsidRPr="004E05E2">
        <w:t>=m</w:t>
      </w:r>
      <w:r w:rsidRPr="004E05E2">
        <w:rPr>
          <w:vertAlign w:val="subscript"/>
        </w:rPr>
        <w:t>OT</w:t>
      </w:r>
      <w:r w:rsidRPr="004E05E2">
        <w:t>-m</w:t>
      </w:r>
      <w:r w:rsidRPr="004E05E2">
        <w:rPr>
          <w:vertAlign w:val="subscript"/>
        </w:rPr>
        <w:t>TN</w:t>
      </w:r>
      <w:r w:rsidR="005367FA">
        <w:t>=2140,9 -455=1685,9[g]</w:t>
      </w:r>
      <w:r w:rsidRPr="004E05E2">
        <w:t>.</w:t>
      </w:r>
    </w:p>
    <w:p w:rsidR="0030454B" w:rsidRPr="004E05E2" w:rsidRDefault="0030454B" w:rsidP="0030454B">
      <w:pPr>
        <w:ind w:firstLine="709"/>
      </w:pPr>
      <w:r w:rsidRPr="004E05E2">
        <w:t>- Khèi l­îng phÇn chiÕn ®Êu ®¹n c¶i tiÕn:</w:t>
      </w:r>
    </w:p>
    <w:p w:rsidR="0030454B" w:rsidRPr="004E05E2" w:rsidRDefault="0030454B" w:rsidP="0030454B">
      <w:pPr>
        <w:ind w:firstLine="709"/>
        <w:jc w:val="center"/>
      </w:pPr>
      <w:r w:rsidRPr="004E05E2">
        <w:t>m</w:t>
      </w:r>
      <w:r w:rsidRPr="004E05E2">
        <w:rPr>
          <w:vertAlign w:val="subscript"/>
        </w:rPr>
        <w:t>pcdct</w:t>
      </w:r>
      <w:r w:rsidRPr="004E05E2">
        <w:t>=m</w:t>
      </w:r>
      <w:r w:rsidRPr="004E05E2">
        <w:rPr>
          <w:vertAlign w:val="subscript"/>
        </w:rPr>
        <w:t>pcd</w:t>
      </w:r>
      <w:r w:rsidRPr="004E05E2">
        <w:t>+m</w:t>
      </w:r>
      <w:r w:rsidRPr="004E05E2">
        <w:rPr>
          <w:vertAlign w:val="subscript"/>
        </w:rPr>
        <w:t>cd</w:t>
      </w:r>
      <w:r w:rsidR="005367FA">
        <w:t>=18,4+1,6859=20,0859[kg]</w:t>
      </w:r>
      <w:r w:rsidR="00491C12" w:rsidRPr="00695447">
        <w:rPr>
          <w:position w:val="-6"/>
        </w:rPr>
        <w:pict>
          <v:shape id="_x0000_i1053" type="#_x0000_t75" style="width:9pt;height:15pt" equationxml="&lt;">
            <v:imagedata r:id="rId70" o:title="" chromakey="white"/>
          </v:shape>
        </w:pict>
      </w:r>
      <w:r w:rsidR="005367FA">
        <w:t>20,1[kg]</w:t>
      </w:r>
      <w:r w:rsidRPr="004E05E2">
        <w:t>.</w:t>
      </w:r>
    </w:p>
    <w:p w:rsidR="0030454B" w:rsidRPr="004E05E2" w:rsidRDefault="0030454B" w:rsidP="0030454B">
      <w:pPr>
        <w:ind w:firstLine="709"/>
      </w:pPr>
      <w:r w:rsidRPr="004E05E2">
        <w:t>- Khèi l­îng thuèc næ:</w:t>
      </w:r>
    </w:p>
    <w:p w:rsidR="0030454B" w:rsidRDefault="0030454B" w:rsidP="0030454B">
      <w:pPr>
        <w:ind w:firstLine="709"/>
        <w:jc w:val="center"/>
      </w:pPr>
      <w:r w:rsidRPr="00ED7838">
        <w:rPr>
          <w:rFonts w:ascii="Times New Roman" w:hAnsi="Times New Roman"/>
        </w:rPr>
        <w:t>ω</w:t>
      </w:r>
      <w:r w:rsidRPr="00ED7838">
        <w:rPr>
          <w:rFonts w:ascii="Times New Roman" w:hAnsi="Times New Roman"/>
          <w:vertAlign w:val="subscript"/>
        </w:rPr>
        <w:t>tnct</w:t>
      </w:r>
      <w:r w:rsidRPr="00ED7838">
        <w:rPr>
          <w:rFonts w:ascii="Times New Roman" w:hAnsi="Times New Roman"/>
        </w:rPr>
        <w:t>=ω</w:t>
      </w:r>
      <w:r w:rsidRPr="00ED7838">
        <w:rPr>
          <w:rFonts w:ascii="Times New Roman" w:hAnsi="Times New Roman"/>
          <w:vertAlign w:val="subscript"/>
        </w:rPr>
        <w:t>tn</w:t>
      </w:r>
      <w:r w:rsidRPr="004E05E2">
        <w:t>-m</w:t>
      </w:r>
      <w:r w:rsidRPr="004E05E2">
        <w:rPr>
          <w:vertAlign w:val="subscript"/>
        </w:rPr>
        <w:t>TN</w:t>
      </w:r>
      <w:r w:rsidR="005367FA">
        <w:t>=6,4-0,455=5,945[kg]</w:t>
      </w:r>
      <w:r w:rsidRPr="004E05E2">
        <w:t>.</w:t>
      </w:r>
    </w:p>
    <w:p w:rsidR="0030454B" w:rsidRPr="004E05E2" w:rsidRDefault="0030454B" w:rsidP="0030454B">
      <w:pPr>
        <w:ind w:firstLine="1134"/>
      </w:pPr>
      <w:r>
        <w:t xml:space="preserve">Ta cã hÖ sè nhåi </w:t>
      </w:r>
      <w:r w:rsidRPr="00241923">
        <w:rPr>
          <w:position w:val="-28"/>
        </w:rPr>
        <w:object w:dxaOrig="1120" w:dyaOrig="660">
          <v:shape id="_x0000_i1054" type="#_x0000_t75" style="width:56.25pt;height:33.75pt" o:ole="">
            <v:imagedata r:id="rId71" o:title=""/>
          </v:shape>
          <o:OLEObject Type="Embed" ProgID="Equation.DSMT4" ShapeID="_x0000_i1054" DrawAspect="Content" ObjectID="_1274650993" r:id="rId72"/>
        </w:object>
      </w:r>
      <w:r w:rsidR="00696BC6">
        <w:t>0,</w:t>
      </w:r>
      <w:r>
        <w:t>296</w:t>
      </w:r>
    </w:p>
    <w:p w:rsidR="0030454B" w:rsidRPr="004E05E2" w:rsidRDefault="0030454B" w:rsidP="0030454B">
      <w:pPr>
        <w:ind w:firstLine="709"/>
      </w:pPr>
      <w:r w:rsidRPr="004E05E2">
        <w:lastRenderedPageBreak/>
        <w:t>- Khèi l­îng ®¹n c¶i tiÕn:</w:t>
      </w:r>
    </w:p>
    <w:p w:rsidR="0030454B" w:rsidRDefault="0030454B" w:rsidP="00ED7838">
      <w:pPr>
        <w:ind w:firstLine="709"/>
        <w:jc w:val="center"/>
      </w:pPr>
      <w:r w:rsidRPr="004E05E2">
        <w:t>m</w:t>
      </w:r>
      <w:r w:rsidRPr="004E05E2">
        <w:rPr>
          <w:vertAlign w:val="subscript"/>
        </w:rPr>
        <w:t>ct</w:t>
      </w:r>
      <w:r w:rsidRPr="004E05E2">
        <w:t>=m+m</w:t>
      </w:r>
      <w:r w:rsidRPr="004E05E2">
        <w:rPr>
          <w:vertAlign w:val="subscript"/>
        </w:rPr>
        <w:t>cd</w:t>
      </w:r>
      <w:r w:rsidR="005367FA">
        <w:t>=66,6+1,6859=68,2859[kg]</w:t>
      </w:r>
      <w:r w:rsidR="00491C12" w:rsidRPr="00695447">
        <w:rPr>
          <w:position w:val="-6"/>
        </w:rPr>
        <w:pict>
          <v:shape id="_x0000_i1055" type="#_x0000_t75" style="width:9pt;height:15pt" equationxml="&lt;">
            <v:imagedata r:id="rId70" o:title="" chromakey="white"/>
          </v:shape>
        </w:pict>
      </w:r>
      <w:r w:rsidR="005367FA">
        <w:t>68,3[kg]</w:t>
      </w:r>
      <w:r w:rsidRPr="004E05E2">
        <w:t>.</w:t>
      </w:r>
    </w:p>
    <w:p w:rsidR="00F237C9" w:rsidRDefault="00760FF5" w:rsidP="00F237C9">
      <w:pPr>
        <w:ind w:firstLine="709"/>
      </w:pPr>
      <w:r>
        <w:t>K</w:t>
      </w:r>
      <w:r w:rsidR="00F237C9">
        <w:t>hèi l­îng ®¹n t¨ng t­¬ng ®èi lµ:</w:t>
      </w:r>
      <w:r w:rsidR="003F7D97" w:rsidRPr="003F7D97">
        <w:t xml:space="preserve"> </w:t>
      </w:r>
      <w:r w:rsidR="003F7D97" w:rsidRPr="00E7129B">
        <w:rPr>
          <w:position w:val="-28"/>
        </w:rPr>
        <w:object w:dxaOrig="2439" w:dyaOrig="660">
          <v:shape id="_x0000_i1056" type="#_x0000_t75" style="width:122.25pt;height:33pt" o:ole="">
            <v:imagedata r:id="rId73" o:title=""/>
          </v:shape>
          <o:OLEObject Type="Embed" ProgID="Equation.DSMT4" ShapeID="_x0000_i1056" DrawAspect="Content" ObjectID="_1274650994" r:id="rId74"/>
        </w:object>
      </w:r>
      <w:r>
        <w:t>.</w:t>
      </w:r>
    </w:p>
    <w:p w:rsidR="00760FF5" w:rsidRDefault="00760FF5" w:rsidP="00F237C9">
      <w:pPr>
        <w:ind w:firstLine="709"/>
      </w:pPr>
      <w:r>
        <w:t xml:space="preserve">Nh­ vËy </w:t>
      </w:r>
      <w:r w:rsidR="00402BA7">
        <w:t>khèi l­î</w:t>
      </w:r>
      <w:r w:rsidR="00780497">
        <w:t xml:space="preserve">ng ®¹n thay ®æi &lt; 3% nªn ta </w:t>
      </w:r>
      <w:r w:rsidR="00402BA7">
        <w:t>cã thÓ sö dông b¶ng b¾n.</w:t>
      </w:r>
    </w:p>
    <w:p w:rsidR="00402BA7" w:rsidRPr="004E05E2" w:rsidRDefault="00402BA7" w:rsidP="00F237C9">
      <w:pPr>
        <w:ind w:firstLine="709"/>
      </w:pPr>
    </w:p>
    <w:p w:rsidR="0030454B" w:rsidRPr="002D53B3" w:rsidRDefault="0030454B" w:rsidP="0030454B">
      <w:pPr>
        <w:ind w:firstLine="720"/>
      </w:pPr>
    </w:p>
    <w:p w:rsidR="0030454B" w:rsidRPr="002D53B3" w:rsidRDefault="0030454B" w:rsidP="0030454B">
      <w:pPr>
        <w:tabs>
          <w:tab w:val="left" w:pos="1050"/>
        </w:tabs>
        <w:ind w:firstLine="567"/>
        <w:rPr>
          <w:bCs/>
        </w:rPr>
      </w:pPr>
    </w:p>
    <w:p w:rsidR="0030454B" w:rsidRPr="00101792" w:rsidRDefault="0030454B" w:rsidP="0030454B">
      <w:pPr>
        <w:tabs>
          <w:tab w:val="left" w:pos="1050"/>
        </w:tabs>
        <w:ind w:firstLine="709"/>
        <w:rPr>
          <w:bCs/>
        </w:rPr>
      </w:pPr>
    </w:p>
    <w:p w:rsidR="0030454B" w:rsidRDefault="0030454B" w:rsidP="0030454B"/>
    <w:p w:rsidR="0030454B" w:rsidRDefault="0030454B" w:rsidP="0030454B"/>
    <w:p w:rsidR="0030454B" w:rsidRDefault="0030454B" w:rsidP="0030454B"/>
    <w:p w:rsidR="0030454B" w:rsidRDefault="0030454B" w:rsidP="0030454B"/>
    <w:p w:rsidR="0030454B" w:rsidRDefault="0030454B" w:rsidP="0030454B"/>
    <w:p w:rsidR="0030454B" w:rsidRDefault="0030454B" w:rsidP="0030454B"/>
    <w:p w:rsidR="0030454B" w:rsidRDefault="0030454B" w:rsidP="0030454B"/>
    <w:p w:rsidR="0030454B" w:rsidRDefault="0030454B" w:rsidP="0030454B"/>
    <w:p w:rsidR="003360AE" w:rsidRPr="003360AE" w:rsidRDefault="00FB6C5A" w:rsidP="0030454B">
      <w:pPr>
        <w:pStyle w:val="Heading1"/>
        <w:rPr>
          <w:rFonts w:ascii=".VnTime" w:hAnsi=".VnTime"/>
        </w:rPr>
      </w:pPr>
      <w:r>
        <w:br w:type="page"/>
      </w:r>
      <w:bookmarkStart w:id="27" w:name="_Toc200906878"/>
      <w:r w:rsidR="003360AE">
        <w:rPr>
          <w:rFonts w:ascii=".VnTime" w:hAnsi=".VnTime"/>
        </w:rPr>
        <w:lastRenderedPageBreak/>
        <w:t>C</w:t>
      </w:r>
      <w:r w:rsidR="003360AE" w:rsidRPr="003360AE">
        <w:rPr>
          <w:rFonts w:ascii=".VnTime" w:hAnsi=".VnTime"/>
        </w:rPr>
        <w:t>h­¬ng 4</w:t>
      </w:r>
      <w:bookmarkEnd w:id="27"/>
      <w:r w:rsidR="0030454B" w:rsidRPr="003360AE">
        <w:rPr>
          <w:rFonts w:ascii=".VnTime" w:hAnsi=".VnTime"/>
        </w:rPr>
        <w:t xml:space="preserve"> </w:t>
      </w:r>
    </w:p>
    <w:p w:rsidR="0030454B" w:rsidRDefault="0030454B" w:rsidP="0030454B">
      <w:pPr>
        <w:pStyle w:val="Heading1"/>
      </w:pPr>
      <w:bookmarkStart w:id="28" w:name="_Toc200906879"/>
      <w:r>
        <w:t>kiÓm tra vµ ®¸nh gi¸</w:t>
      </w:r>
      <w:bookmarkEnd w:id="28"/>
    </w:p>
    <w:p w:rsidR="006650E3" w:rsidRPr="0014778E" w:rsidRDefault="003360AE" w:rsidP="006650E3">
      <w:pPr>
        <w:pStyle w:val="Heading2"/>
      </w:pPr>
      <w:bookmarkStart w:id="29" w:name="_Toc200906880"/>
      <w:r>
        <w:t>4.1</w:t>
      </w:r>
      <w:r w:rsidR="006650E3" w:rsidRPr="0014778E">
        <w:t>. Gi¶i bµi to¸n thuËt phãng trong.</w:t>
      </w:r>
      <w:bookmarkEnd w:id="29"/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 xml:space="preserve">Bµi to¸n c¬ b¶n thuËt phãng trong cña ®éng c¬ tªn löa nhiªn liÖu r¾n lµ bµi to¸n x¸c c¸c ®Þnh quy luËt thay ®æi theo thêi gian (t) cña ¸p suÊt p, lùc ®Èy P, l­îng thuèc phãng ch¸y t­¬ng ®èi </w:t>
      </w:r>
      <w:r w:rsidRPr="0014778E">
        <w:rPr>
          <w:bCs/>
          <w:position w:val="-10"/>
        </w:rPr>
        <w:object w:dxaOrig="240" w:dyaOrig="260">
          <v:shape id="_x0000_i1057" type="#_x0000_t75" style="width:12pt;height:13.5pt" o:ole="">
            <v:imagedata r:id="rId75" o:title=""/>
          </v:shape>
          <o:OLEObject Type="Embed" ProgID="Equation.3" ShapeID="_x0000_i1057" DrawAspect="Content" ObjectID="_1274650995" r:id="rId76"/>
        </w:object>
      </w:r>
      <w:r w:rsidRPr="0014778E">
        <w:rPr>
          <w:bCs/>
        </w:rPr>
        <w:t xml:space="preserve"> ( p(t), P(t), </w:t>
      </w:r>
      <w:r w:rsidRPr="0014778E">
        <w:rPr>
          <w:bCs/>
          <w:position w:val="-10"/>
        </w:rPr>
        <w:object w:dxaOrig="240" w:dyaOrig="260">
          <v:shape id="_x0000_i1058" type="#_x0000_t75" style="width:12pt;height:13.5pt" o:ole="">
            <v:imagedata r:id="rId77" o:title=""/>
          </v:shape>
          <o:OLEObject Type="Embed" ProgID="Equation.3" ShapeID="_x0000_i1058" DrawAspect="Content" ObjectID="_1274650996" r:id="rId78"/>
        </w:object>
      </w:r>
      <w:r w:rsidRPr="0014778E">
        <w:rPr>
          <w:bCs/>
        </w:rPr>
        <w:t>(t)). §©y lµ vÊn ®Ò cã ý nghÜa quan träng trong khai th¸c sö dông còng nh­ trong tÝnh to¸n thiÕt kÕ ®éng c¬ tªn löa. C¸c kÕt qu¶ cña lêi gi¶i bµi to¸n c¬ b¶n thuËt phãng trong ë d¹ng ®å thÞ p(t) lµ c¬ së ®Ó tÝnh to¸n kÕt cÊu ®éng c¬, lùc ®Èy, xung lùc cña lùc ®Èy vµ c¸c ®Æc tr­ng kh¸c cña ®éng c¬, th«ng qua ®ã sÏ x¸c ®Þnh ®­îc gia tèc, tèc ®é chuyÓn ®éng vµ quü ®¹o chuyÓn ®éng cña tªn löa. §ã còng lµ c¬ së ®Ó tÝnh to¸n thiÕt kÕ bÖ phãng, ngßi næ, ... cña tªn löa vµ nghiªn cøu æn ®Þnh cña tªn löa trªn ®­êng bay.</w:t>
      </w:r>
    </w:p>
    <w:p w:rsidR="006650E3" w:rsidRPr="0014778E" w:rsidRDefault="003360AE" w:rsidP="006650E3">
      <w:pPr>
        <w:pStyle w:val="Heading3"/>
        <w:rPr>
          <w:i w:val="0"/>
        </w:rPr>
      </w:pPr>
      <w:bookmarkStart w:id="30" w:name="_Toc200906881"/>
      <w:r>
        <w:t>4</w:t>
      </w:r>
      <w:r w:rsidR="006650E3" w:rsidRPr="0014778E">
        <w:t>.</w:t>
      </w:r>
      <w:r w:rsidR="006650E3">
        <w:t>2</w:t>
      </w:r>
      <w:r w:rsidR="006650E3" w:rsidRPr="0014778E">
        <w:t>.1. §Æc ®iÓm qu¸ tr×nh lµm viÖc cña ®éng c¬ tªn löa nhiªn liÖu r¾n.</w:t>
      </w:r>
      <w:bookmarkEnd w:id="30"/>
    </w:p>
    <w:p w:rsidR="006650E3" w:rsidRPr="0014778E" w:rsidRDefault="006650E3" w:rsidP="006650E3">
      <w:pPr>
        <w:pStyle w:val="BodyText"/>
        <w:tabs>
          <w:tab w:val="num" w:pos="720"/>
        </w:tabs>
        <w:ind w:right="-1"/>
      </w:pPr>
      <w:r>
        <w:tab/>
      </w:r>
      <w:r w:rsidRPr="0014778E">
        <w:t>Theo quan niÖm vÒ n¨ng l­îng, ®éng c¬ tªn löa lµ lo¹i m¸y nhiÖt kiÓu ph¶n lùc, mµ kÕt qu¶ cña qu¸ tr×nh biÕn ®æi tõ ho¸ n¨ng thµnh n¨ng l­îng, t¹o ra lùc ®Èy cho ®¹n. Thuèc phãng lµ nguån n¨ng l­îng vµ m«i chÊt lµm viÖc cña ®éng c¬. N¨ng l­îng chøa trong thuèc phãng lµ n¨ng l­îng ho¸ n¨ng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KÕt qu¶ qu¸ tr×nh ch¸y cña thuèc phãng trong buång ®èt lµm cho thuèc phãng biÕn ®æi tõ tr¹ng th¸i r¾n thµnh s¶n phÈm ch¸y cã nhiÖt ®é cao tõ 2000</w:t>
      </w:r>
      <w:r w:rsidRPr="0014778E">
        <w:rPr>
          <w:bCs/>
          <w:vertAlign w:val="superscript"/>
        </w:rPr>
        <w:t>0</w:t>
      </w:r>
      <w:r w:rsidRPr="0014778E">
        <w:rPr>
          <w:bCs/>
        </w:rPr>
        <w:t xml:space="preserve">C </w:t>
      </w:r>
      <w:r w:rsidRPr="0014778E">
        <w:rPr>
          <w:bCs/>
        </w:rPr>
        <w:sym w:font="Symbol" w:char="F0B8"/>
      </w:r>
      <w:r w:rsidRPr="0014778E">
        <w:rPr>
          <w:bCs/>
        </w:rPr>
        <w:t xml:space="preserve"> 2500</w:t>
      </w:r>
      <w:r w:rsidRPr="0014778E">
        <w:rPr>
          <w:bCs/>
          <w:vertAlign w:val="superscript"/>
        </w:rPr>
        <w:t>0</w:t>
      </w:r>
      <w:r w:rsidRPr="0014778E">
        <w:rPr>
          <w:bCs/>
        </w:rPr>
        <w:t>C, ¸p suÊt lín tõ 60KG/cm</w:t>
      </w:r>
      <w:r w:rsidRPr="0014778E">
        <w:rPr>
          <w:bCs/>
          <w:vertAlign w:val="superscript"/>
        </w:rPr>
        <w:t>2</w:t>
      </w:r>
      <w:r w:rsidRPr="0014778E">
        <w:rPr>
          <w:bCs/>
        </w:rPr>
        <w:t xml:space="preserve"> </w:t>
      </w:r>
      <w:r w:rsidRPr="0014778E">
        <w:rPr>
          <w:bCs/>
        </w:rPr>
        <w:sym w:font="Symbol" w:char="F0B8"/>
      </w:r>
      <w:r w:rsidRPr="0014778E">
        <w:rPr>
          <w:bCs/>
        </w:rPr>
        <w:t xml:space="preserve"> 300 KG/cm</w:t>
      </w:r>
      <w:r w:rsidRPr="0014778E">
        <w:rPr>
          <w:bCs/>
          <w:vertAlign w:val="superscript"/>
        </w:rPr>
        <w:t>2</w:t>
      </w:r>
      <w:r w:rsidRPr="0014778E">
        <w:rPr>
          <w:bCs/>
        </w:rPr>
        <w:t>. S¶n phÈm ch¸y lµ hçn hîp cña c¸c lo¹i khÝ, thµnh phÇn ho¸ häc vµ nhiÖt ®é cña nã quyÕt ®Þnh c¸c tÝnh chÊt nhiÖt ®éng vµ phô thuéc vµo b¶n chÊt cña thuèc phãng.</w:t>
      </w:r>
    </w:p>
    <w:p w:rsidR="006650E3" w:rsidRPr="0014778E" w:rsidRDefault="006650E3" w:rsidP="006650E3">
      <w:pPr>
        <w:tabs>
          <w:tab w:val="num" w:pos="720"/>
        </w:tabs>
        <w:rPr>
          <w:b/>
          <w:bCs/>
          <w:i/>
          <w:iCs/>
          <w:spacing w:val="-4"/>
        </w:rPr>
      </w:pPr>
      <w:r>
        <w:rPr>
          <w:bCs/>
        </w:rPr>
        <w:tab/>
      </w:r>
      <w:r w:rsidRPr="0014778E">
        <w:rPr>
          <w:bCs/>
          <w:spacing w:val="-4"/>
        </w:rPr>
        <w:t xml:space="preserve">Trong qu¸ tr×nh lµm viÖc, do kÕt qu¶ cña qu¸ tr×nh ch¸y t¹o ra s¶n phÈm ch¸y cã nhiÖt ®é vµ ¸p suÊt cao, s¶n phÈm ch¸y gi·n në trong loa phôt t¹o thµnh dßng khÝ cã tèc ®é lín. Tèc ®é chuyÓn ®éng cña dßng khÝ b»ng tèc ®é ©m thanh t¹i tiÕt diÖn tíi h¹n vµ lín h¬n tèc ®é ©m thanh t¹i phÇn më ra cña loa phôt. </w:t>
      </w:r>
    </w:p>
    <w:p w:rsidR="006650E3" w:rsidRPr="0014778E" w:rsidRDefault="006650E3" w:rsidP="006650E3">
      <w:pPr>
        <w:pStyle w:val="BodyText"/>
        <w:tabs>
          <w:tab w:val="num" w:pos="720"/>
        </w:tabs>
        <w:ind w:right="-1"/>
        <w:rPr>
          <w:spacing w:val="-2"/>
        </w:rPr>
      </w:pPr>
      <w:r>
        <w:rPr>
          <w:spacing w:val="-2"/>
        </w:rPr>
        <w:lastRenderedPageBreak/>
        <w:tab/>
      </w:r>
      <w:r w:rsidRPr="0014778E">
        <w:rPr>
          <w:spacing w:val="-2"/>
        </w:rPr>
        <w:t>C¸c ®Æc tr­ng c¬ b¶n qu¸ tr×nh lµm viÖc cña ®éng c¬ tªn löa bao gåm: Lùc ®Èy, thêi gian lµm viÖc vµ xung l­îng ®¬n vÞ cña lùc ®Èy. Nh÷ng th«ng sè nµy lµ c¬ së ®¸nh gi¸ chÊt l­îng cña ®éng c¬, ®ång thêi còng lµ c¬ së ®Ó lùa chän kÕt cÊu ®éng c¬, h×nh d¹ng thuèc phãng ... trong qu¸ tr×nh tÝnh to¸n thiÕt kÕ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Dùa vµo c¸c qu¸ tr×nh x¶y ra trong buång ®èt vµ quy luËt thay ®æi ¸p suÊt khÝ thuèc theo thêi gian, cã thÓ chia qu¸ tr×nh lµm viÖc cña ®éng c¬ tªn löa ra thµnh 4 thêi kú sau: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i/>
          <w:iCs/>
        </w:rPr>
        <w:tab/>
      </w:r>
      <w:r w:rsidRPr="0014778E">
        <w:rPr>
          <w:i/>
          <w:iCs/>
        </w:rPr>
        <w:t>a. Thêi kú måi ch¸y</w:t>
      </w:r>
      <w:r w:rsidRPr="0014778E">
        <w:rPr>
          <w:bCs/>
        </w:rPr>
        <w:t xml:space="preserve">. 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B¾t ®Çu tõ khi thiÕt bÞ måi lµm viÖc ®Õn khi thuèc phãng ®­îc måi ch¸y. C¸c ®Æc tr­ng cña thêi kú nµy lµ ¸p suÊt måi p</w:t>
      </w:r>
      <w:r w:rsidRPr="0014778E">
        <w:rPr>
          <w:bCs/>
          <w:vertAlign w:val="subscript"/>
        </w:rPr>
        <w:t>måi</w:t>
      </w:r>
      <w:r w:rsidRPr="0014778E">
        <w:rPr>
          <w:bCs/>
        </w:rPr>
        <w:t xml:space="preserve"> vµ thêi gian måi ch¸y thuèc phãng t</w:t>
      </w:r>
      <w:r w:rsidRPr="0014778E">
        <w:rPr>
          <w:bCs/>
          <w:vertAlign w:val="subscript"/>
        </w:rPr>
        <w:t>måi</w:t>
      </w:r>
      <w:r w:rsidRPr="0014778E">
        <w:rPr>
          <w:bCs/>
        </w:rPr>
        <w:t>. Qu¸ tr×nh måi ch¸y diÔn ra trong ®iÒu kiÖn ®¼ng tÝch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§Ó ®¶m b¶o måi ch¸y thuèc phãng tin cËy, ¸p suÊt måi th­êng cã gi¸ trÞ p</w:t>
      </w:r>
      <w:r w:rsidRPr="0014778E">
        <w:rPr>
          <w:bCs/>
          <w:vertAlign w:val="subscript"/>
        </w:rPr>
        <w:t>måi</w:t>
      </w:r>
      <w:r w:rsidRPr="0014778E">
        <w:rPr>
          <w:bCs/>
        </w:rPr>
        <w:t xml:space="preserve">=(30 </w:t>
      </w:r>
      <w:r w:rsidRPr="0014778E">
        <w:rPr>
          <w:bCs/>
        </w:rPr>
        <w:sym w:font="Symbol" w:char="F0B8"/>
      </w:r>
      <w:r w:rsidRPr="0014778E">
        <w:rPr>
          <w:bCs/>
        </w:rPr>
        <w:t xml:space="preserve"> 40)%p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(p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lµ ¸p suÊt trung b×nh trong buång ®èt trong thêi kú lµm viÖc cña ®éng c¬).</w:t>
      </w:r>
    </w:p>
    <w:p w:rsidR="006650E3" w:rsidRPr="0014778E" w:rsidRDefault="006650E3" w:rsidP="006650E3">
      <w:pPr>
        <w:tabs>
          <w:tab w:val="num" w:pos="720"/>
        </w:tabs>
        <w:rPr>
          <w:i/>
          <w:iCs/>
        </w:rPr>
      </w:pPr>
      <w:r>
        <w:rPr>
          <w:i/>
          <w:iCs/>
        </w:rPr>
        <w:tab/>
      </w:r>
      <w:r w:rsidRPr="0014778E">
        <w:rPr>
          <w:i/>
          <w:iCs/>
        </w:rPr>
        <w:t>b. Thêi kú khëi ®éng ®éng c¬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B¾t ®Çu tõ khi thuèc phãng ®­îc måi ch¸y ®Õn khi ¸p suÊt khÝ thuèc trong buång ®èt ®¹t ®­îc gi¸ trÞ cña ¸p suÊt lµm viÖc ®Æc tr­ng ®èi víi tõng ®éng c¬ cô thÓ. Trong thêi kú nµy ¸p suÊt t¨ng nhanh tõ gi¸ trÞ p</w:t>
      </w:r>
      <w:r w:rsidRPr="0014778E">
        <w:rPr>
          <w:bCs/>
          <w:vertAlign w:val="subscript"/>
        </w:rPr>
        <w:t>måi</w:t>
      </w:r>
      <w:r w:rsidRPr="0014778E">
        <w:rPr>
          <w:bCs/>
        </w:rPr>
        <w:t xml:space="preserve"> ®Õn gi¸ trÞ p</w:t>
      </w:r>
      <w:r w:rsidRPr="0014778E">
        <w:rPr>
          <w:bCs/>
          <w:vertAlign w:val="subscript"/>
        </w:rPr>
        <w:t>max</w: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i/>
          <w:iCs/>
        </w:rPr>
        <w:tab/>
      </w:r>
      <w:r w:rsidRPr="0014778E">
        <w:rPr>
          <w:i/>
          <w:iCs/>
        </w:rPr>
        <w:t>c. Thêi kú lµm viÖc cña ®éng c¬</w: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B¾t ®Çu tõ khi ¸p suÊt trong buång ®èt ®¹t gi¸ trÞ ¸p suÊt lµm viÖc ®Õn khi thuèc phãng ch¸y hÕt. C¸c ®Æc tr­ng lµm viÖc cña thêi kú nµy nh­ ¸p suÊt p, lùc ®Èy P, nãi chung thay ®æi kh«ng ®¸ng kÓ. Do phÇn lín thuèc phãng ®­îc ch¸y trong thêi kú lµm viÖc cña ®éng c¬, nªn ®©y lµ thêi kú quyÕt ®Þnh c¸c ®Æc tr­ng c¬ b¶n cña ®éng c¬, nhÊt lµ xung l­îng cña lùc ®Èy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i/>
          <w:iCs/>
        </w:rPr>
        <w:tab/>
      </w:r>
      <w:r w:rsidRPr="0014778E">
        <w:rPr>
          <w:i/>
          <w:iCs/>
        </w:rPr>
        <w:t>d. Thêi kú phôt khÝ tù do</w: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720"/>
        </w:tabs>
        <w:rPr>
          <w:b/>
          <w:bCs/>
          <w:spacing w:val="-4"/>
        </w:rPr>
      </w:pPr>
      <w:r>
        <w:rPr>
          <w:bCs/>
          <w:spacing w:val="-4"/>
        </w:rPr>
        <w:tab/>
      </w:r>
      <w:r w:rsidRPr="0014778E">
        <w:rPr>
          <w:bCs/>
          <w:spacing w:val="-4"/>
        </w:rPr>
        <w:t xml:space="preserve">B¾t ®Çu tõ khi thuèc phãng ch¸y hÕt ®Õn khi ¸p suÊt trong buång ®èt c©n b»ng víi ¸p suÊt khÝ quyÓn. Do thuèc phãng ®· ch¸y hÕt nªn hiÖn t­îng phôt khÝ </w:t>
      </w:r>
      <w:r w:rsidRPr="0014778E">
        <w:rPr>
          <w:bCs/>
          <w:spacing w:val="-4"/>
        </w:rPr>
        <w:lastRenderedPageBreak/>
        <w:t>tõ trong buång ®èt qua loa phôt ra ngoµi lµm cho ¸p suÊt trong buång ®èt gi¶m dÇn</w:t>
      </w:r>
      <w:r w:rsidR="003360AE">
        <w:rPr>
          <w:bCs/>
          <w:spacing w:val="-4"/>
        </w:rPr>
        <w:t xml:space="preserve"> theo thêi gian</w:t>
      </w:r>
      <w:r w:rsidRPr="0014778E">
        <w:rPr>
          <w:bCs/>
          <w:spacing w:val="-4"/>
        </w:rPr>
        <w:t>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So s¸nh c¸c qu¸ tr×nh ®Æc tr­ng trong qu¸ tr×nh lµm viÖc cña ®éng c¬ tªn löa ta nhËn thÊy r»ng: §Æc tÝnh ®éng lùc häc cña nh÷ng biÕn ®æi x¶y ra  trong c¸c qu¸ tr×nh, ®Æc biÖt sù thay ®æi cña ¸p suÊt trong buång ®èt vµ lùc ®Èy lµ kh¸c nhau. Nh÷ng thay ®æi ®ã xuÊt hiÖn trong thêi kú lµm viÖc cña ®éng c¬ (thêi kú c¬ b¶n) x¶y ra mét c¸ch ®iÒu hoµ h¬n. V× thÕ trong thêi kú nµy c¸c qu¸ tr×nh ®­îc xem nh­ lµ æn ®Þnh. §iÒu nµy cã ý nghÜa quan träng trong tÝnh to¸n, còng nh­ trong viÖc ph©n tÝch ®Æc tÝnh qu¸ tr×nh lµm viÖc cña ®éng c¬. §ã lµ c¬ së ®Ó x©y dùng hÖ ph­¬ng tr×nh vi ph©n gi¶i bµi to¸n c¬ b¶n thuËt phãng trong cña ®éng c¬ tªn löa.</w:t>
      </w:r>
    </w:p>
    <w:p w:rsidR="006650E3" w:rsidRPr="0014778E" w:rsidRDefault="003360AE" w:rsidP="006650E3">
      <w:pPr>
        <w:pStyle w:val="Heading3"/>
        <w:rPr>
          <w:i w:val="0"/>
        </w:rPr>
      </w:pPr>
      <w:bookmarkStart w:id="31" w:name="_Toc200906882"/>
      <w:r>
        <w:t>4</w:t>
      </w:r>
      <w:r w:rsidR="006650E3" w:rsidRPr="0014778E">
        <w:t>.</w:t>
      </w:r>
      <w:r w:rsidR="006650E3">
        <w:t>2</w:t>
      </w:r>
      <w:r w:rsidR="006650E3" w:rsidRPr="0014778E">
        <w:t>.2. HÖ thèng c¸c gi¶ thiÕt</w:t>
      </w:r>
      <w:r w:rsidR="006650E3">
        <w:t>.</w:t>
      </w:r>
      <w:bookmarkEnd w:id="31"/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Khi gi¶i bµi to¸n c¬ b¶n thuËt phãng trong cña ®éng c¬ tªn löa nguyªn liÖu r¾n ng­êi ta ®­a ra nh÷ng gi¶ thiÕt sau:</w:t>
      </w:r>
    </w:p>
    <w:p w:rsidR="006650E3" w:rsidRPr="0014778E" w:rsidRDefault="006650E3" w:rsidP="006650E3">
      <w:pPr>
        <w:ind w:firstLine="709"/>
        <w:rPr>
          <w:b/>
          <w:bCs/>
        </w:rPr>
      </w:pPr>
      <w:r w:rsidRPr="0014778E">
        <w:rPr>
          <w:bCs/>
        </w:rPr>
        <w:t>- Thuèc phãng måi ch¸y tøc thêi, ¸p suÊt khÝ thuèc trong buång ®èt t¹i thêi ®iÓm t = 0 b»ng ¸p suÊt måi;</w:t>
      </w:r>
    </w:p>
    <w:p w:rsidR="006650E3" w:rsidRPr="0014778E" w:rsidRDefault="006650E3" w:rsidP="006650E3">
      <w:pPr>
        <w:pStyle w:val="BodyText"/>
        <w:ind w:firstLine="709"/>
      </w:pPr>
      <w:r w:rsidRPr="0014778E">
        <w:t>- Thuèc phãng ch¸y theo quy luËt ch¸y h×nh häc;</w:t>
      </w:r>
    </w:p>
    <w:p w:rsidR="006650E3" w:rsidRPr="0014778E" w:rsidRDefault="006650E3" w:rsidP="006650E3">
      <w:pPr>
        <w:ind w:firstLine="709"/>
        <w:rPr>
          <w:b/>
          <w:bCs/>
        </w:rPr>
      </w:pPr>
      <w:r w:rsidRPr="0014778E">
        <w:rPr>
          <w:bCs/>
        </w:rPr>
        <w:t>- ¸p suÊt tÜnh p kh«ng thay ®æi theo chiÒu dµi cña buång ®èt vµ b»ng ¸p suÊt h·m t¹i cöa vµo cña loa phôt;</w:t>
      </w:r>
    </w:p>
    <w:p w:rsidR="006650E3" w:rsidRPr="0014778E" w:rsidRDefault="006650E3" w:rsidP="006650E3">
      <w:pPr>
        <w:ind w:firstLine="709"/>
        <w:rPr>
          <w:b/>
          <w:bCs/>
        </w:rPr>
      </w:pPr>
      <w:r w:rsidRPr="0014778E">
        <w:rPr>
          <w:bCs/>
        </w:rPr>
        <w:t>- NhiÖt ®é cña khÝ thuèc T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trong buång ®èt kh«ng thay ®æi vµ cã gi¸ trÞ b»ng T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= T</w:t>
      </w:r>
      <w:r w:rsidRPr="0014778E">
        <w:rPr>
          <w:bCs/>
          <w:vertAlign w:val="subscript"/>
        </w:rPr>
        <w:t>1</w:t>
      </w:r>
      <w:r w:rsidRPr="0014778E">
        <w:rPr>
          <w:bCs/>
        </w:rPr>
        <w:t>/k;</w:t>
      </w:r>
    </w:p>
    <w:p w:rsidR="006650E3" w:rsidRPr="0014778E" w:rsidRDefault="006650E3" w:rsidP="006650E3">
      <w:pPr>
        <w:ind w:firstLine="709"/>
        <w:rPr>
          <w:b/>
          <w:bCs/>
        </w:rPr>
      </w:pPr>
      <w:r w:rsidRPr="0014778E">
        <w:rPr>
          <w:bCs/>
        </w:rPr>
        <w:t xml:space="preserve">- C¸c tæn thÊt nhiÖt trong buång ®èt ®­îc kÓ ®Õn bëi hÖ sè </w:t>
      </w:r>
      <w:r w:rsidRPr="0014778E">
        <w:rPr>
          <w:bCs/>
        </w:rPr>
        <w:sym w:font="Symbol" w:char="F063"/>
      </w:r>
      <w:r w:rsidRPr="0014778E">
        <w:rPr>
          <w:bCs/>
          <w:vertAlign w:val="subscript"/>
        </w:rPr>
        <w:t>n</w:t>
      </w:r>
      <w:r w:rsidRPr="0014778E">
        <w:rPr>
          <w:bCs/>
        </w:rPr>
        <w:t xml:space="preserve"> phô thuéc vµo l­îng thuèc phãng ch¸y t­¬ng ®èi </w:t>
      </w:r>
      <w:r w:rsidRPr="0014778E">
        <w:rPr>
          <w:bCs/>
          <w:position w:val="-10"/>
        </w:rPr>
        <w:object w:dxaOrig="240" w:dyaOrig="260">
          <v:shape id="_x0000_i1059" type="#_x0000_t75" style="width:12pt;height:13.5pt" o:ole="">
            <v:imagedata r:id="rId79" o:title=""/>
          </v:shape>
          <o:OLEObject Type="Embed" ProgID="Equation.3" ShapeID="_x0000_i1059" DrawAspect="Content" ObjectID="_1274650997" r:id="rId80"/>
        </w:object>
      </w:r>
      <w:r w:rsidRPr="0014778E">
        <w:rPr>
          <w:bCs/>
        </w:rPr>
        <w:t>;</w:t>
      </w:r>
    </w:p>
    <w:p w:rsidR="006650E3" w:rsidRPr="0014778E" w:rsidRDefault="006650E3" w:rsidP="006650E3">
      <w:pPr>
        <w:ind w:left="67" w:firstLine="878"/>
        <w:rPr>
          <w:b/>
          <w:bCs/>
        </w:rPr>
      </w:pPr>
      <w:r w:rsidRPr="0014778E">
        <w:rPr>
          <w:bCs/>
        </w:rPr>
        <w:t xml:space="preserve">  </w:t>
      </w:r>
      <w:r w:rsidRPr="0014778E">
        <w:rPr>
          <w:bCs/>
        </w:rPr>
        <w:sym w:font="Symbol" w:char="F063"/>
      </w:r>
      <w:r w:rsidRPr="0014778E">
        <w:rPr>
          <w:bCs/>
          <w:vertAlign w:val="subscript"/>
        </w:rPr>
        <w:t>n</w:t>
      </w:r>
      <w:r w:rsidRPr="0014778E">
        <w:rPr>
          <w:bCs/>
        </w:rPr>
        <w:t xml:space="preserve"> = 1- </w:t>
      </w:r>
      <w:r w:rsidRPr="0014778E">
        <w:rPr>
          <w:bCs/>
          <w:position w:val="-28"/>
        </w:rPr>
        <w:object w:dxaOrig="740" w:dyaOrig="660">
          <v:shape id="_x0000_i1060" type="#_x0000_t75" style="width:36.75pt;height:33.75pt" o:ole="">
            <v:imagedata r:id="rId81" o:title=""/>
          </v:shape>
          <o:OLEObject Type="Embed" ProgID="Equation.3" ShapeID="_x0000_i1060" DrawAspect="Content" ObjectID="_1274650998" r:id="rId82"/>
        </w:object>
      </w:r>
      <w:r w:rsidRPr="0014778E">
        <w:rPr>
          <w:bCs/>
        </w:rPr>
        <w:t xml:space="preserve"> ; a,b lµ c¸c h»ng sè phô thuéc vµo tÝnh chÊt, nhiÖt ®é ban ®Çu cña thuèc phãng;</w:t>
      </w:r>
    </w:p>
    <w:p w:rsidR="006650E3" w:rsidRPr="0014778E" w:rsidRDefault="006650E3" w:rsidP="006650E3">
      <w:pPr>
        <w:ind w:firstLine="720"/>
        <w:rPr>
          <w:b/>
          <w:bCs/>
        </w:rPr>
      </w:pPr>
      <w:r w:rsidRPr="0014778E">
        <w:rPr>
          <w:bCs/>
        </w:rPr>
        <w:t>- Bá qua thÓ tÝch cña c¸c ph©n tö khÝ.</w:t>
      </w:r>
    </w:p>
    <w:p w:rsidR="006650E3" w:rsidRPr="0014778E" w:rsidRDefault="006650E3" w:rsidP="006650E3">
      <w:pPr>
        <w:ind w:firstLine="720"/>
        <w:rPr>
          <w:b/>
          <w:bCs/>
        </w:rPr>
      </w:pPr>
      <w:r w:rsidRPr="0014778E">
        <w:rPr>
          <w:bCs/>
        </w:rPr>
        <w:t xml:space="preserve">ViÖc ®­a ra c¸c gi¶ thiÕt nµy nh»m ®¬n gi¶n ho¸ c¸c qu¸ tr×nh phøc t¹p x¶y ra trong buång ®èt ®Ó cã thÓ gi¶i bµi to¸n c¬ b¶n thuËt phãng trong b»ng </w:t>
      </w:r>
      <w:r w:rsidRPr="0014778E">
        <w:rPr>
          <w:bCs/>
        </w:rPr>
        <w:lastRenderedPageBreak/>
        <w:t xml:space="preserve">ph­¬ng ph¸p lý thuyÕt. </w:t>
      </w:r>
      <w:r w:rsidRPr="0071091F">
        <w:rPr>
          <w:rFonts w:ascii=".VnTimeH" w:hAnsi=".VnTimeH"/>
          <w:bCs/>
        </w:rPr>
        <w:t>¶</w:t>
      </w:r>
      <w:r w:rsidRPr="0014778E">
        <w:rPr>
          <w:bCs/>
        </w:rPr>
        <w:t>nh h­ëng cña c¸c yÕu tè kh¸c ®­îc kÓ ®Õn b»ng hÖ sè thùc nghiÖm.</w:t>
      </w:r>
    </w:p>
    <w:p w:rsidR="006650E3" w:rsidRPr="001D38CE" w:rsidRDefault="003360AE" w:rsidP="006650E3">
      <w:pPr>
        <w:pStyle w:val="Heading3"/>
        <w:rPr>
          <w:i w:val="0"/>
        </w:rPr>
      </w:pPr>
      <w:bookmarkStart w:id="32" w:name="_Toc200906883"/>
      <w:r>
        <w:t>4</w:t>
      </w:r>
      <w:r w:rsidR="006650E3" w:rsidRPr="001D38CE">
        <w:t>.</w:t>
      </w:r>
      <w:r w:rsidR="006650E3">
        <w:t>2</w:t>
      </w:r>
      <w:r w:rsidR="006650E3" w:rsidRPr="001D38CE">
        <w:t>.3. HÖ ph­¬ng tr×nh</w:t>
      </w:r>
      <w:r w:rsidR="006650E3" w:rsidRPr="00E215FF">
        <w:t xml:space="preserve"> </w:t>
      </w:r>
      <w:r w:rsidR="006650E3" w:rsidRPr="001D38CE">
        <w:t>vi ph©n gi¶i bµi to¸n c¬ b¶n thuËt phãng trong.</w:t>
      </w:r>
      <w:bookmarkEnd w:id="32"/>
      <w:r w:rsidR="006650E3" w:rsidRPr="001D38CE">
        <w:t xml:space="preserve"> </w:t>
      </w:r>
    </w:p>
    <w:p w:rsidR="006650E3" w:rsidRPr="0014778E" w:rsidRDefault="006650E3" w:rsidP="006650E3">
      <w:pPr>
        <w:pStyle w:val="BodyText"/>
        <w:ind w:right="-1" w:firstLine="720"/>
      </w:pPr>
      <w:r w:rsidRPr="0014778E">
        <w:t>Quy luËt thay ®æi cña ¸p suÊt khÝ thuèc theo thêi gian p(t) ®­îc x¸c ®Þnh tõ ph­¬ng tr×nh c©n b»ng khèi l­îng khÝ t¹i mçi thêi ®iÓm: L­u l­îng sinh khÝ b»ng tæng l­u l­îng phôt khÝ qua loa phôt vµ biÕn thiªn l­îng khÝ l­u l¹i trong buång ®èt:</w:t>
      </w:r>
    </w:p>
    <w:p w:rsidR="006650E3" w:rsidRPr="0014778E" w:rsidRDefault="006650E3" w:rsidP="006650E3">
      <w:pPr>
        <w:rPr>
          <w:b/>
          <w:bCs/>
        </w:rPr>
      </w:pPr>
      <w:r w:rsidRPr="0014778E">
        <w:rPr>
          <w:bCs/>
        </w:rPr>
        <w:t xml:space="preserve">                                      </w:t>
      </w:r>
      <w:r w:rsidRPr="0014778E">
        <w:rPr>
          <w:bCs/>
          <w:position w:val="-10"/>
        </w:rPr>
        <w:object w:dxaOrig="320" w:dyaOrig="340">
          <v:shape id="_x0000_i1061" type="#_x0000_t75" style="width:16.5pt;height:17.25pt" o:ole="">
            <v:imagedata r:id="rId83" o:title=""/>
          </v:shape>
          <o:OLEObject Type="Embed" ProgID="Equation.3" ShapeID="_x0000_i1061" DrawAspect="Content" ObjectID="_1274650999" r:id="rId84"/>
        </w:object>
      </w:r>
      <w:r w:rsidRPr="0014778E">
        <w:rPr>
          <w:bCs/>
        </w:rPr>
        <w:t xml:space="preserve">= </w:t>
      </w:r>
      <w:r w:rsidRPr="0014778E">
        <w:rPr>
          <w:bCs/>
          <w:position w:val="-10"/>
        </w:rPr>
        <w:object w:dxaOrig="780" w:dyaOrig="340">
          <v:shape id="_x0000_i1062" type="#_x0000_t75" style="width:38.25pt;height:17.25pt" o:ole="">
            <v:imagedata r:id="rId85" o:title=""/>
          </v:shape>
          <o:OLEObject Type="Embed" ProgID="Equation.3" ShapeID="_x0000_i1062" DrawAspect="Content" ObjectID="_1274651000" r:id="rId86"/>
        </w:object>
      </w:r>
      <w:r w:rsidRPr="0014778E">
        <w:rPr>
          <w:bCs/>
        </w:rPr>
        <w:t xml:space="preserve">              </w:t>
      </w:r>
      <w:r>
        <w:rPr>
          <w:bCs/>
        </w:rPr>
        <w:t xml:space="preserve">                          (3.1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</w:t>
      </w:r>
      <w:r w:rsidRPr="0014778E">
        <w:rPr>
          <w:bCs/>
          <w:position w:val="-10"/>
        </w:rPr>
        <w:object w:dxaOrig="340" w:dyaOrig="340">
          <v:shape id="_x0000_i1063" type="#_x0000_t75" style="width:17.25pt;height:17.25pt" o:ole="">
            <v:imagedata r:id="rId87" o:title=""/>
          </v:shape>
          <o:OLEObject Type="Embed" ProgID="Equation.3" ShapeID="_x0000_i1063" DrawAspect="Content" ObjectID="_1274651001" r:id="rId88"/>
        </w:object>
      </w:r>
      <w:r w:rsidRPr="0014778E">
        <w:rPr>
          <w:bCs/>
        </w:rPr>
        <w:t xml:space="preserve">  -  l­u l­îng sinh khÝ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</w:t>
      </w:r>
      <w:r w:rsidRPr="0014778E">
        <w:rPr>
          <w:bCs/>
          <w:position w:val="-10"/>
        </w:rPr>
        <w:object w:dxaOrig="340" w:dyaOrig="340">
          <v:shape id="_x0000_i1064" type="#_x0000_t75" style="width:17.25pt;height:17.25pt" o:ole="">
            <v:imagedata r:id="rId89" o:title=""/>
          </v:shape>
          <o:OLEObject Type="Embed" ProgID="Equation.3" ShapeID="_x0000_i1064" DrawAspect="Content" ObjectID="_1274651002" r:id="rId90"/>
        </w:object>
      </w:r>
      <w:r w:rsidRPr="0014778E">
        <w:rPr>
          <w:bCs/>
        </w:rPr>
        <w:t xml:space="preserve">  - l­u l­îng phôt khÝ qua loa phôt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</w:t>
      </w:r>
      <w:r w:rsidRPr="0014778E">
        <w:rPr>
          <w:bCs/>
          <w:position w:val="-6"/>
        </w:rPr>
        <w:object w:dxaOrig="260" w:dyaOrig="279">
          <v:shape id="_x0000_i1065" type="#_x0000_t75" style="width:13.5pt;height:13.5pt" o:ole="">
            <v:imagedata r:id="rId91" o:title=""/>
          </v:shape>
          <o:OLEObject Type="Embed" ProgID="Equation.3" ShapeID="_x0000_i1065" DrawAspect="Content" ObjectID="_1274651003" r:id="rId92"/>
        </w:object>
      </w:r>
      <w:r w:rsidRPr="0014778E">
        <w:rPr>
          <w:bCs/>
        </w:rPr>
        <w:t xml:space="preserve">   -  biÕn thiªn l­îng khÝ l­u l¹i trong buång ®èt t¹i mçi thêi ®iÓm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                           </w:t>
      </w:r>
      <w:r w:rsidRPr="0014778E">
        <w:rPr>
          <w:bCs/>
          <w:position w:val="-6"/>
        </w:rPr>
        <w:object w:dxaOrig="260" w:dyaOrig="279">
          <v:shape id="_x0000_i1066" type="#_x0000_t75" style="width:13.5pt;height:13.5pt" o:ole="" o:bullet="t">
            <v:imagedata r:id="rId93" o:title=""/>
          </v:shape>
          <o:OLEObject Type="Embed" ProgID="Equation.3" ShapeID="_x0000_i1066" DrawAspect="Content" ObjectID="_1274651004" r:id="rId94"/>
        </w:object>
      </w:r>
      <w:r w:rsidRPr="0014778E">
        <w:rPr>
          <w:bCs/>
        </w:rPr>
        <w:t xml:space="preserve">= </w:t>
      </w:r>
      <w:r w:rsidRPr="0014778E">
        <w:rPr>
          <w:bCs/>
          <w:position w:val="-24"/>
        </w:rPr>
        <w:object w:dxaOrig="420" w:dyaOrig="620">
          <v:shape id="_x0000_i1067" type="#_x0000_t75" style="width:20.25pt;height:30.75pt" o:ole="">
            <v:imagedata r:id="rId95" o:title=""/>
          </v:shape>
          <o:OLEObject Type="Embed" ProgID="Equation.3" ShapeID="_x0000_i1067" DrawAspect="Content" ObjectID="_1274651005" r:id="rId96"/>
        </w:objec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m - l­îng khÝ l­u l¹i trong buång ®èt t¹i mçi thêi ®iÓm.</w:t>
      </w:r>
    </w:p>
    <w:p w:rsidR="006650E3" w:rsidRPr="0014778E" w:rsidRDefault="006650E3" w:rsidP="006650E3">
      <w:pPr>
        <w:tabs>
          <w:tab w:val="num" w:pos="720"/>
        </w:tabs>
        <w:ind w:firstLine="851"/>
        <w:rPr>
          <w:b/>
          <w:bCs/>
        </w:rPr>
      </w:pPr>
      <w:r w:rsidRPr="0014778E">
        <w:rPr>
          <w:bCs/>
        </w:rPr>
        <w:t xml:space="preserve">L­u l­îng sinh khÝ:  </w:t>
      </w:r>
      <w:r w:rsidRPr="0014778E">
        <w:rPr>
          <w:bCs/>
          <w:position w:val="-10"/>
        </w:rPr>
        <w:object w:dxaOrig="340" w:dyaOrig="340">
          <v:shape id="_x0000_i1068" type="#_x0000_t75" style="width:17.25pt;height:17.25pt" o:ole="">
            <v:imagedata r:id="rId87" o:title=""/>
          </v:shape>
          <o:OLEObject Type="Embed" ProgID="Equation.3" ShapeID="_x0000_i1068" DrawAspect="Content" ObjectID="_1274651006" r:id="rId97"/>
        </w:object>
      </w:r>
      <w:r w:rsidRPr="0014778E">
        <w:rPr>
          <w:bCs/>
        </w:rPr>
        <w:t xml:space="preserve"> = </w:t>
      </w:r>
      <w:r w:rsidRPr="0014778E">
        <w:rPr>
          <w:bCs/>
          <w:position w:val="-10"/>
        </w:rPr>
        <w:object w:dxaOrig="620" w:dyaOrig="340">
          <v:shape id="_x0000_i1069" type="#_x0000_t75" style="width:30.75pt;height:17.25pt" o:ole="">
            <v:imagedata r:id="rId98" o:title=""/>
          </v:shape>
          <o:OLEObject Type="Embed" ProgID="Equation.3" ShapeID="_x0000_i1069" DrawAspect="Content" ObjectID="_1274651007" r:id="rId99"/>
        </w:object>
      </w:r>
      <w:r w:rsidRPr="0014778E">
        <w:rPr>
          <w:bCs/>
        </w:rPr>
        <w:t xml:space="preserve">                </w:t>
      </w:r>
      <w:r>
        <w:rPr>
          <w:bCs/>
        </w:rPr>
        <w:t xml:space="preserve">                          (3.2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ind w:firstLine="851"/>
        <w:rPr>
          <w:b/>
          <w:bCs/>
        </w:rPr>
      </w:pPr>
      <w:r w:rsidRPr="0014778E">
        <w:rPr>
          <w:bCs/>
        </w:rPr>
        <w:t xml:space="preserve">L­u l­îng phôt khÝ: </w:t>
      </w:r>
      <w:r w:rsidRPr="0014778E">
        <w:rPr>
          <w:bCs/>
          <w:position w:val="-10"/>
        </w:rPr>
        <w:object w:dxaOrig="340" w:dyaOrig="340">
          <v:shape id="_x0000_i1070" type="#_x0000_t75" style="width:17.25pt;height:17.25pt" o:ole="">
            <v:imagedata r:id="rId89" o:title=""/>
          </v:shape>
          <o:OLEObject Type="Embed" ProgID="Equation.3" ShapeID="_x0000_i1070" DrawAspect="Content" ObjectID="_1274651008" r:id="rId100"/>
        </w:object>
      </w:r>
      <w:r w:rsidRPr="0014778E">
        <w:rPr>
          <w:bCs/>
        </w:rPr>
        <w:t xml:space="preserve"> = </w:t>
      </w:r>
      <w:r w:rsidRPr="0014778E">
        <w:rPr>
          <w:bCs/>
          <w:position w:val="-34"/>
        </w:rPr>
        <w:object w:dxaOrig="1540" w:dyaOrig="740">
          <v:shape id="_x0000_i1071" type="#_x0000_t75" style="width:77.25pt;height:36.75pt" o:ole="">
            <v:imagedata r:id="rId101" o:title=""/>
          </v:shape>
          <o:OLEObject Type="Embed" ProgID="Equation.3" ShapeID="_x0000_i1071" DrawAspect="Content" ObjectID="_1274651009" r:id="rId102"/>
        </w:object>
      </w:r>
      <w:r w:rsidRPr="0014778E">
        <w:rPr>
          <w:bCs/>
        </w:rPr>
        <w:t xml:space="preserve">                              (3.</w:t>
      </w:r>
      <w:r>
        <w:rPr>
          <w:bCs/>
        </w:rPr>
        <w:t>3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S  -  diÖn tÝch bÒ mÆt ch¸y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u  - tèc ®é ch¸y cña thuèc phãng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10"/>
        </w:rPr>
        <w:object w:dxaOrig="320" w:dyaOrig="340">
          <v:shape id="_x0000_i1072" type="#_x0000_t75" style="width:16.5pt;height:17.25pt" o:ole="" o:bullet="t">
            <v:imagedata r:id="rId103" o:title=""/>
          </v:shape>
          <o:OLEObject Type="Embed" ProgID="Equation.3" ShapeID="_x0000_i1072" DrawAspect="Content" ObjectID="_1274651010" r:id="rId104"/>
        </w:object>
      </w:r>
      <w:r w:rsidRPr="0014778E">
        <w:rPr>
          <w:bCs/>
        </w:rPr>
        <w:t xml:space="preserve"> -  mËt ®é cña thuèc phãng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10"/>
        </w:rPr>
        <w:object w:dxaOrig="300" w:dyaOrig="340">
          <v:shape id="_x0000_i1073" type="#_x0000_t75" style="width:15.75pt;height:17.25pt" o:ole="">
            <v:imagedata r:id="rId105" o:title=""/>
          </v:shape>
          <o:OLEObject Type="Embed" ProgID="Equation.3" ShapeID="_x0000_i1073" DrawAspect="Content" ObjectID="_1274651011" r:id="rId106"/>
        </w:object>
      </w:r>
      <w:r w:rsidRPr="0014778E">
        <w:rPr>
          <w:bCs/>
        </w:rPr>
        <w:t xml:space="preserve"> -  tæn thÊt l­u l­îng;</w:t>
      </w:r>
    </w:p>
    <w:p w:rsidR="006650E3" w:rsidRPr="0014778E" w:rsidRDefault="006650E3" w:rsidP="006650E3">
      <w:pPr>
        <w:tabs>
          <w:tab w:val="num" w:pos="720"/>
          <w:tab w:val="num" w:pos="1080"/>
        </w:tabs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12"/>
        </w:rPr>
        <w:object w:dxaOrig="660" w:dyaOrig="360">
          <v:shape id="_x0000_i1074" type="#_x0000_t75" style="width:33.75pt;height:17.25pt" o:ole="">
            <v:imagedata r:id="rId107" o:title=""/>
          </v:shape>
          <o:OLEObject Type="Embed" ProgID="Equation.3" ShapeID="_x0000_i1074" DrawAspect="Content" ObjectID="_1274651012" r:id="rId108"/>
        </w:object>
      </w:r>
      <w:r w:rsidRPr="0014778E">
        <w:rPr>
          <w:bCs/>
        </w:rPr>
        <w:t xml:space="preserve"> -  hµm cña chØ sè mò ®o¹n nhiÖt;</w:t>
      </w:r>
    </w:p>
    <w:p w:rsidR="006650E3" w:rsidRPr="0014778E" w:rsidRDefault="006650E3" w:rsidP="006650E3">
      <w:pPr>
        <w:tabs>
          <w:tab w:val="num" w:pos="720"/>
          <w:tab w:val="num" w:pos="1080"/>
        </w:tabs>
        <w:jc w:val="center"/>
        <w:rPr>
          <w:b/>
          <w:bCs/>
        </w:rPr>
      </w:pPr>
      <w:r w:rsidRPr="0014778E">
        <w:rPr>
          <w:bCs/>
          <w:position w:val="-12"/>
        </w:rPr>
        <w:object w:dxaOrig="660" w:dyaOrig="360">
          <v:shape id="_x0000_i1075" type="#_x0000_t75" style="width:33.75pt;height:17.25pt" o:ole="">
            <v:imagedata r:id="rId107" o:title=""/>
          </v:shape>
          <o:OLEObject Type="Embed" ProgID="Equation.3" ShapeID="_x0000_i1075" DrawAspect="Content" ObjectID="_1274651013" r:id="rId109"/>
        </w:object>
      </w:r>
      <w:r w:rsidRPr="0014778E">
        <w:rPr>
          <w:bCs/>
        </w:rPr>
        <w:t xml:space="preserve"> = </w:t>
      </w:r>
      <w:r w:rsidRPr="0014778E">
        <w:rPr>
          <w:bCs/>
          <w:position w:val="-28"/>
        </w:rPr>
        <w:object w:dxaOrig="1719" w:dyaOrig="820">
          <v:shape id="_x0000_i1076" type="#_x0000_t75" style="width:85.5pt;height:41.25pt" o:ole="">
            <v:imagedata r:id="rId110" o:title=""/>
          </v:shape>
          <o:OLEObject Type="Embed" ProgID="Equation.3" ShapeID="_x0000_i1076" DrawAspect="Content" ObjectID="_1274651014" r:id="rId111"/>
        </w:object>
      </w:r>
      <w:r w:rsidRPr="0014778E">
        <w:rPr>
          <w:bCs/>
        </w:rPr>
        <w:sym w:font="Symbol" w:char="F063"/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12"/>
        </w:rPr>
        <w:object w:dxaOrig="340" w:dyaOrig="360">
          <v:shape id="_x0000_i1077" type="#_x0000_t75" style="width:17.25pt;height:17.25pt" o:ole="">
            <v:imagedata r:id="rId112" o:title=""/>
          </v:shape>
          <o:OLEObject Type="Embed" ProgID="Equation.3" ShapeID="_x0000_i1077" DrawAspect="Content" ObjectID="_1274651015" r:id="rId113"/>
        </w:object>
      </w:r>
      <w:r w:rsidRPr="0014778E">
        <w:rPr>
          <w:bCs/>
        </w:rPr>
        <w:t xml:space="preserve"> - DiÖn tÝch tiÕt diÖn tíi h¹n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4"/>
        </w:rPr>
        <w:object w:dxaOrig="240" w:dyaOrig="260">
          <v:shape id="_x0000_i1078" type="#_x0000_t75" style="width:12pt;height:13.5pt" o:ole="">
            <v:imagedata r:id="rId114" o:title=""/>
          </v:shape>
          <o:OLEObject Type="Embed" ProgID="Equation.3" ShapeID="_x0000_i1078" DrawAspect="Content" ObjectID="_1274651016" r:id="rId115"/>
        </w:object>
      </w:r>
      <w:r w:rsidRPr="0014778E">
        <w:rPr>
          <w:bCs/>
        </w:rPr>
        <w:t xml:space="preserve"> - H»ng sè khÝ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lastRenderedPageBreak/>
        <w:tab/>
      </w:r>
      <w:r w:rsidRPr="0014778E">
        <w:rPr>
          <w:bCs/>
        </w:rPr>
        <w:t>BiÕn thiªn l­îng khÝ l­u l¹i trong buång ®èt m t¹i mçi thêi ®iÓm ®­îc x¸c ®Þnh tõ ph­¬ng tr×nh tr¹ng th¸i.</w:t>
      </w:r>
    </w:p>
    <w:p w:rsidR="006650E3" w:rsidRPr="0014778E" w:rsidRDefault="006650E3" w:rsidP="006650E3">
      <w:pPr>
        <w:tabs>
          <w:tab w:val="num" w:pos="720"/>
        </w:tabs>
        <w:jc w:val="center"/>
        <w:rPr>
          <w:b/>
          <w:bCs/>
        </w:rPr>
      </w:pPr>
      <w:r w:rsidRPr="0014778E">
        <w:rPr>
          <w:bCs/>
        </w:rPr>
        <w:t xml:space="preserve">P.V = m. </w:t>
      </w:r>
      <w:r w:rsidRPr="0014778E">
        <w:rPr>
          <w:bCs/>
        </w:rPr>
        <w:sym w:font="Symbol" w:char="F063"/>
      </w:r>
      <w:r w:rsidRPr="0014778E">
        <w:rPr>
          <w:bCs/>
          <w:position w:val="-12"/>
        </w:rPr>
        <w:object w:dxaOrig="160" w:dyaOrig="360">
          <v:shape id="_x0000_i1079" type="#_x0000_t75" style="width:9pt;height:17.25pt" o:ole="">
            <v:imagedata r:id="rId116" o:title=""/>
          </v:shape>
          <o:OLEObject Type="Embed" ProgID="Equation.3" ShapeID="_x0000_i1079" DrawAspect="Content" ObjectID="_1274651017" r:id="rId117"/>
        </w:object>
      </w:r>
      <w:r w:rsidRPr="0014778E">
        <w:rPr>
          <w:bCs/>
        </w:rPr>
        <w:t>.R.T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V - ThÓ tÝch khÝ chiÕm chç trong buång ®èt t¹i thêi ®iÓm kh¶o s¸t t;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m -  Khèi l­îng khÝ trong buång ®èt.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Khi ®ã biÓu thøc x¸c ®Þnh m cã d¹ng: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  <w:spacing w:val="-4"/>
          <w:position w:val="-6"/>
        </w:rPr>
        <w:object w:dxaOrig="260" w:dyaOrig="279">
          <v:shape id="_x0000_i1080" type="#_x0000_t75" style="width:13.5pt;height:13.5pt" o:ole="" o:bullet="t">
            <v:imagedata r:id="rId91" o:title=""/>
          </v:shape>
          <o:OLEObject Type="Embed" ProgID="Equation.3" ShapeID="_x0000_i1080" DrawAspect="Content" ObjectID="_1274651018" r:id="rId118"/>
        </w:object>
      </w:r>
      <w:r w:rsidRPr="0014778E">
        <w:rPr>
          <w:bCs/>
          <w:spacing w:val="-4"/>
        </w:rPr>
        <w:t>=</w:t>
      </w:r>
      <w:r w:rsidRPr="0014778E">
        <w:rPr>
          <w:bCs/>
          <w:spacing w:val="-4"/>
          <w:position w:val="-24"/>
        </w:rPr>
        <w:object w:dxaOrig="420" w:dyaOrig="620">
          <v:shape id="_x0000_i1081" type="#_x0000_t75" style="width:20.25pt;height:30.75pt" o:ole="">
            <v:imagedata r:id="rId95" o:title=""/>
          </v:shape>
          <o:OLEObject Type="Embed" ProgID="Equation.3" ShapeID="_x0000_i1081" DrawAspect="Content" ObjectID="_1274651019" r:id="rId119"/>
        </w:object>
      </w:r>
      <w:r w:rsidRPr="0014778E">
        <w:rPr>
          <w:bCs/>
          <w:spacing w:val="-4"/>
        </w:rPr>
        <w:t xml:space="preserve"> = </w:t>
      </w:r>
      <w:r w:rsidRPr="0014778E">
        <w:rPr>
          <w:bCs/>
          <w:spacing w:val="-4"/>
          <w:position w:val="-24"/>
        </w:rPr>
        <w:object w:dxaOrig="320" w:dyaOrig="620">
          <v:shape id="_x0000_i1082" type="#_x0000_t75" style="width:16.5pt;height:30.75pt" o:ole="">
            <v:imagedata r:id="rId120" o:title=""/>
          </v:shape>
          <o:OLEObject Type="Embed" ProgID="Equation.3" ShapeID="_x0000_i1082" DrawAspect="Content" ObjectID="_1274651020" r:id="rId121"/>
        </w:object>
      </w:r>
      <w:r w:rsidRPr="0014778E">
        <w:rPr>
          <w:bCs/>
          <w:spacing w:val="-4"/>
          <w:position w:val="-32"/>
        </w:rPr>
        <w:object w:dxaOrig="1080" w:dyaOrig="760">
          <v:shape id="_x0000_i1083" type="#_x0000_t75" style="width:54pt;height:38.25pt" o:ole="">
            <v:imagedata r:id="rId122" o:title=""/>
          </v:shape>
          <o:OLEObject Type="Embed" ProgID="Equation.3" ShapeID="_x0000_i1083" DrawAspect="Content" ObjectID="_1274651021" r:id="rId123"/>
        </w:object>
      </w:r>
      <w:r w:rsidRPr="0014778E">
        <w:rPr>
          <w:bCs/>
          <w:spacing w:val="-4"/>
        </w:rPr>
        <w:t xml:space="preserve">= </w:t>
      </w:r>
      <w:r w:rsidRPr="0014778E">
        <w:rPr>
          <w:bCs/>
          <w:spacing w:val="-4"/>
          <w:position w:val="-30"/>
        </w:rPr>
        <w:object w:dxaOrig="540" w:dyaOrig="680">
          <v:shape id="_x0000_i1084" type="#_x0000_t75" style="width:27pt;height:33.75pt" o:ole="">
            <v:imagedata r:id="rId124" o:title=""/>
          </v:shape>
          <o:OLEObject Type="Embed" ProgID="Equation.3" ShapeID="_x0000_i1084" DrawAspect="Content" ObjectID="_1274651022" r:id="rId125"/>
        </w:object>
      </w:r>
      <w:r w:rsidRPr="0014778E">
        <w:rPr>
          <w:bCs/>
          <w:spacing w:val="-4"/>
        </w:rPr>
        <w:t>.</w:t>
      </w:r>
      <w:r w:rsidRPr="0014778E">
        <w:rPr>
          <w:bCs/>
          <w:spacing w:val="-4"/>
          <w:position w:val="-24"/>
        </w:rPr>
        <w:object w:dxaOrig="320" w:dyaOrig="620">
          <v:shape id="_x0000_i1085" type="#_x0000_t75" style="width:16.5pt;height:30.75pt" o:ole="">
            <v:imagedata r:id="rId120" o:title=""/>
          </v:shape>
          <o:OLEObject Type="Embed" ProgID="Equation.3" ShapeID="_x0000_i1085" DrawAspect="Content" ObjectID="_1274651023" r:id="rId126"/>
        </w:object>
      </w:r>
      <w:r w:rsidRPr="0014778E">
        <w:rPr>
          <w:bCs/>
          <w:spacing w:val="-4"/>
          <w:position w:val="-32"/>
        </w:rPr>
        <w:object w:dxaOrig="1080" w:dyaOrig="760">
          <v:shape id="_x0000_i1086" type="#_x0000_t75" style="width:54pt;height:38.25pt" o:ole="">
            <v:imagedata r:id="rId127" o:title=""/>
          </v:shape>
          <o:OLEObject Type="Embed" ProgID="Equation.3" ShapeID="_x0000_i1086" DrawAspect="Content" ObjectID="_1274651024" r:id="rId128"/>
        </w:object>
      </w:r>
      <w:r w:rsidRPr="0014778E">
        <w:rPr>
          <w:bCs/>
          <w:spacing w:val="-4"/>
        </w:rPr>
        <w:t xml:space="preserve">= </w:t>
      </w:r>
      <w:r w:rsidRPr="0014778E">
        <w:rPr>
          <w:bCs/>
          <w:spacing w:val="-4"/>
          <w:position w:val="-30"/>
        </w:rPr>
        <w:object w:dxaOrig="840" w:dyaOrig="680">
          <v:shape id="_x0000_i1087" type="#_x0000_t75" style="width:41.25pt;height:33.75pt" o:ole="">
            <v:imagedata r:id="rId129" o:title=""/>
          </v:shape>
          <o:OLEObject Type="Embed" ProgID="Equation.3" ShapeID="_x0000_i1087" DrawAspect="Content" ObjectID="_1274651025" r:id="rId130"/>
        </w:object>
      </w:r>
      <w:r w:rsidRPr="0014778E">
        <w:rPr>
          <w:bCs/>
          <w:spacing w:val="-4"/>
          <w:position w:val="-32"/>
        </w:rPr>
        <w:object w:dxaOrig="2680" w:dyaOrig="760">
          <v:shape id="_x0000_i1088" type="#_x0000_t75" style="width:135pt;height:38.25pt" o:ole="">
            <v:imagedata r:id="rId131" o:title=""/>
          </v:shape>
          <o:OLEObject Type="Embed" ProgID="Equation.3" ShapeID="_x0000_i1088" DrawAspect="Content" ObjectID="_1274651026" r:id="rId132"/>
        </w:object>
      </w:r>
      <w:r w:rsidRPr="0014778E">
        <w:rPr>
          <w:bCs/>
        </w:rPr>
        <w:t xml:space="preserve">        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 w:rsidRPr="0014778E">
        <w:rPr>
          <w:bCs/>
        </w:rPr>
        <w:t xml:space="preserve">                                                                                                       (3.</w:t>
      </w:r>
      <w:r>
        <w:rPr>
          <w:bCs/>
        </w:rPr>
        <w:t>4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 xml:space="preserve">Trong ®ã:                            </w:t>
      </w:r>
      <w:r w:rsidRPr="0014778E">
        <w:rPr>
          <w:bCs/>
          <w:position w:val="-6"/>
        </w:rPr>
        <w:object w:dxaOrig="320" w:dyaOrig="320">
          <v:shape id="_x0000_i1089" type="#_x0000_t75" style="width:16.5pt;height:16.5pt" o:ole="" o:bullet="t">
            <v:imagedata r:id="rId133" o:title=""/>
          </v:shape>
          <o:OLEObject Type="Embed" ProgID="Equation.3" ShapeID="_x0000_i1089" DrawAspect="Content" ObjectID="_1274651027" r:id="rId134"/>
        </w:object>
      </w:r>
      <w:r w:rsidRPr="0014778E">
        <w:rPr>
          <w:bCs/>
        </w:rPr>
        <w:t xml:space="preserve">= </w:t>
      </w:r>
      <w:r w:rsidRPr="0014778E">
        <w:rPr>
          <w:bCs/>
          <w:position w:val="-24"/>
        </w:rPr>
        <w:object w:dxaOrig="420" w:dyaOrig="620">
          <v:shape id="_x0000_i1090" type="#_x0000_t75" style="width:20.25pt;height:30.75pt" o:ole="">
            <v:imagedata r:id="rId135" o:title=""/>
          </v:shape>
          <o:OLEObject Type="Embed" ProgID="Equation.3" ShapeID="_x0000_i1090" DrawAspect="Content" ObjectID="_1274651028" r:id="rId136"/>
        </w:object>
      </w:r>
      <w:r w:rsidRPr="0014778E">
        <w:rPr>
          <w:bCs/>
        </w:rPr>
        <w:t>= S.u                                  (3.5)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Thay c¸c biÓu thøc (3.1.2),(3.1.3),(3.1.4) vµo biÓu thøc (3.1.1), qua mét sè biÕn ®æi, cuèi cïng nhËn ®­îc quy luËt thay ®æi ¸p suÊt theo thêi gian p(t) d­íi d¹ng:</w:t>
      </w:r>
    </w:p>
    <w:p w:rsidR="006650E3" w:rsidRPr="0014778E" w:rsidRDefault="006650E3" w:rsidP="006650E3">
      <w:pPr>
        <w:tabs>
          <w:tab w:val="num" w:pos="720"/>
        </w:tabs>
        <w:ind w:firstLine="360"/>
        <w:jc w:val="center"/>
        <w:rPr>
          <w:b/>
          <w:bCs/>
        </w:rPr>
      </w:pPr>
      <w:r w:rsidRPr="0014778E">
        <w:rPr>
          <w:bCs/>
        </w:rPr>
        <w:t xml:space="preserve">  </w:t>
      </w:r>
      <w:r w:rsidRPr="0014778E">
        <w:rPr>
          <w:bCs/>
          <w:position w:val="-24"/>
        </w:rPr>
        <w:object w:dxaOrig="5620" w:dyaOrig="620">
          <v:shape id="_x0000_i1091" type="#_x0000_t75" style="width:280.5pt;height:30.75pt" o:ole="">
            <v:imagedata r:id="rId137" o:title=""/>
          </v:shape>
          <o:OLEObject Type="Embed" ProgID="Equation.3" ShapeID="_x0000_i1091" DrawAspect="Content" ObjectID="_1274651029" r:id="rId138"/>
        </w:object>
      </w:r>
      <w:r w:rsidRPr="0014778E">
        <w:rPr>
          <w:bCs/>
        </w:rPr>
        <w:t xml:space="preserve">             (3.</w:t>
      </w:r>
      <w:r>
        <w:rPr>
          <w:bCs/>
        </w:rPr>
        <w:t>6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</w:tabs>
        <w:ind w:firstLine="360"/>
        <w:rPr>
          <w:b/>
          <w:bCs/>
        </w:rPr>
      </w:pPr>
      <w:r w:rsidRPr="0014778E">
        <w:rPr>
          <w:bCs/>
        </w:rPr>
        <w:t xml:space="preserve">     </w:t>
      </w:r>
      <w:r w:rsidRPr="0014778E">
        <w:rPr>
          <w:bCs/>
          <w:position w:val="-12"/>
        </w:rPr>
        <w:object w:dxaOrig="920" w:dyaOrig="360">
          <v:shape id="_x0000_i1092" type="#_x0000_t75" style="width:46.5pt;height:17.25pt" o:ole="">
            <v:imagedata r:id="rId139" o:title=""/>
          </v:shape>
          <o:OLEObject Type="Embed" ProgID="Equation.3" ShapeID="_x0000_i1092" DrawAspect="Content" ObjectID="_1274651030" r:id="rId140"/>
        </w:object>
      </w:r>
      <w:r w:rsidRPr="0014778E">
        <w:rPr>
          <w:bCs/>
        </w:rPr>
        <w:t xml:space="preserve"> - Lùc thuèc phãng ®¼ng ¸p;</w:t>
      </w:r>
    </w:p>
    <w:p w:rsidR="006650E3" w:rsidRPr="0014778E" w:rsidRDefault="006650E3" w:rsidP="006650E3">
      <w:pPr>
        <w:tabs>
          <w:tab w:val="num" w:pos="720"/>
        </w:tabs>
        <w:ind w:firstLine="360"/>
        <w:jc w:val="center"/>
        <w:rPr>
          <w:b/>
          <w:bCs/>
        </w:rPr>
      </w:pPr>
      <w:r w:rsidRPr="0014778E">
        <w:rPr>
          <w:bCs/>
        </w:rPr>
        <w:t xml:space="preserve">                        </w:t>
      </w:r>
      <w:r w:rsidRPr="0014778E">
        <w:rPr>
          <w:bCs/>
          <w:position w:val="-30"/>
        </w:rPr>
        <w:object w:dxaOrig="1400" w:dyaOrig="700">
          <v:shape id="_x0000_i1093" type="#_x0000_t75" style="width:69.75pt;height:35.25pt" o:ole="">
            <v:imagedata r:id="rId141" o:title=""/>
          </v:shape>
          <o:OLEObject Type="Embed" ProgID="Equation.3" ShapeID="_x0000_i1093" DrawAspect="Content" ObjectID="_1274651031" r:id="rId142"/>
        </w:object>
      </w:r>
      <w:r w:rsidRPr="0014778E">
        <w:rPr>
          <w:bCs/>
        </w:rPr>
        <w:t xml:space="preserve">                                                    (3.</w:t>
      </w:r>
      <w:r>
        <w:rPr>
          <w:bCs/>
        </w:rPr>
        <w:t>7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</w:tabs>
        <w:ind w:left="360" w:firstLine="360"/>
        <w:rPr>
          <w:b/>
          <w:bCs/>
        </w:rPr>
      </w:pPr>
      <w:r w:rsidRPr="0014778E">
        <w:rPr>
          <w:bCs/>
        </w:rPr>
        <w:t xml:space="preserve"> </w:t>
      </w:r>
      <w:r w:rsidRPr="0014778E">
        <w:rPr>
          <w:bCs/>
          <w:position w:val="-6"/>
        </w:rPr>
        <w:object w:dxaOrig="240" w:dyaOrig="279">
          <v:shape id="_x0000_i1094" type="#_x0000_t75" style="width:12pt;height:13.5pt" o:ole="">
            <v:imagedata r:id="rId143" o:title=""/>
          </v:shape>
          <o:OLEObject Type="Embed" ProgID="Equation.3" ShapeID="_x0000_i1094" DrawAspect="Content" ObjectID="_1274651032" r:id="rId144"/>
        </w:object>
      </w:r>
      <w:r w:rsidRPr="0014778E">
        <w:rPr>
          <w:bCs/>
        </w:rPr>
        <w:t xml:space="preserve"> - ThÓ tÝch tù do cña khÝ t¹i mçi thêi ®iÓm;</w:t>
      </w:r>
    </w:p>
    <w:p w:rsidR="006650E3" w:rsidRPr="0014778E" w:rsidRDefault="006650E3" w:rsidP="006650E3">
      <w:pPr>
        <w:tabs>
          <w:tab w:val="num" w:pos="720"/>
        </w:tabs>
        <w:ind w:left="360" w:firstLine="360"/>
        <w:jc w:val="center"/>
        <w:rPr>
          <w:b/>
          <w:bCs/>
        </w:rPr>
      </w:pPr>
      <w:r w:rsidRPr="0014778E">
        <w:rPr>
          <w:bCs/>
        </w:rPr>
        <w:t xml:space="preserve">                    </w:t>
      </w:r>
      <w:r w:rsidRPr="0014778E">
        <w:rPr>
          <w:bCs/>
          <w:position w:val="-6"/>
        </w:rPr>
        <w:object w:dxaOrig="240" w:dyaOrig="279">
          <v:shape id="_x0000_i1095" type="#_x0000_t75" style="width:12pt;height:13.5pt" o:ole="" o:bullet="t">
            <v:imagedata r:id="rId145" o:title=""/>
          </v:shape>
          <o:OLEObject Type="Embed" ProgID="Equation.3" ShapeID="_x0000_i1095" DrawAspect="Content" ObjectID="_1274651033" r:id="rId146"/>
        </w:object>
      </w:r>
      <w:r w:rsidRPr="0014778E">
        <w:rPr>
          <w:bCs/>
        </w:rPr>
        <w:t>=</w:t>
      </w:r>
      <w:r w:rsidRPr="0014778E">
        <w:rPr>
          <w:bCs/>
          <w:position w:val="-30"/>
        </w:rPr>
        <w:object w:dxaOrig="1500" w:dyaOrig="680">
          <v:shape id="_x0000_i1096" type="#_x0000_t75" style="width:75pt;height:33.75pt" o:ole="">
            <v:imagedata r:id="rId147" o:title=""/>
          </v:shape>
          <o:OLEObject Type="Embed" ProgID="Equation.3" ShapeID="_x0000_i1096" DrawAspect="Content" ObjectID="_1274651034" r:id="rId148"/>
        </w:object>
      </w:r>
      <w:r w:rsidRPr="0014778E">
        <w:rPr>
          <w:bCs/>
        </w:rPr>
        <w:t xml:space="preserve">                                           (3.</w:t>
      </w:r>
      <w:r>
        <w:rPr>
          <w:bCs/>
        </w:rPr>
        <w:t>8)</w:t>
      </w:r>
    </w:p>
    <w:p w:rsidR="006650E3" w:rsidRPr="0014778E" w:rsidRDefault="006650E3" w:rsidP="006650E3">
      <w:pPr>
        <w:tabs>
          <w:tab w:val="num" w:pos="720"/>
          <w:tab w:val="num" w:pos="1080"/>
        </w:tabs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12"/>
        </w:rPr>
        <w:object w:dxaOrig="279" w:dyaOrig="360">
          <v:shape id="_x0000_i1097" type="#_x0000_t75" style="width:13.5pt;height:17.25pt" o:ole="">
            <v:imagedata r:id="rId149" o:title=""/>
          </v:shape>
          <o:OLEObject Type="Embed" ProgID="Equation.3" ShapeID="_x0000_i1097" DrawAspect="Content" ObjectID="_1274651035" r:id="rId150"/>
        </w:object>
      </w:r>
      <w:r w:rsidRPr="0014778E">
        <w:rPr>
          <w:bCs/>
        </w:rPr>
        <w:tab/>
        <w:t>- ThÓ tÝch buång ®èt;</w:t>
      </w:r>
    </w:p>
    <w:p w:rsidR="006650E3" w:rsidRPr="0014778E" w:rsidRDefault="006650E3" w:rsidP="006650E3">
      <w:pPr>
        <w:tabs>
          <w:tab w:val="num" w:pos="720"/>
          <w:tab w:val="num" w:pos="108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6"/>
        </w:rPr>
        <w:object w:dxaOrig="240" w:dyaOrig="220">
          <v:shape id="_x0000_i1098" type="#_x0000_t75" style="width:12pt;height:11.25pt" o:ole="">
            <v:imagedata r:id="rId151" o:title=""/>
          </v:shape>
          <o:OLEObject Type="Embed" ProgID="Equation.3" ShapeID="_x0000_i1098" DrawAspect="Content" ObjectID="_1274651036" r:id="rId152"/>
        </w:object>
      </w:r>
      <w:r w:rsidRPr="0014778E">
        <w:rPr>
          <w:bCs/>
        </w:rPr>
        <w:t xml:space="preserve">  -  Khèi l­îng cña thuèc phãng (®«i khi dïng m</w:t>
      </w:r>
      <w:r w:rsidRPr="0014778E">
        <w:rPr>
          <w:bCs/>
          <w:vertAlign w:val="subscript"/>
        </w:rPr>
        <w:t>T</w:t>
      </w:r>
      <w:r w:rsidRPr="0014778E">
        <w:rPr>
          <w:bCs/>
        </w:rPr>
        <w:t>).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  <w:spacing w:val="-4"/>
        </w:rPr>
      </w:pPr>
      <w:r>
        <w:rPr>
          <w:bCs/>
          <w:spacing w:val="-4"/>
        </w:rPr>
        <w:tab/>
      </w:r>
      <w:r w:rsidRPr="0014778E">
        <w:rPr>
          <w:bCs/>
          <w:spacing w:val="-4"/>
        </w:rPr>
        <w:t xml:space="preserve">Quy luËt thay ®æi cña tæn thÊt nhiÖt </w:t>
      </w:r>
      <w:r w:rsidRPr="0014778E">
        <w:rPr>
          <w:bCs/>
          <w:spacing w:val="-4"/>
          <w:position w:val="-12"/>
        </w:rPr>
        <w:object w:dxaOrig="320" w:dyaOrig="360">
          <v:shape id="_x0000_i1099" type="#_x0000_t75" style="width:16.5pt;height:17.25pt" o:ole="">
            <v:imagedata r:id="rId153" o:title=""/>
          </v:shape>
          <o:OLEObject Type="Embed" ProgID="Equation.3" ShapeID="_x0000_i1099" DrawAspect="Content" ObjectID="_1274651037" r:id="rId154"/>
        </w:object>
      </w:r>
      <w:r w:rsidRPr="0014778E">
        <w:rPr>
          <w:bCs/>
          <w:spacing w:val="-4"/>
        </w:rPr>
        <w:t xml:space="preserve"> trong buång ®èt cã thÓ viÕt d­íi d¹ng:</w:t>
      </w:r>
    </w:p>
    <w:p w:rsidR="006650E3" w:rsidRPr="0014778E" w:rsidRDefault="006650E3" w:rsidP="006650E3">
      <w:pPr>
        <w:tabs>
          <w:tab w:val="num" w:pos="720"/>
          <w:tab w:val="num" w:pos="1440"/>
        </w:tabs>
        <w:jc w:val="center"/>
        <w:rPr>
          <w:b/>
          <w:bCs/>
        </w:rPr>
      </w:pPr>
      <w:r w:rsidRPr="0014778E">
        <w:rPr>
          <w:bCs/>
        </w:rPr>
        <w:lastRenderedPageBreak/>
        <w:t xml:space="preserve">     </w:t>
      </w:r>
      <w:r w:rsidRPr="0014778E">
        <w:rPr>
          <w:bCs/>
          <w:position w:val="-30"/>
        </w:rPr>
        <w:object w:dxaOrig="5760" w:dyaOrig="980">
          <v:shape id="_x0000_i1100" type="#_x0000_t75" style="width:4in;height:49.5pt" o:ole="">
            <v:imagedata r:id="rId155" o:title=""/>
          </v:shape>
          <o:OLEObject Type="Embed" ProgID="Equation.3" ShapeID="_x0000_i1100" DrawAspect="Content" ObjectID="_1274651038" r:id="rId156"/>
        </w:object>
      </w:r>
      <w:r w:rsidRPr="0014778E">
        <w:rPr>
          <w:bCs/>
        </w:rPr>
        <w:t xml:space="preserve">               (3.9)</w:t>
      </w:r>
      <w:r w:rsidRPr="0014778E">
        <w:rPr>
          <w:bCs/>
          <w:position w:val="-10"/>
        </w:rPr>
        <w:object w:dxaOrig="180" w:dyaOrig="340">
          <v:shape id="_x0000_i1101" type="#_x0000_t75" style="width:9pt;height:17.25pt" o:ole="">
            <v:imagedata r:id="rId157" o:title=""/>
          </v:shape>
          <o:OLEObject Type="Embed" ProgID="Equation.3" ShapeID="_x0000_i1101" DrawAspect="Content" ObjectID="_1274651039" r:id="rId158"/>
        </w:objec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 xml:space="preserve">Quy luËt thay ®æi cña l­îng thuèc phãng ch¸y t­¬ng ®èi </w:t>
      </w:r>
      <w:r w:rsidRPr="0014778E">
        <w:rPr>
          <w:bCs/>
          <w:position w:val="-10"/>
        </w:rPr>
        <w:object w:dxaOrig="240" w:dyaOrig="260">
          <v:shape id="_x0000_i1102" type="#_x0000_t75" style="width:12pt;height:13.5pt" o:ole="">
            <v:imagedata r:id="rId159" o:title=""/>
          </v:shape>
          <o:OLEObject Type="Embed" ProgID="Equation.3" ShapeID="_x0000_i1102" DrawAspect="Content" ObjectID="_1274651040" r:id="rId160"/>
        </w:object>
      </w:r>
      <w:r w:rsidRPr="0014778E">
        <w:rPr>
          <w:bCs/>
        </w:rPr>
        <w:t xml:space="preserve"> cã d¹ng:</w:t>
      </w:r>
    </w:p>
    <w:p w:rsidR="006650E3" w:rsidRPr="0014778E" w:rsidRDefault="006650E3" w:rsidP="006650E3">
      <w:pPr>
        <w:tabs>
          <w:tab w:val="num" w:pos="720"/>
          <w:tab w:val="num" w:pos="1440"/>
        </w:tabs>
        <w:jc w:val="center"/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24"/>
        </w:rPr>
        <w:object w:dxaOrig="1380" w:dyaOrig="639">
          <v:shape id="_x0000_i1103" type="#_x0000_t75" style="width:69pt;height:32.25pt" o:ole="">
            <v:imagedata r:id="rId161" o:title=""/>
          </v:shape>
          <o:OLEObject Type="Embed" ProgID="Equation.3" ShapeID="_x0000_i1103" DrawAspect="Content" ObjectID="_1274651041" r:id="rId162"/>
        </w:object>
      </w:r>
      <w:r w:rsidRPr="0014778E">
        <w:rPr>
          <w:bCs/>
        </w:rPr>
        <w:t xml:space="preserve">    (</w:t>
      </w:r>
      <w:r w:rsidRPr="0014778E">
        <w:rPr>
          <w:bCs/>
          <w:position w:val="-24"/>
        </w:rPr>
        <w:object w:dxaOrig="440" w:dyaOrig="620">
          <v:shape id="_x0000_i1104" type="#_x0000_t75" style="width:21.75pt;height:30.75pt" o:ole="">
            <v:imagedata r:id="rId163" o:title=""/>
          </v:shape>
          <o:OLEObject Type="Embed" ProgID="Equation.3" ShapeID="_x0000_i1104" DrawAspect="Content" ObjectID="_1274651042" r:id="rId164"/>
        </w:object>
      </w:r>
      <w:r w:rsidRPr="0014778E">
        <w:rPr>
          <w:bCs/>
        </w:rPr>
        <w:t xml:space="preserve"> - Tèc ®é sinh khÝ )                            (3.</w:t>
      </w:r>
      <w:r>
        <w:rPr>
          <w:bCs/>
        </w:rPr>
        <w:t>10</w:t>
      </w:r>
      <w:r w:rsidRPr="0014778E">
        <w:rPr>
          <w:bCs/>
        </w:rPr>
        <w:t>)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  <w:spacing w:val="-2"/>
        </w:rPr>
      </w:pPr>
      <w:r>
        <w:rPr>
          <w:bCs/>
          <w:spacing w:val="-2"/>
        </w:rPr>
        <w:tab/>
        <w:t>Tõ c¸c ph­¬ng tr×nh trªn (3.7),(3.8),(3.9),(3.</w:t>
      </w:r>
      <w:r w:rsidRPr="0014778E">
        <w:rPr>
          <w:bCs/>
          <w:spacing w:val="-2"/>
        </w:rPr>
        <w:t xml:space="preserve">10), ta cã hÖ ph­¬ng tr×nh vi ph©n x¸c ®Þnh c¸c quy luËt thay ®æi theo thêi gian cña ¸p suÊt p(t), l­îng thuèc phãng ch¸y t­¬ng ®èi </w:t>
      </w:r>
      <w:r w:rsidRPr="0014778E">
        <w:rPr>
          <w:bCs/>
          <w:spacing w:val="-2"/>
          <w:position w:val="-10"/>
        </w:rPr>
        <w:object w:dxaOrig="499" w:dyaOrig="320">
          <v:shape id="_x0000_i1105" type="#_x0000_t75" style="width:24.75pt;height:16.5pt" o:ole="">
            <v:imagedata r:id="rId165" o:title=""/>
          </v:shape>
          <o:OLEObject Type="Embed" ProgID="Equation.3" ShapeID="_x0000_i1105" DrawAspect="Content" ObjectID="_1274651043" r:id="rId166"/>
        </w:object>
      </w:r>
      <w:r w:rsidRPr="0014778E">
        <w:rPr>
          <w:bCs/>
          <w:spacing w:val="-2"/>
        </w:rPr>
        <w:t xml:space="preserve">, tæn thÊt nhiÖt trong buång ®èt </w:t>
      </w:r>
      <w:r w:rsidRPr="0014778E">
        <w:rPr>
          <w:bCs/>
          <w:spacing w:val="-2"/>
          <w:position w:val="-12"/>
        </w:rPr>
        <w:object w:dxaOrig="580" w:dyaOrig="360">
          <v:shape id="_x0000_i1106" type="#_x0000_t75" style="width:28.5pt;height:17.25pt" o:ole="">
            <v:imagedata r:id="rId167" o:title=""/>
          </v:shape>
          <o:OLEObject Type="Embed" ProgID="Equation.3" ShapeID="_x0000_i1106" DrawAspect="Content" ObjectID="_1274651044" r:id="rId168"/>
        </w:object>
      </w:r>
      <w:r w:rsidRPr="0014778E">
        <w:rPr>
          <w:bCs/>
          <w:spacing w:val="-2"/>
        </w:rPr>
        <w:t xml:space="preserve"> tõ khi ®éng c¬ b¾t ®Çu lµm viÖc ( t = t</w:t>
      </w:r>
      <w:r w:rsidRPr="0014778E">
        <w:rPr>
          <w:bCs/>
          <w:spacing w:val="-2"/>
        </w:rPr>
        <w:softHyphen/>
      </w:r>
      <w:r w:rsidRPr="0014778E">
        <w:rPr>
          <w:bCs/>
          <w:spacing w:val="-2"/>
          <w:vertAlign w:val="subscript"/>
        </w:rPr>
        <w:t>0</w:t>
      </w:r>
      <w:r w:rsidRPr="0014778E">
        <w:rPr>
          <w:bCs/>
          <w:spacing w:val="-2"/>
        </w:rPr>
        <w:t xml:space="preserve"> = 0) cho ®Õn thêi ®iÓm thuèc phãng ch¸y hÕt ( t = t</w:t>
      </w:r>
      <w:r w:rsidRPr="0014778E">
        <w:rPr>
          <w:bCs/>
          <w:spacing w:val="-2"/>
          <w:vertAlign w:val="subscript"/>
        </w:rPr>
        <w:t xml:space="preserve">k </w:t>
      </w:r>
      <w:r w:rsidRPr="0014778E">
        <w:rPr>
          <w:bCs/>
          <w:spacing w:val="-2"/>
        </w:rPr>
        <w:t>) ®­îc m« t¶ d­íi d¹ng:</w:t>
      </w:r>
    </w:p>
    <w:p w:rsidR="006650E3" w:rsidRPr="0014778E" w:rsidRDefault="006650E3" w:rsidP="006650E3">
      <w:pPr>
        <w:tabs>
          <w:tab w:val="num" w:pos="720"/>
          <w:tab w:val="num" w:pos="1440"/>
        </w:tabs>
        <w:jc w:val="center"/>
        <w:rPr>
          <w:b/>
          <w:bCs/>
          <w:spacing w:val="-2"/>
        </w:rPr>
      </w:pPr>
      <w:r w:rsidRPr="0014778E">
        <w:rPr>
          <w:bCs/>
          <w:spacing w:val="-2"/>
          <w:position w:val="-10"/>
        </w:rPr>
        <w:object w:dxaOrig="180" w:dyaOrig="340">
          <v:shape id="_x0000_i1107" type="#_x0000_t75" style="width:9pt;height:17.25pt" o:ole="">
            <v:imagedata r:id="rId157" o:title=""/>
          </v:shape>
          <o:OLEObject Type="Embed" ProgID="Equation.3" ShapeID="_x0000_i1107" DrawAspect="Content" ObjectID="_1274651045" r:id="rId169"/>
        </w:object>
      </w:r>
      <w:r w:rsidRPr="0014778E">
        <w:rPr>
          <w:bCs/>
          <w:spacing w:val="-2"/>
          <w:position w:val="-96"/>
        </w:rPr>
        <w:object w:dxaOrig="5580" w:dyaOrig="2040">
          <v:shape id="_x0000_i1108" type="#_x0000_t75" style="width:279pt;height:102pt" o:ole="">
            <v:imagedata r:id="rId170" o:title=""/>
          </v:shape>
          <o:OLEObject Type="Embed" ProgID="Equation.3" ShapeID="_x0000_i1108" DrawAspect="Content" ObjectID="_1274651046" r:id="rId171"/>
        </w:object>
      </w:r>
      <w:r w:rsidRPr="0014778E">
        <w:rPr>
          <w:bCs/>
          <w:spacing w:val="-2"/>
        </w:rPr>
        <w:t xml:space="preserve">                          </w:t>
      </w:r>
      <w:r w:rsidRPr="0014778E">
        <w:rPr>
          <w:bCs/>
        </w:rPr>
        <w:t>(3.11)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Trong ®ã: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     </w:t>
      </w:r>
      <w:r w:rsidRPr="0014778E">
        <w:rPr>
          <w:bCs/>
          <w:position w:val="-12"/>
        </w:rPr>
        <w:object w:dxaOrig="1840" w:dyaOrig="380">
          <v:shape id="_x0000_i1109" type="#_x0000_t75" style="width:93pt;height:18.75pt" o:ole="">
            <v:imagedata r:id="rId172" o:title=""/>
          </v:shape>
          <o:OLEObject Type="Embed" ProgID="Equation.3" ShapeID="_x0000_i1109" DrawAspect="Content" ObjectID="_1274651047" r:id="rId173"/>
        </w:objec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    </w:t>
      </w:r>
      <w:r w:rsidRPr="0014778E">
        <w:rPr>
          <w:bCs/>
          <w:position w:val="-10"/>
        </w:rPr>
        <w:object w:dxaOrig="859" w:dyaOrig="320">
          <v:shape id="_x0000_i1110" type="#_x0000_t75" style="width:43.5pt;height:16.5pt" o:ole="">
            <v:imagedata r:id="rId174" o:title=""/>
          </v:shape>
          <o:OLEObject Type="Embed" ProgID="Equation.3" ShapeID="_x0000_i1110" DrawAspect="Content" ObjectID="_1274651048" r:id="rId175"/>
        </w:object>
      </w:r>
      <w:r w:rsidRPr="0014778E">
        <w:rPr>
          <w:bCs/>
        </w:rPr>
        <w:t xml:space="preserve">                                                         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    </w:t>
      </w:r>
      <w:r w:rsidRPr="0014778E">
        <w:rPr>
          <w:bCs/>
          <w:position w:val="-30"/>
        </w:rPr>
        <w:object w:dxaOrig="1920" w:dyaOrig="680">
          <v:shape id="_x0000_i1111" type="#_x0000_t75" style="width:96.75pt;height:33.75pt" o:ole="">
            <v:imagedata r:id="rId176" o:title=""/>
          </v:shape>
          <o:OLEObject Type="Embed" ProgID="Equation.3" ShapeID="_x0000_i1111" DrawAspect="Content" ObjectID="_1274651049" r:id="rId177"/>
        </w:objec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 xml:space="preserve">C¸c ®iÒu kiÖn ban ®Çu: </w:t>
      </w:r>
      <w:r w:rsidRPr="0014778E">
        <w:rPr>
          <w:bCs/>
          <w:position w:val="-12"/>
        </w:rPr>
        <w:object w:dxaOrig="560" w:dyaOrig="360">
          <v:shape id="_x0000_i1112" type="#_x0000_t75" style="width:28.5pt;height:17.25pt" o:ole="">
            <v:imagedata r:id="rId178" o:title=""/>
          </v:shape>
          <o:OLEObject Type="Embed" ProgID="Equation.3" ShapeID="_x0000_i1112" DrawAspect="Content" ObjectID="_1274651050" r:id="rId179"/>
        </w:object>
      </w:r>
      <w:r w:rsidRPr="0014778E">
        <w:rPr>
          <w:bCs/>
        </w:rPr>
        <w:t>;</w:t>
      </w:r>
      <w:r w:rsidRPr="0014778E">
        <w:rPr>
          <w:bCs/>
          <w:position w:val="-12"/>
        </w:rPr>
        <w:object w:dxaOrig="999" w:dyaOrig="360">
          <v:shape id="_x0000_i1113" type="#_x0000_t75" style="width:50.25pt;height:17.25pt" o:ole="">
            <v:imagedata r:id="rId180" o:title=""/>
          </v:shape>
          <o:OLEObject Type="Embed" ProgID="Equation.3" ShapeID="_x0000_i1113" DrawAspect="Content" ObjectID="_1274651051" r:id="rId181"/>
        </w:object>
      </w:r>
      <w:r w:rsidRPr="0014778E">
        <w:rPr>
          <w:bCs/>
        </w:rPr>
        <w:t>;</w:t>
      </w:r>
      <w:r w:rsidRPr="0014778E">
        <w:rPr>
          <w:bCs/>
          <w:position w:val="-12"/>
        </w:rPr>
        <w:object w:dxaOrig="1380" w:dyaOrig="360">
          <v:shape id="_x0000_i1114" type="#_x0000_t75" style="width:69pt;height:17.25pt" o:ole="">
            <v:imagedata r:id="rId182" o:title=""/>
          </v:shape>
          <o:OLEObject Type="Embed" ProgID="Equation.3" ShapeID="_x0000_i1114" DrawAspect="Content" ObjectID="_1274651052" r:id="rId183"/>
        </w:object>
      </w:r>
      <w:r w:rsidRPr="0014778E">
        <w:rPr>
          <w:bCs/>
          <w:vertAlign w:val="subscript"/>
        </w:rPr>
        <w:t>måi</w:t>
      </w:r>
      <w:r w:rsidRPr="0014778E">
        <w:rPr>
          <w:bCs/>
        </w:rPr>
        <w:t xml:space="preserve">; </w:t>
      </w:r>
      <w:r w:rsidRPr="0014778E">
        <w:rPr>
          <w:bCs/>
          <w:position w:val="-14"/>
        </w:rPr>
        <w:object w:dxaOrig="1260" w:dyaOrig="380">
          <v:shape id="_x0000_i1115" type="#_x0000_t75" style="width:63pt;height:18.75pt" o:ole="">
            <v:imagedata r:id="rId184" o:title=""/>
          </v:shape>
          <o:OLEObject Type="Embed" ProgID="Equation.3" ShapeID="_x0000_i1115" DrawAspect="Content" ObjectID="_1274651053" r:id="rId185"/>
        </w:objec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H</w:t>
      </w:r>
      <w:r>
        <w:rPr>
          <w:bCs/>
        </w:rPr>
        <w:t>Ö ph­¬ng tr×nh (3.</w:t>
      </w:r>
      <w:r w:rsidRPr="0014778E">
        <w:rPr>
          <w:bCs/>
        </w:rPr>
        <w:t>11) th­êng ®­îc gi¶i b»ng ph­¬ng ph¸p sè trªn m¸y tÝnh ®iÖn tö.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Sa</w:t>
      </w:r>
      <w:r>
        <w:rPr>
          <w:bCs/>
        </w:rPr>
        <w:t>u khi gi¶i hÖ ph­¬ng tr×nh (3.</w:t>
      </w:r>
      <w:r w:rsidRPr="0014778E">
        <w:rPr>
          <w:bCs/>
        </w:rPr>
        <w:t>11) nhËn ®­îc quy luËt thay ®æi ¸p suÊt theo thêi gian p(t) tõ khi thuèc phãng b¾t ®Çu ch¸y cho tíi khi thuèc phãng ch¸y hÕt. Cho tíi khi ¸p suÊt trong buång ®èt c©n b»ng víi ¸p suÊt khÝ quyÓn, cÇn ph¶i nghiªn cøu quy luËt phôt khÝ tõ buång ®èt ra ngoµi khÝ quyÓn qua loa phôt sau khi thuèc phãng ch¸y hÕt.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lastRenderedPageBreak/>
        <w:tab/>
      </w:r>
      <w:r w:rsidRPr="0014778E">
        <w:rPr>
          <w:bCs/>
        </w:rPr>
        <w:t>C¸c kÕt qu¶ tÝnh to¸n trong thêi kú phôt khÝ tù do ®· x¸c ®Þnh ®­îc quy luËt thay ®æi  cña ¸p suÊt trong buång ®èt theo thêi gian: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 </w:t>
      </w:r>
      <w:r w:rsidRPr="0014778E">
        <w:rPr>
          <w:bCs/>
          <w:position w:val="-12"/>
        </w:rPr>
        <w:object w:dxaOrig="1700" w:dyaOrig="499">
          <v:shape id="_x0000_i1116" type="#_x0000_t75" style="width:85.5pt;height:24.75pt" o:ole="">
            <v:imagedata r:id="rId186" o:title=""/>
          </v:shape>
          <o:OLEObject Type="Embed" ProgID="Equation.3" ShapeID="_x0000_i1116" DrawAspect="Content" ObjectID="_1274651054" r:id="rId187"/>
        </w:objec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 </w:t>
      </w:r>
      <w:r w:rsidRPr="0014778E">
        <w:rPr>
          <w:bCs/>
          <w:position w:val="-24"/>
        </w:rPr>
        <w:object w:dxaOrig="1100" w:dyaOrig="620">
          <v:shape id="_x0000_i1117" type="#_x0000_t75" style="width:54.75pt;height:30.75pt" o:ole="">
            <v:imagedata r:id="rId188" o:title=""/>
          </v:shape>
          <o:OLEObject Type="Embed" ProgID="Equation.3" ShapeID="_x0000_i1117" DrawAspect="Content" ObjectID="_1274651055" r:id="rId189"/>
        </w:object>
      </w:r>
      <w:r w:rsidRPr="0014778E">
        <w:rPr>
          <w:bCs/>
        </w:rPr>
        <w:t xml:space="preserve">         (</w:t>
      </w:r>
      <w:r w:rsidRPr="0014778E">
        <w:rPr>
          <w:bCs/>
          <w:position w:val="-32"/>
        </w:rPr>
        <w:object w:dxaOrig="2060" w:dyaOrig="760">
          <v:shape id="_x0000_i1118" type="#_x0000_t75" style="width:102.75pt;height:38.25pt" o:ole="">
            <v:imagedata r:id="rId190" o:title=""/>
          </v:shape>
          <o:OLEObject Type="Embed" ProgID="Equation.3" ShapeID="_x0000_i1118" DrawAspect="Content" ObjectID="_1274651056" r:id="rId191"/>
        </w:object>
      </w:r>
      <w:r>
        <w:rPr>
          <w:bCs/>
        </w:rPr>
        <w:t>)                   (3.</w:t>
      </w:r>
      <w:r w:rsidRPr="0014778E">
        <w:rPr>
          <w:bCs/>
        </w:rPr>
        <w:t>12)</w:t>
      </w:r>
    </w:p>
    <w:p w:rsidR="006650E3" w:rsidRPr="0014778E" w:rsidRDefault="006650E3" w:rsidP="006650E3">
      <w:pPr>
        <w:tabs>
          <w:tab w:val="num" w:pos="720"/>
          <w:tab w:val="num" w:pos="144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§éng c¬ ®¹n ph¶n lùc 9M22Y cã thuèc phãng gåm hai phÇn ®Òu cã d¹ng h×nh trô mét lç nh­ng kÝch th­íc kh¸c nhau vµ ®Òu h¹n chÕ qu¸ tr×nh ch¸y tõ c¸c mÆt ®Çu. V× thÕ hÖ ph­¬ng tr×nh vi ph©n m« t¶ quy luËt cña c¸c qu¸ tr×nh x¶y ra trong ®éng c¬ ®­îc biÓu diÔn d­íi d¹ng sau:</w:t>
      </w:r>
    </w:p>
    <w:p w:rsidR="006650E3" w:rsidRPr="001D38CE" w:rsidRDefault="003360AE" w:rsidP="006650E3">
      <w:pPr>
        <w:pStyle w:val="Heading3"/>
        <w:rPr>
          <w:i w:val="0"/>
        </w:rPr>
      </w:pPr>
      <w:bookmarkStart w:id="33" w:name="_Toc200906884"/>
      <w:r>
        <w:t>4</w:t>
      </w:r>
      <w:r w:rsidR="006650E3" w:rsidRPr="001D38CE">
        <w:t>.1.4. Ph­¬ng tr×nh t¹o khÝ.</w:t>
      </w:r>
      <w:bookmarkEnd w:id="33"/>
    </w:p>
    <w:p w:rsidR="006650E3" w:rsidRPr="0014778E" w:rsidRDefault="006650E3" w:rsidP="006650E3">
      <w:pPr>
        <w:tabs>
          <w:tab w:val="num" w:pos="1440"/>
        </w:tabs>
        <w:ind w:left="360" w:firstLine="349"/>
        <w:rPr>
          <w:b/>
          <w:bCs/>
        </w:rPr>
      </w:pPr>
      <w:r w:rsidRPr="0014778E">
        <w:rPr>
          <w:bCs/>
        </w:rPr>
        <w:t xml:space="preserve">§èi víi thanh thuèc thø nhÊt: </w:t>
      </w:r>
      <w:r w:rsidRPr="0014778E">
        <w:rPr>
          <w:bCs/>
          <w:position w:val="-30"/>
        </w:rPr>
        <w:object w:dxaOrig="1760" w:dyaOrig="700">
          <v:shape id="_x0000_i1119" type="#_x0000_t75" style="width:88.5pt;height:35.25pt" o:ole="">
            <v:imagedata r:id="rId192" o:title=""/>
          </v:shape>
          <o:OLEObject Type="Embed" ProgID="Equation.3" ShapeID="_x0000_i1119" DrawAspect="Content" ObjectID="_1274651057" r:id="rId193"/>
        </w:object>
      </w:r>
    </w:p>
    <w:p w:rsidR="006650E3" w:rsidRPr="0014778E" w:rsidRDefault="006650E3" w:rsidP="006650E3">
      <w:pPr>
        <w:tabs>
          <w:tab w:val="num" w:pos="1440"/>
        </w:tabs>
        <w:ind w:left="360" w:firstLine="349"/>
        <w:rPr>
          <w:b/>
          <w:bCs/>
        </w:rPr>
      </w:pPr>
      <w:r w:rsidRPr="0014778E">
        <w:rPr>
          <w:bCs/>
        </w:rPr>
        <w:t>Trong ®ã :</w:t>
      </w:r>
    </w:p>
    <w:p w:rsidR="006650E3" w:rsidRPr="0014778E" w:rsidRDefault="006650E3" w:rsidP="006650E3">
      <w:pPr>
        <w:tabs>
          <w:tab w:val="num" w:pos="1080"/>
          <w:tab w:val="num" w:pos="1440"/>
        </w:tabs>
        <w:ind w:left="720" w:firstLine="414"/>
        <w:rPr>
          <w:b/>
          <w:bCs/>
        </w:rPr>
      </w:pPr>
      <w:r w:rsidRPr="0014778E">
        <w:rPr>
          <w:bCs/>
          <w:position w:val="-10"/>
        </w:rPr>
        <w:object w:dxaOrig="300" w:dyaOrig="340">
          <v:shape id="_x0000_i1120" type="#_x0000_t75" style="width:15.75pt;height:17.25pt" o:ole="">
            <v:imagedata r:id="rId194" o:title=""/>
          </v:shape>
          <o:OLEObject Type="Embed" ProgID="Equation.3" ShapeID="_x0000_i1120" DrawAspect="Content" ObjectID="_1274651058" r:id="rId195"/>
        </w:object>
      </w:r>
      <w:r w:rsidRPr="0014778E">
        <w:rPr>
          <w:bCs/>
        </w:rPr>
        <w:t xml:space="preserve"> - L­îng thuèc phãng ch¸y t­¬ng ®èi cña thanh thuèc 1;</w:t>
      </w:r>
    </w:p>
    <w:p w:rsidR="006650E3" w:rsidRPr="0014778E" w:rsidRDefault="006650E3" w:rsidP="006650E3">
      <w:pPr>
        <w:tabs>
          <w:tab w:val="num" w:pos="1080"/>
          <w:tab w:val="num" w:pos="1440"/>
        </w:tabs>
        <w:ind w:firstLine="414"/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10"/>
        </w:rPr>
        <w:object w:dxaOrig="260" w:dyaOrig="340">
          <v:shape id="_x0000_i1121" type="#_x0000_t75" style="width:13.5pt;height:17.25pt" o:ole="" o:bullet="t">
            <v:imagedata r:id="rId196" o:title=""/>
          </v:shape>
          <o:OLEObject Type="Embed" ProgID="Equation.3" ShapeID="_x0000_i1121" DrawAspect="Content" ObjectID="_1274651059" r:id="rId197"/>
        </w:object>
      </w:r>
      <w:r w:rsidRPr="0014778E">
        <w:rPr>
          <w:bCs/>
        </w:rPr>
        <w:t xml:space="preserve"> - DiÖn tÝch bÒ mÆt ch¸y cña thanh thuèc 1 (</w:t>
      </w:r>
      <w:r w:rsidRPr="0014778E">
        <w:rPr>
          <w:bCs/>
          <w:position w:val="-10"/>
        </w:rPr>
        <w:object w:dxaOrig="260" w:dyaOrig="340">
          <v:shape id="_x0000_i1122" type="#_x0000_t75" style="width:13.5pt;height:17.25pt" o:ole="">
            <v:imagedata r:id="rId198" o:title=""/>
          </v:shape>
          <o:OLEObject Type="Embed" ProgID="Equation.3" ShapeID="_x0000_i1122" DrawAspect="Content" ObjectID="_1274651060" r:id="rId199"/>
        </w:object>
      </w:r>
      <w:r w:rsidRPr="0014778E">
        <w:rPr>
          <w:bCs/>
        </w:rPr>
        <w:t>=const);</w:t>
      </w:r>
    </w:p>
    <w:p w:rsidR="006650E3" w:rsidRPr="0014778E" w:rsidRDefault="006650E3" w:rsidP="006650E3">
      <w:pPr>
        <w:tabs>
          <w:tab w:val="num" w:pos="1440"/>
          <w:tab w:val="num" w:pos="1800"/>
        </w:tabs>
        <w:ind w:firstLine="414"/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12"/>
        </w:rPr>
        <w:object w:dxaOrig="360" w:dyaOrig="360">
          <v:shape id="_x0000_i1123" type="#_x0000_t75" style="width:17.25pt;height:17.25pt" o:ole="">
            <v:imagedata r:id="rId200" o:title=""/>
          </v:shape>
          <o:OLEObject Type="Embed" ProgID="Equation.3" ShapeID="_x0000_i1123" DrawAspect="Content" ObjectID="_1274651061" r:id="rId201"/>
        </w:object>
      </w:r>
      <w:r w:rsidRPr="0014778E">
        <w:rPr>
          <w:bCs/>
        </w:rPr>
        <w:t xml:space="preserve"> - Tèc ®é ch¸y cña thanh thuèc phãng 1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left="360" w:firstLine="414"/>
        <w:rPr>
          <w:b/>
          <w:bCs/>
        </w:rPr>
      </w:pPr>
      <w:r w:rsidRPr="0014778E">
        <w:rPr>
          <w:bCs/>
        </w:rPr>
        <w:t xml:space="preserve">     </w:t>
      </w:r>
      <w:r w:rsidRPr="0014778E">
        <w:rPr>
          <w:bCs/>
          <w:position w:val="-12"/>
        </w:rPr>
        <w:object w:dxaOrig="400" w:dyaOrig="360">
          <v:shape id="_x0000_i1124" type="#_x0000_t75" style="width:20.25pt;height:17.25pt" o:ole="" o:bullet="t">
            <v:imagedata r:id="rId202" o:title=""/>
          </v:shape>
          <o:OLEObject Type="Embed" ProgID="Equation.3" ShapeID="_x0000_i1124" DrawAspect="Content" ObjectID="_1274651062" r:id="rId203"/>
        </w:object>
      </w:r>
      <w:r w:rsidRPr="0014778E">
        <w:rPr>
          <w:bCs/>
        </w:rPr>
        <w:t>- MËt ®é cña thanh thuèc phãng 1.</w:t>
      </w:r>
      <w:r w:rsidRPr="0014778E">
        <w:rPr>
          <w:bCs/>
        </w:rPr>
        <w:tab/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left="360" w:firstLine="414"/>
        <w:rPr>
          <w:b/>
          <w:bCs/>
        </w:rPr>
      </w:pPr>
      <w:r w:rsidRPr="0014778E">
        <w:rPr>
          <w:bCs/>
        </w:rPr>
        <w:t xml:space="preserve">§èi víi thanh thuèc thø hai: </w:t>
      </w:r>
      <w:r w:rsidRPr="0014778E">
        <w:rPr>
          <w:bCs/>
          <w:position w:val="-30"/>
        </w:rPr>
        <w:object w:dxaOrig="1740" w:dyaOrig="700">
          <v:shape id="_x0000_i1125" type="#_x0000_t75" style="width:87.75pt;height:35.25pt" o:ole="">
            <v:imagedata r:id="rId204" o:title=""/>
          </v:shape>
          <o:OLEObject Type="Embed" ProgID="Equation.3" ShapeID="_x0000_i1125" DrawAspect="Content" ObjectID="_1274651063" r:id="rId205"/>
        </w:objec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left="360" w:firstLine="414"/>
        <w:rPr>
          <w:b/>
          <w:bCs/>
        </w:rPr>
      </w:pPr>
      <w:r w:rsidRPr="0014778E">
        <w:rPr>
          <w:bCs/>
        </w:rPr>
        <w:t xml:space="preserve">§èi víi toµn liÒu phãng:    </w:t>
      </w:r>
      <w:r w:rsidRPr="0014778E">
        <w:rPr>
          <w:bCs/>
          <w:position w:val="-30"/>
        </w:rPr>
        <w:object w:dxaOrig="2900" w:dyaOrig="720">
          <v:shape id="_x0000_i1126" type="#_x0000_t75" style="width:144.75pt;height:36pt" o:ole="">
            <v:imagedata r:id="rId206" o:title=""/>
          </v:shape>
          <o:OLEObject Type="Embed" ProgID="Equation.3" ShapeID="_x0000_i1126" DrawAspect="Content" ObjectID="_1274651064" r:id="rId207"/>
        </w:object>
      </w:r>
    </w:p>
    <w:p w:rsidR="006650E3" w:rsidRPr="001D38CE" w:rsidRDefault="003360AE" w:rsidP="006650E3">
      <w:pPr>
        <w:pStyle w:val="Heading3"/>
        <w:rPr>
          <w:i w:val="0"/>
        </w:rPr>
      </w:pPr>
      <w:bookmarkStart w:id="34" w:name="_Toc200906885"/>
      <w:r>
        <w:t>4</w:t>
      </w:r>
      <w:r w:rsidR="006650E3" w:rsidRPr="001D38CE">
        <w:t>.1.5. Ph­¬ng tr×nh tæn thÊt nhiÖt.</w:t>
      </w:r>
      <w:bookmarkEnd w:id="34"/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jc w:val="center"/>
        <w:rPr>
          <w:b/>
          <w:bCs/>
        </w:rPr>
      </w:pPr>
      <w:r w:rsidRPr="0014778E">
        <w:rPr>
          <w:bCs/>
          <w:position w:val="-30"/>
        </w:rPr>
        <w:object w:dxaOrig="2160" w:dyaOrig="700">
          <v:shape id="_x0000_i1127" type="#_x0000_t75" style="width:108pt;height:35.25pt" o:ole="">
            <v:imagedata r:id="rId208" o:title=""/>
          </v:shape>
          <o:OLEObject Type="Embed" ProgID="Equation.3" ShapeID="_x0000_i1127" DrawAspect="Content" ObjectID="_1274651065" r:id="rId209"/>
        </w:object>
      </w:r>
    </w:p>
    <w:p w:rsidR="006650E3" w:rsidRPr="001D38CE" w:rsidRDefault="003360AE" w:rsidP="006650E3">
      <w:pPr>
        <w:pStyle w:val="Heading3"/>
        <w:rPr>
          <w:i w:val="0"/>
        </w:rPr>
      </w:pPr>
      <w:bookmarkStart w:id="35" w:name="_Toc200906886"/>
      <w:r>
        <w:t>4</w:t>
      </w:r>
      <w:r w:rsidR="006650E3" w:rsidRPr="001D38CE">
        <w:t>.1.6. Ph­¬ng tr×nh b¶o toµn khèi l­îng vµ ph­¬ng tr×nh tr¹ng th¸i.</w:t>
      </w:r>
      <w:bookmarkEnd w:id="35"/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jc w:val="center"/>
        <w:rPr>
          <w:b/>
          <w:bCs/>
        </w:rPr>
      </w:pPr>
      <w:r w:rsidRPr="0014778E">
        <w:rPr>
          <w:bCs/>
          <w:position w:val="-24"/>
        </w:rPr>
        <w:object w:dxaOrig="8540" w:dyaOrig="620">
          <v:shape id="_x0000_i1128" type="#_x0000_t75" style="width:426.75pt;height:30.75pt" o:ole="">
            <v:imagedata r:id="rId210" o:title=""/>
          </v:shape>
          <o:OLEObject Type="Embed" ProgID="Equation.3" ShapeID="_x0000_i1128" DrawAspect="Content" ObjectID="_1274651066" r:id="rId211"/>
        </w:object>
      </w:r>
    </w:p>
    <w:p w:rsidR="006650E3" w:rsidRPr="001D38CE" w:rsidRDefault="00EF7214" w:rsidP="006650E3">
      <w:pPr>
        <w:pStyle w:val="Heading3"/>
        <w:rPr>
          <w:i w:val="0"/>
        </w:rPr>
      </w:pPr>
      <w:bookmarkStart w:id="36" w:name="_Toc200906887"/>
      <w:r>
        <w:lastRenderedPageBreak/>
        <w:t>4</w:t>
      </w:r>
      <w:r w:rsidR="006650E3" w:rsidRPr="001D38CE">
        <w:t>.1.7. Ph­¬ng tr×nh biÓu diÔn quy luËt thay ®æi ¸p suÊt trong buång ®èt t¹i thêi ®iÓm thuèc phãng ch¸y hÕt.</w:t>
      </w:r>
      <w:bookmarkEnd w:id="36"/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jc w:val="center"/>
        <w:rPr>
          <w:b/>
          <w:bCs/>
        </w:rPr>
      </w:pPr>
      <w:r w:rsidRPr="0014778E">
        <w:rPr>
          <w:bCs/>
          <w:position w:val="-12"/>
        </w:rPr>
        <w:object w:dxaOrig="1700" w:dyaOrig="499">
          <v:shape id="_x0000_i1129" type="#_x0000_t75" style="width:85.5pt;height:24.75pt" o:ole="">
            <v:imagedata r:id="rId186" o:title=""/>
          </v:shape>
          <o:OLEObject Type="Embed" ProgID="Equation.3" ShapeID="_x0000_i1129" DrawAspect="Content" ObjectID="_1274651067" r:id="rId212"/>
        </w:object>
      </w:r>
      <w:r w:rsidRPr="0014778E">
        <w:rPr>
          <w:bCs/>
          <w:position w:val="-10"/>
        </w:rPr>
        <w:object w:dxaOrig="180" w:dyaOrig="340">
          <v:shape id="_x0000_i1130" type="#_x0000_t75" style="width:9pt;height:17.25pt" o:ole="">
            <v:imagedata r:id="rId157" o:title=""/>
          </v:shape>
          <o:OLEObject Type="Embed" ProgID="Equation.3" ShapeID="_x0000_i1130" DrawAspect="Content" ObjectID="_1274651068" r:id="rId213"/>
        </w:objec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  <w:spacing w:val="-4"/>
        </w:rPr>
      </w:pPr>
      <w:r w:rsidRPr="0014778E">
        <w:rPr>
          <w:bCs/>
        </w:rPr>
        <w:t xml:space="preserve">     </w:t>
      </w:r>
      <w:r w:rsidRPr="0014778E">
        <w:rPr>
          <w:bCs/>
          <w:spacing w:val="-4"/>
          <w:position w:val="-12"/>
        </w:rPr>
        <w:object w:dxaOrig="279" w:dyaOrig="360">
          <v:shape id="_x0000_i1131" type="#_x0000_t75" style="width:15.75pt;height:17.25pt" o:ole="">
            <v:imagedata r:id="rId214" o:title=""/>
          </v:shape>
          <o:OLEObject Type="Embed" ProgID="Equation.3" ShapeID="_x0000_i1131" DrawAspect="Content" ObjectID="_1274651069" r:id="rId215"/>
        </w:object>
      </w:r>
      <w:r w:rsidRPr="0014778E">
        <w:rPr>
          <w:bCs/>
          <w:spacing w:val="-4"/>
        </w:rPr>
        <w:t xml:space="preserve"> - Lµ ¸p suÊt khÝ thuèc trong buång ®èt t¹i thêi ®iÓm thuèc phãng ch¸y hÕt.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C¸c ph­¬ng tr×nh bæ xung: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jc w:val="center"/>
        <w:rPr>
          <w:b/>
          <w:bCs/>
        </w:rPr>
      </w:pPr>
      <w:r w:rsidRPr="0014778E">
        <w:rPr>
          <w:bCs/>
          <w:position w:val="-24"/>
        </w:rPr>
        <w:object w:dxaOrig="6580" w:dyaOrig="620">
          <v:shape id="_x0000_i1132" type="#_x0000_t75" style="width:329.25pt;height:30.75pt" o:ole="">
            <v:imagedata r:id="rId216" o:title=""/>
          </v:shape>
          <o:OLEObject Type="Embed" ProgID="Equation.DSMT4" ShapeID="_x0000_i1132" DrawAspect="Content" ObjectID="_1274651070" r:id="rId217"/>
        </w:objec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</w:rPr>
      </w:pPr>
      <w:r w:rsidRPr="0014778E">
        <w:rPr>
          <w:bCs/>
        </w:rPr>
        <w:t xml:space="preserve">                                     </w:t>
      </w:r>
      <w:r w:rsidRPr="0014778E">
        <w:rPr>
          <w:bCs/>
          <w:position w:val="-58"/>
        </w:rPr>
        <w:object w:dxaOrig="2079" w:dyaOrig="1280">
          <v:shape id="_x0000_i1133" type="#_x0000_t75" style="width:103.5pt;height:63pt" o:ole="">
            <v:imagedata r:id="rId218" o:title=""/>
          </v:shape>
          <o:OLEObject Type="Embed" ProgID="Equation.DSMT4" ShapeID="_x0000_i1133" DrawAspect="Content" ObjectID="_1274651071" r:id="rId219"/>
        </w:objec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 xml:space="preserve">Tèc ®é ch¸y cña thuèc phãng: </w:t>
      </w:r>
      <w:r w:rsidRPr="0014778E">
        <w:rPr>
          <w:bCs/>
          <w:position w:val="-12"/>
        </w:rPr>
        <w:object w:dxaOrig="2079" w:dyaOrig="360">
          <v:shape id="_x0000_i1134" type="#_x0000_t75" style="width:104.25pt;height:17.25pt" o:ole="">
            <v:imagedata r:id="rId220" o:title=""/>
          </v:shape>
          <o:OLEObject Type="Embed" ProgID="Equation.3" ShapeID="_x0000_i1134" DrawAspect="Content" ObjectID="_1274651072" r:id="rId221"/>
        </w:objec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rPr>
          <w:b/>
          <w:bCs/>
        </w:rPr>
      </w:pPr>
      <w:r>
        <w:rPr>
          <w:bCs/>
        </w:rPr>
        <w:tab/>
      </w:r>
      <w:r w:rsidRPr="0014778E">
        <w:rPr>
          <w:bCs/>
        </w:rPr>
        <w:t>Trong ®ã: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left="360" w:firstLine="633"/>
        <w:rPr>
          <w:b/>
          <w:bCs/>
        </w:rPr>
      </w:pPr>
      <w:r w:rsidRPr="0014778E">
        <w:rPr>
          <w:bCs/>
        </w:rPr>
        <w:t xml:space="preserve">     </w:t>
      </w:r>
      <w:r w:rsidRPr="0014778E">
        <w:rPr>
          <w:bCs/>
          <w:position w:val="-12"/>
        </w:rPr>
        <w:object w:dxaOrig="760" w:dyaOrig="360">
          <v:shape id="_x0000_i1135" type="#_x0000_t75" style="width:38.25pt;height:17.25pt" o:ole="">
            <v:imagedata r:id="rId222" o:title=""/>
          </v:shape>
          <o:OLEObject Type="Embed" ProgID="Equation.3" ShapeID="_x0000_i1135" DrawAspect="Content" ObjectID="_1274651073" r:id="rId223"/>
        </w:object>
      </w:r>
      <w:r w:rsidRPr="0014778E">
        <w:rPr>
          <w:bCs/>
        </w:rPr>
        <w:t xml:space="preserve"> -  Hµm nhiÖt ®é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left="360" w:firstLine="633"/>
        <w:rPr>
          <w:b/>
          <w:bCs/>
        </w:rPr>
      </w:pPr>
      <w:r w:rsidRPr="0014778E">
        <w:rPr>
          <w:bCs/>
        </w:rPr>
        <w:t xml:space="preserve">    </w:t>
      </w:r>
      <w:r w:rsidRPr="0014778E">
        <w:rPr>
          <w:bCs/>
          <w:position w:val="-12"/>
        </w:rPr>
        <w:object w:dxaOrig="2799" w:dyaOrig="400">
          <v:shape id="_x0000_i1136" type="#_x0000_t75" style="width:140.25pt;height:20.25pt" o:ole="">
            <v:imagedata r:id="rId224" o:title=""/>
          </v:shape>
          <o:OLEObject Type="Embed" ProgID="Equation.3" ShapeID="_x0000_i1136" DrawAspect="Content" ObjectID="_1274651074" r:id="rId225"/>
        </w:object>
      </w:r>
      <w:r w:rsidRPr="0014778E">
        <w:rPr>
          <w:bCs/>
        </w:rPr>
        <w:tab/>
      </w:r>
    </w:p>
    <w:p w:rsidR="006650E3" w:rsidRPr="0014778E" w:rsidRDefault="006650E3" w:rsidP="006650E3">
      <w:pPr>
        <w:tabs>
          <w:tab w:val="num" w:pos="720"/>
          <w:tab w:val="num" w:pos="1080"/>
          <w:tab w:val="num" w:pos="1440"/>
          <w:tab w:val="num" w:pos="1800"/>
        </w:tabs>
        <w:ind w:left="720" w:firstLine="633"/>
        <w:rPr>
          <w:b/>
          <w:bCs/>
        </w:rPr>
      </w:pPr>
      <w:r w:rsidRPr="0014778E">
        <w:rPr>
          <w:bCs/>
          <w:position w:val="-12"/>
        </w:rPr>
        <w:object w:dxaOrig="260" w:dyaOrig="360">
          <v:shape id="_x0000_i1137" type="#_x0000_t75" style="width:13.5pt;height:17.25pt" o:ole="">
            <v:imagedata r:id="rId226" o:title=""/>
          </v:shape>
          <o:OLEObject Type="Embed" ProgID="Equation.3" ShapeID="_x0000_i1137" DrawAspect="Content" ObjectID="_1274651075" r:id="rId227"/>
        </w:object>
      </w:r>
      <w:r w:rsidRPr="0014778E">
        <w:rPr>
          <w:bCs/>
        </w:rPr>
        <w:tab/>
        <w:t xml:space="preserve"> - NhiÖt ®é cña nhiªn liÖu ®­îc quy ­íc lµm nhiÖt ®é chuÈn;</w:t>
      </w:r>
    </w:p>
    <w:p w:rsidR="006650E3" w:rsidRPr="0014778E" w:rsidRDefault="006650E3" w:rsidP="006650E3">
      <w:pPr>
        <w:tabs>
          <w:tab w:val="num" w:pos="720"/>
          <w:tab w:val="num" w:pos="1080"/>
          <w:tab w:val="num" w:pos="1440"/>
          <w:tab w:val="num" w:pos="1800"/>
        </w:tabs>
        <w:ind w:firstLine="1418"/>
        <w:rPr>
          <w:b/>
          <w:bCs/>
        </w:rPr>
      </w:pPr>
      <w:r w:rsidRPr="0014778E">
        <w:rPr>
          <w:bCs/>
          <w:position w:val="-10"/>
        </w:rPr>
        <w:object w:dxaOrig="360" w:dyaOrig="340">
          <v:shape id="_x0000_i1138" type="#_x0000_t75" style="width:17.25pt;height:17.25pt" o:ole="">
            <v:imagedata r:id="rId228" o:title=""/>
          </v:shape>
          <o:OLEObject Type="Embed" ProgID="Equation.3" ShapeID="_x0000_i1138" DrawAspect="Content" ObjectID="_1274651076" r:id="rId229"/>
        </w:object>
      </w:r>
      <w:r w:rsidRPr="0014778E">
        <w:rPr>
          <w:bCs/>
        </w:rPr>
        <w:t xml:space="preserve"> - H»ng sè d­¬ng phô thuéc vµo b¶n chÊt nhiªn liÖu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</w:tabs>
        <w:ind w:firstLine="633"/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10"/>
        </w:rPr>
        <w:object w:dxaOrig="540" w:dyaOrig="340">
          <v:shape id="_x0000_i1139" type="#_x0000_t75" style="width:27pt;height:17.25pt" o:ole="">
            <v:imagedata r:id="rId230" o:title=""/>
          </v:shape>
          <o:OLEObject Type="Embed" ProgID="Equation.3" ShapeID="_x0000_i1139" DrawAspect="Content" ObjectID="_1274651077" r:id="rId231"/>
        </w:object>
      </w:r>
      <w:r w:rsidRPr="0014778E">
        <w:rPr>
          <w:bCs/>
        </w:rPr>
        <w:t xml:space="preserve"> - Hµm ¸p suÊt. </w:t>
      </w:r>
      <w:r w:rsidRPr="0014778E">
        <w:rPr>
          <w:bCs/>
          <w:position w:val="-10"/>
        </w:rPr>
        <w:object w:dxaOrig="540" w:dyaOrig="340">
          <v:shape id="_x0000_i1140" type="#_x0000_t75" style="width:27pt;height:17.25pt" o:ole="">
            <v:imagedata r:id="rId232" o:title=""/>
          </v:shape>
          <o:OLEObject Type="Embed" ProgID="Equation.3" ShapeID="_x0000_i1140" DrawAspect="Content" ObjectID="_1274651078" r:id="rId233"/>
        </w:object>
      </w:r>
      <w:r w:rsidRPr="0014778E">
        <w:rPr>
          <w:bCs/>
        </w:rPr>
        <w:t>=</w:t>
      </w:r>
      <w:r w:rsidRPr="0014778E">
        <w:rPr>
          <w:bCs/>
          <w:position w:val="-10"/>
        </w:rPr>
        <w:object w:dxaOrig="480" w:dyaOrig="360">
          <v:shape id="_x0000_i1141" type="#_x0000_t75" style="width:24.75pt;height:17.25pt" o:ole="">
            <v:imagedata r:id="rId234" o:title=""/>
          </v:shape>
          <o:OLEObject Type="Embed" ProgID="Equation.3" ShapeID="_x0000_i1141" DrawAspect="Content" ObjectID="_1274651079" r:id="rId235"/>
        </w:object>
      </w:r>
      <w:r w:rsidRPr="0014778E">
        <w:rPr>
          <w:bCs/>
        </w:rPr>
        <w:t>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160"/>
        </w:tabs>
        <w:ind w:firstLine="633"/>
        <w:rPr>
          <w:b/>
          <w:bCs/>
        </w:rPr>
      </w:pPr>
      <w:r w:rsidRPr="0014778E">
        <w:rPr>
          <w:bCs/>
        </w:rPr>
        <w:t xml:space="preserve">           </w:t>
      </w:r>
      <w:r w:rsidRPr="0014778E">
        <w:rPr>
          <w:bCs/>
          <w:position w:val="-10"/>
        </w:rPr>
        <w:object w:dxaOrig="240" w:dyaOrig="340">
          <v:shape id="_x0000_i1142" type="#_x0000_t75" style="width:12pt;height:17.25pt" o:ole="">
            <v:imagedata r:id="rId236" o:title=""/>
          </v:shape>
          <o:OLEObject Type="Embed" ProgID="Equation.3" ShapeID="_x0000_i1142" DrawAspect="Content" ObjectID="_1274651080" r:id="rId237"/>
        </w:object>
      </w:r>
      <w:r w:rsidRPr="0014778E">
        <w:rPr>
          <w:bCs/>
        </w:rPr>
        <w:t xml:space="preserve"> - HÖ sè quy luËt tèc ®é ch¸y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160"/>
          <w:tab w:val="num" w:pos="2520"/>
        </w:tabs>
        <w:ind w:firstLine="633"/>
        <w:rPr>
          <w:b/>
          <w:bCs/>
        </w:rPr>
      </w:pPr>
      <w:r w:rsidRPr="0014778E">
        <w:rPr>
          <w:bCs/>
        </w:rPr>
        <w:t xml:space="preserve">           </w:t>
      </w:r>
      <w:r w:rsidRPr="0014778E">
        <w:rPr>
          <w:bCs/>
          <w:position w:val="-6"/>
        </w:rPr>
        <w:object w:dxaOrig="180" w:dyaOrig="220">
          <v:shape id="_x0000_i1143" type="#_x0000_t75" style="width:9pt;height:11.25pt" o:ole="">
            <v:imagedata r:id="rId238" o:title=""/>
          </v:shape>
          <o:OLEObject Type="Embed" ProgID="Equation.3" ShapeID="_x0000_i1143" DrawAspect="Content" ObjectID="_1274651081" r:id="rId239"/>
        </w:object>
      </w:r>
      <w:r w:rsidRPr="0014778E">
        <w:rPr>
          <w:bCs/>
        </w:rPr>
        <w:t xml:space="preserve">   - H»ng sè phô thuéc vµo b¶n chÊt cña thuèc phãng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firstLine="633"/>
        <w:rPr>
          <w:b/>
          <w:bCs/>
        </w:rPr>
      </w:pPr>
      <w:r w:rsidRPr="0014778E">
        <w:rPr>
          <w:bCs/>
        </w:rPr>
        <w:t xml:space="preserve">            </w:t>
      </w:r>
      <w:r w:rsidRPr="0014778E">
        <w:rPr>
          <w:bCs/>
          <w:position w:val="-10"/>
        </w:rPr>
        <w:object w:dxaOrig="560" w:dyaOrig="320">
          <v:shape id="_x0000_i1144" type="#_x0000_t75" style="width:28.5pt;height:16.5pt" o:ole="">
            <v:imagedata r:id="rId240" o:title=""/>
          </v:shape>
          <o:OLEObject Type="Embed" ProgID="Equation.3" ShapeID="_x0000_i1144" DrawAspect="Content" ObjectID="_1274651082" r:id="rId241"/>
        </w:object>
      </w:r>
      <w:r w:rsidRPr="0014778E">
        <w:rPr>
          <w:bCs/>
        </w:rPr>
        <w:t xml:space="preserve"> - Hµm xãi mßn     </w:t>
      </w:r>
      <w:r w:rsidRPr="0014778E">
        <w:rPr>
          <w:bCs/>
          <w:position w:val="-10"/>
        </w:rPr>
        <w:object w:dxaOrig="560" w:dyaOrig="320">
          <v:shape id="_x0000_i1145" type="#_x0000_t75" style="width:28.5pt;height:16.5pt" o:ole="">
            <v:imagedata r:id="rId242" o:title=""/>
          </v:shape>
          <o:OLEObject Type="Embed" ProgID="Equation.3" ShapeID="_x0000_i1145" DrawAspect="Content" ObjectID="_1274651083" r:id="rId243"/>
        </w:object>
      </w:r>
      <w:r w:rsidRPr="0014778E">
        <w:rPr>
          <w:bCs/>
        </w:rPr>
        <w:t>=</w:t>
      </w:r>
      <w:r w:rsidRPr="0014778E">
        <w:rPr>
          <w:bCs/>
          <w:position w:val="-10"/>
        </w:rPr>
        <w:object w:dxaOrig="180" w:dyaOrig="340">
          <v:shape id="_x0000_i1146" type="#_x0000_t75" style="width:9pt;height:17.25pt" o:ole="">
            <v:imagedata r:id="rId157" o:title=""/>
          </v:shape>
          <o:OLEObject Type="Embed" ProgID="Equation.3" ShapeID="_x0000_i1146" DrawAspect="Content" ObjectID="_1274651084" r:id="rId244"/>
        </w:object>
      </w:r>
      <w:r w:rsidRPr="0014778E">
        <w:rPr>
          <w:bCs/>
          <w:position w:val="-12"/>
        </w:rPr>
        <w:object w:dxaOrig="1120" w:dyaOrig="380">
          <v:shape id="_x0000_i1147" type="#_x0000_t75" style="width:55.5pt;height:18.75pt" o:ole="">
            <v:imagedata r:id="rId245" o:title=""/>
          </v:shape>
          <o:OLEObject Type="Embed" ProgID="Equation.3" ShapeID="_x0000_i1147" DrawAspect="Content" ObjectID="_1274651085" r:id="rId246"/>
        </w:object>
      </w:r>
      <w:r w:rsidRPr="0014778E">
        <w:rPr>
          <w:bCs/>
        </w:rPr>
        <w:t>;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left="360" w:firstLine="633"/>
        <w:rPr>
          <w:b/>
          <w:bCs/>
        </w:rPr>
      </w:pPr>
      <w:r w:rsidRPr="0014778E">
        <w:rPr>
          <w:bCs/>
        </w:rPr>
        <w:t xml:space="preserve">       </w:t>
      </w:r>
      <w:r w:rsidRPr="0014778E">
        <w:rPr>
          <w:bCs/>
          <w:position w:val="-12"/>
        </w:rPr>
        <w:object w:dxaOrig="360" w:dyaOrig="360">
          <v:shape id="_x0000_i1148" type="#_x0000_t75" style="width:17.25pt;height:17.25pt" o:ole="">
            <v:imagedata r:id="rId247" o:title=""/>
          </v:shape>
          <o:OLEObject Type="Embed" ProgID="Equation.3" ShapeID="_x0000_i1148" DrawAspect="Content" ObjectID="_1274651086" r:id="rId248"/>
        </w:object>
      </w:r>
      <w:r w:rsidRPr="0014778E">
        <w:rPr>
          <w:bCs/>
        </w:rPr>
        <w:t>,</w:t>
      </w:r>
      <w:r w:rsidRPr="0014778E">
        <w:rPr>
          <w:bCs/>
          <w:position w:val="-6"/>
        </w:rPr>
        <w:object w:dxaOrig="260" w:dyaOrig="220">
          <v:shape id="_x0000_i1149" type="#_x0000_t75" style="width:13.5pt;height:11.25pt" o:ole="">
            <v:imagedata r:id="rId249" o:title=""/>
          </v:shape>
          <o:OLEObject Type="Embed" ProgID="Equation.3" ShapeID="_x0000_i1149" DrawAspect="Content" ObjectID="_1274651087" r:id="rId250"/>
        </w:object>
      </w:r>
      <w:r w:rsidRPr="0014778E">
        <w:rPr>
          <w:bCs/>
        </w:rPr>
        <w:t xml:space="preserve"> - C¸c h»ng sè d­¬ng;</w:t>
      </w:r>
    </w:p>
    <w:p w:rsidR="006650E3" w:rsidRPr="0014778E" w:rsidRDefault="006650E3" w:rsidP="006650E3">
      <w:pPr>
        <w:tabs>
          <w:tab w:val="num" w:pos="720"/>
          <w:tab w:val="num" w:pos="1080"/>
          <w:tab w:val="num" w:pos="1440"/>
          <w:tab w:val="num" w:pos="1800"/>
          <w:tab w:val="num" w:pos="2520"/>
        </w:tabs>
        <w:ind w:left="720" w:firstLine="633"/>
        <w:rPr>
          <w:b/>
          <w:bCs/>
        </w:rPr>
      </w:pPr>
      <w:r w:rsidRPr="0014778E">
        <w:rPr>
          <w:bCs/>
        </w:rPr>
        <w:t xml:space="preserve">             </w:t>
      </w:r>
      <w:r w:rsidRPr="0014778E">
        <w:rPr>
          <w:bCs/>
          <w:position w:val="-6"/>
        </w:rPr>
        <w:object w:dxaOrig="240" w:dyaOrig="220">
          <v:shape id="_x0000_i1150" type="#_x0000_t75" style="width:12pt;height:11.25pt" o:ole="">
            <v:imagedata r:id="rId251" o:title=""/>
          </v:shape>
          <o:OLEObject Type="Embed" ProgID="Equation.3" ShapeID="_x0000_i1150" DrawAspect="Content" ObjectID="_1274651088" r:id="rId252"/>
        </w:object>
      </w:r>
      <w:r w:rsidRPr="0014778E">
        <w:rPr>
          <w:bCs/>
        </w:rPr>
        <w:t xml:space="preserve"> - Tèc ®é dßng khÝ.</w:t>
      </w:r>
    </w:p>
    <w:p w:rsidR="006650E3" w:rsidRDefault="00EF7214" w:rsidP="006650E3">
      <w:pPr>
        <w:pStyle w:val="Heading3"/>
        <w:rPr>
          <w:i w:val="0"/>
        </w:rPr>
      </w:pPr>
      <w:bookmarkStart w:id="37" w:name="_Toc200906888"/>
      <w:r>
        <w:t>4</w:t>
      </w:r>
      <w:r w:rsidR="006650E3" w:rsidRPr="00802EEB">
        <w:t>.1.8. Ph­¬ng ph¸p gi¶i.</w:t>
      </w:r>
      <w:bookmarkEnd w:id="37"/>
    </w:p>
    <w:p w:rsidR="006650E3" w:rsidRPr="00802EEB" w:rsidRDefault="006650E3" w:rsidP="006650E3">
      <w:pPr>
        <w:ind w:firstLine="720"/>
      </w:pPr>
      <w:r w:rsidRPr="00802EEB">
        <w:t xml:space="preserve">Bµi to¸n c¬ b¶n thuËt phãng trong cña §TR cã thÓ ®­îc gi¶i b»ng ph­¬ng ph¸p thùc nghiÖm hay lý thuyÕt. Lêi gi¶i thùc nghiÖm dùa trªn c¬ së x¸c ®Þnh hµm p(t) b»ng c¸ch ®o ¸p suÊt trong buång ®èt cña ®éng c¬ trong </w:t>
      </w:r>
      <w:r w:rsidRPr="00802EEB">
        <w:lastRenderedPageBreak/>
        <w:t>qu¸ tr×nh lµm viÖc . ViÖc ®o ¸p suÊt ®­îc thùc hiÖn trong phßng thÝ nghiÖm . ­u ®iÓm cña ph­¬ng ph¸p thùc nghiÖm lµ c¸c kÕt qu¶ nhËn ®­îc ®· kÓ ®Õn nh÷ng ®iÒu kiÖn thùc tÕ cña ®éng c¬, cßn ®é chÝnh x¸c cña kÕt qu¶ lµ phô thuéc vµo ph­¬ng ph¸p ®o ¸p suÊt vµ dông cô ®o. C¸c kÕt qu¶ nµy cã thÓ ®­îc ®¸nh gi¸ mét c¸ch phï hîp  vÒ ®é chÝnh x¸c cña chóng.</w:t>
      </w:r>
    </w:p>
    <w:p w:rsidR="006650E3" w:rsidRPr="00802EEB" w:rsidRDefault="006650E3" w:rsidP="006650E3">
      <w:r w:rsidRPr="00802EEB">
        <w:t xml:space="preserve">  </w:t>
      </w:r>
      <w:r w:rsidRPr="00802EEB">
        <w:tab/>
        <w:t>Nh­îc ®iÓm cña ph­¬ng ph¸p gi¶i bµi to¸n c¬ b¶n thuËt phãng cña §TR b»ng ph­¬ng ph¸p thùc nghiÖm lµ ph¶i cã s½n ®éng c¬ vµ phßng thÝ nghiÖm, ngoµi ra nh÷ng nghiªn cøu b»ng thùc nghiÖm rÊt tèn kÐm vµ mÊt nhiÒu thêi gian, c¸c kÕt qu¶ thùc nghiÖm kh«ng cã ®Æc tÝnh tæng qu¸t v× chóng chØ liªn quan ®Õn ®éng c¬ cô thÓ. Bëi vËy bµi to¸n c¬ b¶n thuËt phãng trong §TR chØ ®­îc gi¶i b»ng ph­¬ng ph¸p thùc nghiÖm ë giai ®o¹n cuèi cña qu¸ tr×nh thiÕt kÕ c¸c ®éng c¬ míi ®Ó kiÓm tra nh÷ng gi¶ thiÕt vµ nh÷ng tÝnh to¸n vÒ mÆt kÕt cÊu hoÆc trong qu¸ tr×nh khai th¸c c¸c lo¹i ®éng c¬ ®Ó kiÓm tra sù ho¹t ®éng còng nh­ tÝnh n¨ng thuËt phãng cña chóng.</w:t>
      </w:r>
    </w:p>
    <w:p w:rsidR="006650E3" w:rsidRPr="00802EEB" w:rsidRDefault="006650E3" w:rsidP="006650E3">
      <w:pPr>
        <w:pStyle w:val="BodyTextIndent"/>
        <w:ind w:left="0" w:firstLine="746"/>
      </w:pPr>
      <w:r w:rsidRPr="00802EEB">
        <w:t>Ph­¬ng ph¸p gi¶i bµi to¸n thuËt phãng trong ®éng c¬ tªn löa b»ng lý thuyÕt lµ ph­¬ng ph¸p tæng hîp, thuËn tiÖn vµ rÎ tiÒn nhÊt. V× vËy ta chän ph­¬ng ph¸p gi¶i bµi to¸n thuËt phãng trong b»ng ph­¬ng ph¸p sè trªn m¸y tÝnh.Tuy nhiªn nã cã nh­îc ®iÓm lµ ®é chÝnh x¸c thÊp h¬n ph­¬ng ph¸p thùc nghiÖm.</w:t>
      </w:r>
    </w:p>
    <w:p w:rsidR="006650E3" w:rsidRPr="00802EEB" w:rsidRDefault="006650E3" w:rsidP="006650E3">
      <w:r w:rsidRPr="00802EEB">
        <w:t xml:space="preserve">  </w:t>
      </w:r>
      <w:r w:rsidRPr="00802EEB">
        <w:tab/>
        <w:t>HÖ ph­¬ng tr×nh bµi to¸n thuËt phãng trong ®­îc thiÕt lËp trªn c¬ së c¸c mèi quan hÖ vÒ nhiÖt ®éng khÝ ®éng m« t¶ vÒ tr¹ng th¸i cña mét chÊt trong buång ®èt vµ loa phôt cña ®éng c¬ víi chó ý tíi ®Æc tÝnh qu¸ tr×nh ch¸y cña liÒu phãng. C¸c sè liÖu ban ®Çu lµ c¸c ®Æc tr­ng kÝch th­íc bªn trong buång ®èt, loa phôt, c¸c ®Æc tr­ng kÝch th­íc, h×nh d¹ng cña thuèc phãng vµ c¸c tÝnh chÊt vËt lý cña nhiªn liÖu vµ cña s¶n phÈm ch¸y.</w:t>
      </w:r>
    </w:p>
    <w:p w:rsidR="006650E3" w:rsidRPr="00802EEB" w:rsidRDefault="006650E3" w:rsidP="006650E3">
      <w:pPr>
        <w:ind w:firstLine="720"/>
        <w:rPr>
          <w:i/>
          <w:iCs/>
        </w:rPr>
      </w:pPr>
      <w:r>
        <w:rPr>
          <w:i/>
          <w:iCs/>
        </w:rPr>
        <w:t>a. Néi dung ph­¬ng ph¸p.</w:t>
      </w:r>
    </w:p>
    <w:p w:rsidR="006650E3" w:rsidRPr="00802EEB" w:rsidRDefault="006650E3" w:rsidP="006650E3">
      <w:pPr>
        <w:pStyle w:val="BodyText"/>
        <w:ind w:right="-1"/>
      </w:pPr>
      <w:r w:rsidRPr="00802EEB">
        <w:rPr>
          <w:b/>
        </w:rPr>
        <w:tab/>
      </w:r>
      <w:r w:rsidRPr="00802EEB">
        <w:t>HÖ ph­¬ng tr×nh c¬ b¶n thuËt phãng trong cã thÓ ®­îc gi¶i trªn m¸y tÝnh ®iÖn tö b»ng ph­¬ng ph¸p Runghe-Kutta.</w:t>
      </w:r>
    </w:p>
    <w:p w:rsidR="006650E3" w:rsidRPr="00802EEB" w:rsidRDefault="006650E3" w:rsidP="006650E3">
      <w:r w:rsidRPr="00802EEB">
        <w:t xml:space="preserve"> </w:t>
      </w:r>
      <w:r w:rsidRPr="00802EEB">
        <w:tab/>
        <w:t>M« t¶ ph­¬ng ph¸p:</w:t>
      </w:r>
    </w:p>
    <w:p w:rsidR="006650E3" w:rsidRPr="00802EEB" w:rsidRDefault="006650E3" w:rsidP="006650E3">
      <w:r w:rsidRPr="00802EEB">
        <w:lastRenderedPageBreak/>
        <w:tab/>
        <w:t>Gi¶ sö cã ph­¬ng tr×nh vi ph©n bËc nhÊt:</w:t>
      </w:r>
    </w:p>
    <w:p w:rsidR="006650E3" w:rsidRPr="00802EEB" w:rsidRDefault="006650E3" w:rsidP="006650E3">
      <w:r w:rsidRPr="00802EEB">
        <w:tab/>
      </w:r>
      <w:r w:rsidRPr="00802EEB">
        <w:rPr>
          <w:position w:val="-12"/>
        </w:rPr>
        <w:object w:dxaOrig="240" w:dyaOrig="300">
          <v:shape id="_x0000_i1151" type="#_x0000_t75" style="width:12pt;height:15pt" o:ole="">
            <v:imagedata r:id="rId253" o:title=""/>
          </v:shape>
          <o:OLEObject Type="Embed" ProgID="Equation.DSMT4" ShapeID="_x0000_i1151" DrawAspect="Content" ObjectID="_1274651089" r:id="rId254"/>
        </w:object>
      </w:r>
      <w:r w:rsidRPr="00802EEB">
        <w:rPr>
          <w:vertAlign w:val="superscript"/>
        </w:rPr>
        <w:t>(1)</w:t>
      </w:r>
      <w:r w:rsidRPr="00802EEB">
        <w:t>(</w:t>
      </w:r>
      <w:r w:rsidRPr="00802EEB">
        <w:rPr>
          <w:position w:val="-6"/>
        </w:rPr>
        <w:object w:dxaOrig="220" w:dyaOrig="240">
          <v:shape id="_x0000_i1152" type="#_x0000_t75" style="width:11.25pt;height:12pt" o:ole="">
            <v:imagedata r:id="rId255" o:title=""/>
          </v:shape>
          <o:OLEObject Type="Embed" ProgID="Equation.DSMT4" ShapeID="_x0000_i1152" DrawAspect="Content" ObjectID="_1274651090" r:id="rId256"/>
        </w:object>
      </w:r>
      <w:r w:rsidRPr="00802EEB">
        <w:t xml:space="preserve">) = </w:t>
      </w:r>
      <w:r w:rsidRPr="00802EEB">
        <w:rPr>
          <w:position w:val="-12"/>
        </w:rPr>
        <w:object w:dxaOrig="260" w:dyaOrig="360">
          <v:shape id="_x0000_i1153" type="#_x0000_t75" style="width:12.75pt;height:18pt" o:ole="">
            <v:imagedata r:id="rId257" o:title=""/>
          </v:shape>
          <o:OLEObject Type="Embed" ProgID="Equation.DSMT4" ShapeID="_x0000_i1153" DrawAspect="Content" ObjectID="_1274651091" r:id="rId258"/>
        </w:object>
      </w:r>
      <w:r w:rsidRPr="00802EEB">
        <w:t>(</w:t>
      </w:r>
      <w:r w:rsidRPr="00802EEB">
        <w:rPr>
          <w:position w:val="-6"/>
        </w:rPr>
        <w:object w:dxaOrig="220" w:dyaOrig="240">
          <v:shape id="_x0000_i1154" type="#_x0000_t75" style="width:11.25pt;height:12pt" o:ole="">
            <v:imagedata r:id="rId255" o:title=""/>
          </v:shape>
          <o:OLEObject Type="Embed" ProgID="Equation.DSMT4" ShapeID="_x0000_i1154" DrawAspect="Content" ObjectID="_1274651092" r:id="rId259"/>
        </w:object>
      </w:r>
      <w:r w:rsidRPr="00802EEB">
        <w:t xml:space="preserve">, </w:t>
      </w:r>
      <w:r w:rsidRPr="00802EEB">
        <w:rPr>
          <w:position w:val="-12"/>
        </w:rPr>
        <w:object w:dxaOrig="240" w:dyaOrig="300">
          <v:shape id="_x0000_i1155" type="#_x0000_t75" style="width:12pt;height:15pt" o:ole="">
            <v:imagedata r:id="rId260" o:title=""/>
          </v:shape>
          <o:OLEObject Type="Embed" ProgID="Equation.DSMT4" ShapeID="_x0000_i1155" DrawAspect="Content" ObjectID="_1274651093" r:id="rId261"/>
        </w:object>
      </w:r>
      <w:r w:rsidRPr="00802EEB">
        <w:t>(</w:t>
      </w:r>
      <w:r w:rsidRPr="00802EEB">
        <w:rPr>
          <w:position w:val="-6"/>
        </w:rPr>
        <w:object w:dxaOrig="220" w:dyaOrig="240">
          <v:shape id="_x0000_i1156" type="#_x0000_t75" style="width:11.25pt;height:12pt" o:ole="">
            <v:imagedata r:id="rId255" o:title=""/>
          </v:shape>
          <o:OLEObject Type="Embed" ProgID="Equation.DSMT4" ShapeID="_x0000_i1156" DrawAspect="Content" ObjectID="_1274651094" r:id="rId262"/>
        </w:object>
      </w:r>
      <w:r w:rsidRPr="00802EEB">
        <w:t>));</w:t>
      </w:r>
    </w:p>
    <w:p w:rsidR="006650E3" w:rsidRPr="00802EEB" w:rsidRDefault="006650E3" w:rsidP="006650E3">
      <w:r w:rsidRPr="00802EEB">
        <w:t xml:space="preserve">víi ®iÒu kiÖn ban ®Çu </w:t>
      </w:r>
      <w:r w:rsidRPr="00802EEB">
        <w:rPr>
          <w:position w:val="-12"/>
        </w:rPr>
        <w:object w:dxaOrig="240" w:dyaOrig="300">
          <v:shape id="_x0000_i1157" type="#_x0000_t75" style="width:12pt;height:15pt" o:ole="">
            <v:imagedata r:id="rId253" o:title=""/>
          </v:shape>
          <o:OLEObject Type="Embed" ProgID="Equation.DSMT4" ShapeID="_x0000_i1157" DrawAspect="Content" ObjectID="_1274651095" r:id="rId263"/>
        </w:object>
      </w:r>
      <w:r w:rsidRPr="00802EEB">
        <w:t>(</w:t>
      </w:r>
      <w:r w:rsidRPr="00802EEB">
        <w:rPr>
          <w:position w:val="-12"/>
        </w:rPr>
        <w:object w:dxaOrig="279" w:dyaOrig="360">
          <v:shape id="_x0000_i1158" type="#_x0000_t75" style="width:13.5pt;height:18pt" o:ole="">
            <v:imagedata r:id="rId264" o:title=""/>
          </v:shape>
          <o:OLEObject Type="Embed" ProgID="Equation.DSMT4" ShapeID="_x0000_i1158" DrawAspect="Content" ObjectID="_1274651096" r:id="rId265"/>
        </w:object>
      </w:r>
      <w:r w:rsidRPr="00802EEB">
        <w:t xml:space="preserve">) = </w:t>
      </w:r>
      <w:r w:rsidRPr="00802EEB">
        <w:rPr>
          <w:position w:val="-12"/>
        </w:rPr>
        <w:object w:dxaOrig="300" w:dyaOrig="360">
          <v:shape id="_x0000_i1159" type="#_x0000_t75" style="width:15pt;height:18pt" o:ole="">
            <v:imagedata r:id="rId266" o:title=""/>
          </v:shape>
          <o:OLEObject Type="Embed" ProgID="Equation.DSMT4" ShapeID="_x0000_i1159" DrawAspect="Content" ObjectID="_1274651097" r:id="rId267"/>
        </w:object>
      </w:r>
      <w:r w:rsidRPr="00802EEB">
        <w:t>.</w:t>
      </w:r>
    </w:p>
    <w:p w:rsidR="006650E3" w:rsidRPr="00802EEB" w:rsidRDefault="006650E3" w:rsidP="006650E3">
      <w:r w:rsidRPr="00802EEB">
        <w:tab/>
        <w:t xml:space="preserve">Chän b­íc tÝch ph©n h vµ sö dông ký hiÖu </w:t>
      </w:r>
      <w:r w:rsidRPr="00802EEB">
        <w:rPr>
          <w:position w:val="-12"/>
        </w:rPr>
        <w:object w:dxaOrig="1180" w:dyaOrig="360">
          <v:shape id="_x0000_i1160" type="#_x0000_t75" style="width:59.25pt;height:18pt" o:ole="">
            <v:imagedata r:id="rId268" o:title=""/>
          </v:shape>
          <o:OLEObject Type="Embed" ProgID="Equation.DSMT4" ShapeID="_x0000_i1160" DrawAspect="Content" ObjectID="_1274651098" r:id="rId269"/>
        </w:object>
      </w:r>
      <w:r w:rsidRPr="00802EEB">
        <w:t xml:space="preserve">; </w:t>
      </w:r>
      <w:r w:rsidRPr="00802EEB">
        <w:rPr>
          <w:position w:val="-12"/>
        </w:rPr>
        <w:object w:dxaOrig="1080" w:dyaOrig="360">
          <v:shape id="_x0000_i1161" type="#_x0000_t75" style="width:53.25pt;height:18pt" o:ole="">
            <v:imagedata r:id="rId270" o:title=""/>
          </v:shape>
          <o:OLEObject Type="Embed" ProgID="Equation.DSMT4" ShapeID="_x0000_i1161" DrawAspect="Content" ObjectID="_1274651099" r:id="rId271"/>
        </w:object>
      </w:r>
      <w:r w:rsidRPr="00802EEB">
        <w:t xml:space="preserve"> víi </w:t>
      </w:r>
      <w:r w:rsidRPr="00802EEB">
        <w:rPr>
          <w:position w:val="-6"/>
        </w:rPr>
        <w:object w:dxaOrig="160" w:dyaOrig="279">
          <v:shape id="_x0000_i1162" type="#_x0000_t75" style="width:7.5pt;height:13.5pt" o:ole="">
            <v:imagedata r:id="rId272" o:title=""/>
          </v:shape>
          <o:OLEObject Type="Embed" ProgID="Equation.DSMT4" ShapeID="_x0000_i1162" DrawAspect="Content" ObjectID="_1274651100" r:id="rId273"/>
        </w:object>
      </w:r>
      <w:r w:rsidRPr="00802EEB">
        <w:t xml:space="preserve"> = 0, 1, 2,</w:t>
      </w:r>
      <w:r>
        <w:t>...</w:t>
      </w:r>
    </w:p>
    <w:p w:rsidR="006650E3" w:rsidRPr="00802EEB" w:rsidRDefault="006650E3" w:rsidP="006650E3">
      <w:r w:rsidRPr="00802EEB">
        <w:tab/>
        <w:t>Theo ph­¬ng ph¸p Runghe_Kutty, c¸c gi¸ trÞ cña ®­êng cong cÇn t×m y = y(x) ®­îc x¸c ®Þnh tõ biÓu thøc:</w:t>
      </w:r>
    </w:p>
    <w:p w:rsidR="006650E3" w:rsidRPr="00802EEB" w:rsidRDefault="006650E3" w:rsidP="006650E3">
      <w:r w:rsidRPr="00802EEB">
        <w:tab/>
      </w:r>
      <w:r w:rsidRPr="00802EEB">
        <w:rPr>
          <w:position w:val="-12"/>
        </w:rPr>
        <w:object w:dxaOrig="1480" w:dyaOrig="360">
          <v:shape id="_x0000_i1163" type="#_x0000_t75" style="width:73.5pt;height:18pt" o:ole="">
            <v:imagedata r:id="rId274" o:title=""/>
          </v:shape>
          <o:OLEObject Type="Embed" ProgID="Equation.DSMT4" ShapeID="_x0000_i1163" DrawAspect="Content" ObjectID="_1274651101" r:id="rId275"/>
        </w:object>
      </w:r>
      <w:r w:rsidRPr="00802EEB">
        <w:t>,</w:t>
      </w:r>
    </w:p>
    <w:p w:rsidR="006650E3" w:rsidRPr="00802EEB" w:rsidRDefault="006650E3" w:rsidP="006650E3">
      <w:pPr>
        <w:pStyle w:val="BodyText"/>
      </w:pPr>
      <w:r>
        <w:t>T</w:t>
      </w:r>
      <w:r w:rsidRPr="00802EEB">
        <w:t>rong ®ã:</w:t>
      </w:r>
    </w:p>
    <w:p w:rsidR="006650E3" w:rsidRPr="00802EEB" w:rsidRDefault="006650E3" w:rsidP="006650E3">
      <w:r w:rsidRPr="00802EEB">
        <w:tab/>
      </w:r>
      <w:r w:rsidRPr="00802EEB">
        <w:rPr>
          <w:position w:val="-24"/>
        </w:rPr>
        <w:object w:dxaOrig="3379" w:dyaOrig="639">
          <v:shape id="_x0000_i1164" type="#_x0000_t75" style="width:168.75pt;height:32.25pt" o:ole="">
            <v:imagedata r:id="rId276" o:title=""/>
          </v:shape>
          <o:OLEObject Type="Embed" ProgID="Equation.DSMT4" ShapeID="_x0000_i1164" DrawAspect="Content" ObjectID="_1274651102" r:id="rId277"/>
        </w:object>
      </w:r>
      <w:r w:rsidRPr="00802EEB">
        <w:t xml:space="preserve">, </w:t>
      </w:r>
      <w:r w:rsidRPr="00802EEB">
        <w:rPr>
          <w:position w:val="-6"/>
        </w:rPr>
        <w:object w:dxaOrig="160" w:dyaOrig="279">
          <v:shape id="_x0000_i1165" type="#_x0000_t75" style="width:7.5pt;height:13.5pt" o:ole="">
            <v:imagedata r:id="rId272" o:title=""/>
          </v:shape>
          <o:OLEObject Type="Embed" ProgID="Equation.DSMT4" ShapeID="_x0000_i1165" DrawAspect="Content" ObjectID="_1274651103" r:id="rId278"/>
        </w:object>
      </w:r>
      <w:r w:rsidRPr="00802EEB">
        <w:t xml:space="preserve"> = 0, 1, 2,</w:t>
      </w:r>
      <w:r>
        <w:t>...</w:t>
      </w:r>
    </w:p>
    <w:p w:rsidR="006650E3" w:rsidRPr="00802EEB" w:rsidRDefault="006650E3" w:rsidP="006650E3">
      <w:r w:rsidRPr="00802EEB">
        <w:t>vµ</w:t>
      </w:r>
    </w:p>
    <w:p w:rsidR="006650E3" w:rsidRPr="00802EEB" w:rsidRDefault="006650E3" w:rsidP="006650E3">
      <w:r w:rsidRPr="00802EEB">
        <w:tab/>
      </w:r>
      <w:r w:rsidRPr="00802EEB">
        <w:rPr>
          <w:position w:val="-6"/>
        </w:rPr>
        <w:object w:dxaOrig="220" w:dyaOrig="300">
          <v:shape id="_x0000_i1166" type="#_x0000_t75" style="width:11.25pt;height:15pt" o:ole="">
            <v:imagedata r:id="rId279" o:title=""/>
          </v:shape>
          <o:OLEObject Type="Embed" ProgID="Equation.DSMT4" ShapeID="_x0000_i1166" DrawAspect="Content" ObjectID="_1274651104" r:id="rId280"/>
        </w:object>
      </w:r>
      <w:r w:rsidRPr="00802EEB">
        <w:rPr>
          <w:vertAlign w:val="superscript"/>
        </w:rPr>
        <w:t>(i)</w:t>
      </w:r>
      <w:r w:rsidRPr="00802EEB">
        <w:rPr>
          <w:vertAlign w:val="subscript"/>
        </w:rPr>
        <w:t>1</w:t>
      </w:r>
      <w:r w:rsidRPr="00802EEB">
        <w:t xml:space="preserve"> = </w:t>
      </w:r>
      <w:r w:rsidRPr="00802EEB">
        <w:rPr>
          <w:position w:val="-6"/>
        </w:rPr>
        <w:object w:dxaOrig="220" w:dyaOrig="300">
          <v:shape id="_x0000_i1167" type="#_x0000_t75" style="width:11.25pt;height:15pt" o:ole="">
            <v:imagedata r:id="rId281" o:title=""/>
          </v:shape>
          <o:OLEObject Type="Embed" ProgID="Equation.DSMT4" ShapeID="_x0000_i1167" DrawAspect="Content" ObjectID="_1274651105" r:id="rId282"/>
        </w:object>
      </w:r>
      <w:r w:rsidRPr="00802EEB">
        <w:t>.</w:t>
      </w:r>
      <w:r w:rsidRPr="00802EEB">
        <w:rPr>
          <w:position w:val="-12"/>
        </w:rPr>
        <w:object w:dxaOrig="260" w:dyaOrig="360">
          <v:shape id="_x0000_i1168" type="#_x0000_t75" style="width:12.75pt;height:18pt" o:ole="">
            <v:imagedata r:id="rId283" o:title=""/>
          </v:shape>
          <o:OLEObject Type="Embed" ProgID="Equation.DSMT4" ShapeID="_x0000_i1168" DrawAspect="Content" ObjectID="_1274651106" r:id="rId284"/>
        </w:object>
      </w:r>
      <w:r w:rsidRPr="00802EEB">
        <w:t>(</w:t>
      </w:r>
      <w:r w:rsidRPr="00802EEB">
        <w:rPr>
          <w:position w:val="-12"/>
        </w:rPr>
        <w:object w:dxaOrig="560" w:dyaOrig="360">
          <v:shape id="_x0000_i1169" type="#_x0000_t75" style="width:27.75pt;height:18pt" o:ole="">
            <v:imagedata r:id="rId285" o:title=""/>
          </v:shape>
          <o:OLEObject Type="Embed" ProgID="Equation.DSMT4" ShapeID="_x0000_i1169" DrawAspect="Content" ObjectID="_1274651107" r:id="rId286"/>
        </w:object>
      </w:r>
      <w:r w:rsidRPr="00802EEB">
        <w:t>);</w:t>
      </w:r>
    </w:p>
    <w:p w:rsidR="006650E3" w:rsidRPr="00802EEB" w:rsidRDefault="006650E3" w:rsidP="006650E3">
      <w:r w:rsidRPr="00802EEB">
        <w:tab/>
      </w:r>
      <w:r w:rsidRPr="00802EEB">
        <w:rPr>
          <w:position w:val="-6"/>
        </w:rPr>
        <w:object w:dxaOrig="220" w:dyaOrig="300">
          <v:shape id="_x0000_i1170" type="#_x0000_t75" style="width:11.25pt;height:15pt" o:ole="">
            <v:imagedata r:id="rId287" o:title=""/>
          </v:shape>
          <o:OLEObject Type="Embed" ProgID="Equation.DSMT4" ShapeID="_x0000_i1170" DrawAspect="Content" ObjectID="_1274651108" r:id="rId288"/>
        </w:object>
      </w:r>
      <w:r w:rsidRPr="00802EEB">
        <w:rPr>
          <w:vertAlign w:val="superscript"/>
        </w:rPr>
        <w:t>(i)</w:t>
      </w:r>
      <w:r w:rsidRPr="00802EEB">
        <w:rPr>
          <w:vertAlign w:val="subscript"/>
        </w:rPr>
        <w:t>2</w:t>
      </w:r>
      <w:r w:rsidRPr="00802EEB">
        <w:t xml:space="preserve"> = </w:t>
      </w:r>
      <w:r w:rsidRPr="00802EEB">
        <w:rPr>
          <w:position w:val="-6"/>
        </w:rPr>
        <w:object w:dxaOrig="220" w:dyaOrig="300">
          <v:shape id="_x0000_i1171" type="#_x0000_t75" style="width:11.25pt;height:15pt" o:ole="">
            <v:imagedata r:id="rId281" o:title=""/>
          </v:shape>
          <o:OLEObject Type="Embed" ProgID="Equation.DSMT4" ShapeID="_x0000_i1171" DrawAspect="Content" ObjectID="_1274651109" r:id="rId289"/>
        </w:object>
      </w:r>
      <w:r w:rsidRPr="00802EEB">
        <w:t>.</w:t>
      </w:r>
      <w:r w:rsidRPr="00802EEB">
        <w:rPr>
          <w:position w:val="-12"/>
        </w:rPr>
        <w:object w:dxaOrig="260" w:dyaOrig="360">
          <v:shape id="_x0000_i1172" type="#_x0000_t75" style="width:12.75pt;height:18pt" o:ole="">
            <v:imagedata r:id="rId283" o:title=""/>
          </v:shape>
          <o:OLEObject Type="Embed" ProgID="Equation.DSMT4" ShapeID="_x0000_i1172" DrawAspect="Content" ObjectID="_1274651110" r:id="rId290"/>
        </w:object>
      </w:r>
      <w:r w:rsidRPr="00802EEB">
        <w:rPr>
          <w:position w:val="-24"/>
        </w:rPr>
        <w:object w:dxaOrig="2100" w:dyaOrig="639">
          <v:shape id="_x0000_i1173" type="#_x0000_t75" style="width:105.75pt;height:32.25pt" o:ole="">
            <v:imagedata r:id="rId291" o:title=""/>
          </v:shape>
          <o:OLEObject Type="Embed" ProgID="Equation.DSMT4" ShapeID="_x0000_i1173" DrawAspect="Content" ObjectID="_1274651111" r:id="rId292"/>
        </w:object>
      </w:r>
      <w:r w:rsidRPr="00802EEB">
        <w:t>;</w:t>
      </w:r>
    </w:p>
    <w:p w:rsidR="006650E3" w:rsidRPr="00802EEB" w:rsidRDefault="006650E3" w:rsidP="006650E3">
      <w:r w:rsidRPr="00802EEB">
        <w:tab/>
      </w:r>
      <w:r w:rsidRPr="00802EEB">
        <w:rPr>
          <w:position w:val="-24"/>
        </w:rPr>
        <w:object w:dxaOrig="3080" w:dyaOrig="639">
          <v:shape id="_x0000_i1174" type="#_x0000_t75" style="width:154.5pt;height:32.25pt" o:ole="">
            <v:imagedata r:id="rId293" o:title=""/>
          </v:shape>
          <o:OLEObject Type="Embed" ProgID="Equation.DSMT4" ShapeID="_x0000_i1174" DrawAspect="Content" ObjectID="_1274651112" r:id="rId294"/>
        </w:object>
      </w:r>
      <w:r w:rsidRPr="00802EEB">
        <w:t>;</w:t>
      </w:r>
    </w:p>
    <w:p w:rsidR="006650E3" w:rsidRPr="00802EEB" w:rsidRDefault="006650E3" w:rsidP="006650E3">
      <w:r w:rsidRPr="00802EEB">
        <w:tab/>
      </w:r>
      <w:r w:rsidRPr="00802EEB">
        <w:rPr>
          <w:position w:val="-12"/>
        </w:rPr>
        <w:object w:dxaOrig="2680" w:dyaOrig="380">
          <v:shape id="_x0000_i1175" type="#_x0000_t75" style="width:133.5pt;height:18.75pt" o:ole="">
            <v:imagedata r:id="rId295" o:title=""/>
          </v:shape>
          <o:OLEObject Type="Embed" ProgID="Equation.DSMT4" ShapeID="_x0000_i1175" DrawAspect="Content" ObjectID="_1274651113" r:id="rId296"/>
        </w:object>
      </w:r>
      <w:r w:rsidRPr="00802EEB">
        <w:t>;</w:t>
      </w:r>
    </w:p>
    <w:p w:rsidR="006650E3" w:rsidRPr="00802EEB" w:rsidRDefault="006650E3" w:rsidP="006650E3">
      <w:r w:rsidRPr="00802EEB">
        <w:tab/>
        <w:t xml:space="preserve">C¸c gi¸ trÞ </w:t>
      </w:r>
      <w:r w:rsidRPr="00802EEB">
        <w:rPr>
          <w:position w:val="-6"/>
        </w:rPr>
        <w:object w:dxaOrig="220" w:dyaOrig="300">
          <v:shape id="_x0000_i1176" type="#_x0000_t75" style="width:11.25pt;height:15pt" o:ole="">
            <v:imagedata r:id="rId297" o:title=""/>
          </v:shape>
          <o:OLEObject Type="Embed" ProgID="Equation.DSMT4" ShapeID="_x0000_i1176" DrawAspect="Content" ObjectID="_1274651114" r:id="rId298"/>
        </w:object>
      </w:r>
      <w:r w:rsidRPr="00802EEB">
        <w:rPr>
          <w:vertAlign w:val="superscript"/>
        </w:rPr>
        <w:t>(i)</w:t>
      </w:r>
      <w:r w:rsidRPr="00802EEB">
        <w:rPr>
          <w:vertAlign w:val="subscript"/>
        </w:rPr>
        <w:t>n</w:t>
      </w:r>
      <w:r w:rsidRPr="00802EEB">
        <w:t xml:space="preserve"> (</w:t>
      </w:r>
      <w:r w:rsidRPr="00802EEB">
        <w:rPr>
          <w:position w:val="-6"/>
        </w:rPr>
        <w:object w:dxaOrig="220" w:dyaOrig="240">
          <v:shape id="_x0000_i1177" type="#_x0000_t75" style="width:11.25pt;height:12pt" o:ole="">
            <v:imagedata r:id="rId299" o:title=""/>
          </v:shape>
          <o:OLEObject Type="Embed" ProgID="Equation.DSMT4" ShapeID="_x0000_i1177" DrawAspect="Content" ObjectID="_1274651115" r:id="rId300"/>
        </w:object>
      </w:r>
      <w:r w:rsidRPr="00802EEB">
        <w:t xml:space="preserve"> = 1, 2, 3, 4) lµ kh¸c nhau ë mçi b­íc </w:t>
      </w:r>
      <w:r w:rsidRPr="00802EEB">
        <w:rPr>
          <w:position w:val="-6"/>
        </w:rPr>
        <w:object w:dxaOrig="160" w:dyaOrig="279">
          <v:shape id="_x0000_i1178" type="#_x0000_t75" style="width:7.5pt;height:13.5pt" o:ole="">
            <v:imagedata r:id="rId301" o:title=""/>
          </v:shape>
          <o:OLEObject Type="Embed" ProgID="Equation.DSMT4" ShapeID="_x0000_i1178" DrawAspect="Content" ObjectID="_1274651116" r:id="rId302"/>
        </w:object>
      </w:r>
      <w:r w:rsidRPr="00802EEB">
        <w:t>.</w:t>
      </w:r>
    </w:p>
    <w:p w:rsidR="006650E3" w:rsidRPr="00802EEB" w:rsidRDefault="006650E3" w:rsidP="006650E3">
      <w:pPr>
        <w:ind w:firstLine="720"/>
        <w:rPr>
          <w:i/>
          <w:iCs/>
        </w:rPr>
      </w:pPr>
      <w:r w:rsidRPr="00802EEB">
        <w:rPr>
          <w:i/>
          <w:iCs/>
        </w:rPr>
        <w:t>b. C¸c ®¹i l</w:t>
      </w:r>
      <w:r>
        <w:rPr>
          <w:i/>
          <w:iCs/>
        </w:rPr>
        <w:t>­îng sö dông trong ch­¬ng tr×nh.</w:t>
      </w:r>
    </w:p>
    <w:p w:rsidR="006650E3" w:rsidRPr="0014778E" w:rsidRDefault="006650E3" w:rsidP="006650E3">
      <w:pPr>
        <w:pStyle w:val="BodyText"/>
        <w:tabs>
          <w:tab w:val="num" w:pos="720"/>
          <w:tab w:val="num" w:pos="1080"/>
          <w:tab w:val="num" w:pos="1440"/>
          <w:tab w:val="num" w:pos="1800"/>
          <w:tab w:val="num" w:pos="2520"/>
        </w:tabs>
        <w:rPr>
          <w:spacing w:val="-6"/>
        </w:rPr>
      </w:pPr>
      <w:r w:rsidRPr="0014778E">
        <w:rPr>
          <w:spacing w:val="-6"/>
        </w:rPr>
        <w:t xml:space="preserve">   HÖ ph­¬ng tr×nh (3.1.11) cã thÓ gi¶i trªn m¸y tÝnh ®iÖn tö b»ng ph­¬ng ph¸p sè.</w:t>
      </w:r>
    </w:p>
    <w:p w:rsidR="006650E3" w:rsidRPr="0014778E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rPr>
          <w:b/>
          <w:bCs/>
        </w:rPr>
      </w:pPr>
      <w:r>
        <w:rPr>
          <w:bCs/>
        </w:rPr>
        <w:t xml:space="preserve">      - B¶ng 3.</w:t>
      </w:r>
      <w:r w:rsidRPr="0014778E">
        <w:rPr>
          <w:bCs/>
        </w:rPr>
        <w:t>1: C¸c tham sè  sö dông trong ch­¬ng tr×nh;</w:t>
      </w:r>
    </w:p>
    <w:p w:rsidR="006650E3" w:rsidRPr="0014778E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rPr>
          <w:b/>
          <w:bCs/>
        </w:rPr>
      </w:pPr>
      <w:r>
        <w:rPr>
          <w:bCs/>
        </w:rPr>
        <w:t xml:space="preserve">      - B¶ng 3.2: C</w:t>
      </w:r>
      <w:r w:rsidRPr="0014778E">
        <w:rPr>
          <w:bCs/>
        </w:rPr>
        <w:t xml:space="preserve">¸c kÕt qu¶ tÝnh to¸n p(t), P(t), </w:t>
      </w:r>
      <w:r w:rsidRPr="0014778E">
        <w:rPr>
          <w:bCs/>
          <w:position w:val="-10"/>
        </w:rPr>
        <w:object w:dxaOrig="499" w:dyaOrig="320">
          <v:shape id="_x0000_i1179" type="#_x0000_t75" style="width:24.75pt;height:16.5pt" o:ole="">
            <v:imagedata r:id="rId303" o:title=""/>
          </v:shape>
          <o:OLEObject Type="Embed" ProgID="Equation.3" ShapeID="_x0000_i1179" DrawAspect="Content" ObjectID="_1274651117" r:id="rId304"/>
        </w:object>
      </w:r>
      <w:r w:rsidRPr="0014778E">
        <w:rPr>
          <w:bCs/>
        </w:rPr>
        <w:t>®­îc;</w:t>
      </w:r>
    </w:p>
    <w:p w:rsidR="006650E3" w:rsidRPr="0014778E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rPr>
          <w:b/>
          <w:bCs/>
        </w:rPr>
      </w:pPr>
      <w:r w:rsidRPr="0014778E">
        <w:rPr>
          <w:bCs/>
        </w:rPr>
        <w:t xml:space="preserve">      </w:t>
      </w:r>
      <w:r w:rsidRPr="0014778E">
        <w:rPr>
          <w:bCs/>
          <w:position w:val="-10"/>
        </w:rPr>
        <w:object w:dxaOrig="900" w:dyaOrig="340">
          <v:shape id="_x0000_i1180" type="#_x0000_t75" style="width:45pt;height:17.25pt" o:ole="">
            <v:imagedata r:id="rId305" o:title=""/>
          </v:shape>
          <o:OLEObject Type="Embed" ProgID="Equation.3" ShapeID="_x0000_i1180" DrawAspect="Content" ObjectID="_1274651118" r:id="rId306"/>
        </w:object>
      </w:r>
      <w:r w:rsidRPr="0014778E">
        <w:rPr>
          <w:bCs/>
        </w:rPr>
        <w:t xml:space="preserve">; </w:t>
      </w:r>
      <w:r w:rsidRPr="0014778E">
        <w:rPr>
          <w:bCs/>
          <w:position w:val="-24"/>
        </w:rPr>
        <w:object w:dxaOrig="1140" w:dyaOrig="639">
          <v:shape id="_x0000_i1181" type="#_x0000_t75" style="width:56.25pt;height:32.25pt" o:ole="">
            <v:imagedata r:id="rId307" o:title=""/>
          </v:shape>
          <o:OLEObject Type="Embed" ProgID="Equation.3" ShapeID="_x0000_i1181" DrawAspect="Content" ObjectID="_1274651119" r:id="rId308"/>
        </w:object>
      </w:r>
      <w:r w:rsidRPr="0014778E">
        <w:rPr>
          <w:bCs/>
        </w:rPr>
        <w:t xml:space="preserve"> ; </w:t>
      </w:r>
      <w:r w:rsidRPr="0014778E">
        <w:rPr>
          <w:bCs/>
          <w:position w:val="-10"/>
        </w:rPr>
        <w:object w:dxaOrig="960" w:dyaOrig="340">
          <v:shape id="_x0000_i1182" type="#_x0000_t75" style="width:47.25pt;height:17.25pt" o:ole="">
            <v:imagedata r:id="rId309" o:title=""/>
          </v:shape>
          <o:OLEObject Type="Embed" ProgID="Equation.3" ShapeID="_x0000_i1182" DrawAspect="Content" ObjectID="_1274651120" r:id="rId310"/>
        </w:object>
      </w:r>
      <w:r w:rsidRPr="0014778E">
        <w:rPr>
          <w:bCs/>
        </w:rPr>
        <w:t xml:space="preserve">; </w:t>
      </w:r>
      <w:r w:rsidRPr="0014778E">
        <w:rPr>
          <w:bCs/>
          <w:position w:val="-24"/>
        </w:rPr>
        <w:object w:dxaOrig="1200" w:dyaOrig="639">
          <v:shape id="_x0000_i1183" type="#_x0000_t75" style="width:60pt;height:32.25pt" o:ole="">
            <v:imagedata r:id="rId311" o:title=""/>
          </v:shape>
          <o:OLEObject Type="Embed" ProgID="Equation.3" ShapeID="_x0000_i1183" DrawAspect="Content" ObjectID="_1274651121" r:id="rId312"/>
        </w:object>
      </w:r>
      <w:r w:rsidRPr="0014778E">
        <w:rPr>
          <w:bCs/>
        </w:rPr>
        <w:t xml:space="preserve"> ; </w:t>
      </w:r>
      <w:r w:rsidRPr="0014778E">
        <w:rPr>
          <w:bCs/>
          <w:position w:val="-12"/>
        </w:rPr>
        <w:object w:dxaOrig="940" w:dyaOrig="360">
          <v:shape id="_x0000_i1184" type="#_x0000_t75" style="width:47.25pt;height:17.25pt" o:ole="">
            <v:imagedata r:id="rId313" o:title=""/>
          </v:shape>
          <o:OLEObject Type="Embed" ProgID="Equation.3" ShapeID="_x0000_i1184" DrawAspect="Content" ObjectID="_1274651122" r:id="rId314"/>
        </w:object>
      </w:r>
      <w:r w:rsidRPr="0014778E">
        <w:rPr>
          <w:bCs/>
        </w:rPr>
        <w:t xml:space="preserve">; </w:t>
      </w:r>
      <w:r w:rsidRPr="0014778E">
        <w:rPr>
          <w:bCs/>
          <w:position w:val="-24"/>
        </w:rPr>
        <w:object w:dxaOrig="1180" w:dyaOrig="639">
          <v:shape id="_x0000_i1185" type="#_x0000_t75" style="width:58.5pt;height:32.25pt" o:ole="">
            <v:imagedata r:id="rId315" o:title=""/>
          </v:shape>
          <o:OLEObject Type="Embed" ProgID="Equation.3" ShapeID="_x0000_i1185" DrawAspect="Content" ObjectID="_1274651123" r:id="rId316"/>
        </w:object>
      </w:r>
    </w:p>
    <w:p w:rsidR="006650E3" w:rsidRPr="0014778E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rPr>
          <w:b/>
          <w:bCs/>
        </w:rPr>
      </w:pPr>
      <w:r w:rsidRPr="0014778E">
        <w:rPr>
          <w:bCs/>
        </w:rPr>
        <w:t xml:space="preserve"> </w:t>
      </w:r>
      <w:r w:rsidRPr="0014778E">
        <w:rPr>
          <w:bCs/>
          <w:position w:val="-12"/>
        </w:rPr>
        <w:object w:dxaOrig="960" w:dyaOrig="360">
          <v:shape id="_x0000_i1186" type="#_x0000_t75" style="width:47.25pt;height:17.25pt" o:ole="">
            <v:imagedata r:id="rId317" o:title=""/>
          </v:shape>
          <o:OLEObject Type="Embed" ProgID="Equation.3" ShapeID="_x0000_i1186" DrawAspect="Content" ObjectID="_1274651124" r:id="rId318"/>
        </w:object>
      </w:r>
      <w:r w:rsidRPr="0014778E">
        <w:rPr>
          <w:bCs/>
        </w:rPr>
        <w:t xml:space="preserve">; </w:t>
      </w:r>
      <w:r w:rsidRPr="0014778E">
        <w:rPr>
          <w:bCs/>
          <w:position w:val="-24"/>
        </w:rPr>
        <w:object w:dxaOrig="1200" w:dyaOrig="639">
          <v:shape id="_x0000_i1187" type="#_x0000_t75" style="width:60pt;height:32.25pt" o:ole="">
            <v:imagedata r:id="rId319" o:title=""/>
          </v:shape>
          <o:OLEObject Type="Embed" ProgID="Equation.3" ShapeID="_x0000_i1187" DrawAspect="Content" ObjectID="_1274651125" r:id="rId320"/>
        </w:object>
      </w:r>
      <w:r w:rsidRPr="0014778E">
        <w:rPr>
          <w:bCs/>
        </w:rPr>
        <w:t xml:space="preserve"> ; </w:t>
      </w:r>
      <w:r w:rsidRPr="0014778E">
        <w:rPr>
          <w:bCs/>
          <w:position w:val="-10"/>
        </w:rPr>
        <w:object w:dxaOrig="859" w:dyaOrig="340">
          <v:shape id="_x0000_i1188" type="#_x0000_t75" style="width:43.5pt;height:17.25pt" o:ole="">
            <v:imagedata r:id="rId321" o:title=""/>
          </v:shape>
          <o:OLEObject Type="Embed" ProgID="Equation.3" ShapeID="_x0000_i1188" DrawAspect="Content" ObjectID="_1274651126" r:id="rId322"/>
        </w:object>
      </w:r>
      <w:r w:rsidRPr="0014778E">
        <w:rPr>
          <w:bCs/>
        </w:rPr>
        <w:t xml:space="preserve">; </w:t>
      </w:r>
      <w:r w:rsidRPr="0014778E">
        <w:rPr>
          <w:bCs/>
          <w:position w:val="-24"/>
        </w:rPr>
        <w:object w:dxaOrig="1080" w:dyaOrig="620">
          <v:shape id="_x0000_i1189" type="#_x0000_t75" style="width:54pt;height:30.75pt" o:ole="">
            <v:imagedata r:id="rId323" o:title=""/>
          </v:shape>
          <o:OLEObject Type="Embed" ProgID="Equation.3" ShapeID="_x0000_i1189" DrawAspect="Content" ObjectID="_1274651127" r:id="rId324"/>
        </w:object>
      </w:r>
    </w:p>
    <w:p w:rsidR="00233939" w:rsidRDefault="00233939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jc w:val="right"/>
        <w:rPr>
          <w:i/>
        </w:rPr>
      </w:pPr>
    </w:p>
    <w:p w:rsidR="00233939" w:rsidRDefault="00233939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jc w:val="right"/>
        <w:rPr>
          <w:i/>
        </w:rPr>
      </w:pPr>
    </w:p>
    <w:p w:rsidR="006650E3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jc w:val="right"/>
        <w:rPr>
          <w:i/>
        </w:rPr>
      </w:pPr>
      <w:r>
        <w:rPr>
          <w:i/>
        </w:rPr>
        <w:lastRenderedPageBreak/>
        <w:t>B¶ng 3.1</w:t>
      </w:r>
    </w:p>
    <w:p w:rsidR="006650E3" w:rsidRPr="00802EEB" w:rsidRDefault="006650E3" w:rsidP="006650E3">
      <w:pPr>
        <w:tabs>
          <w:tab w:val="num" w:pos="1080"/>
          <w:tab w:val="num" w:pos="1440"/>
          <w:tab w:val="num" w:pos="1800"/>
          <w:tab w:val="num" w:pos="2520"/>
        </w:tabs>
        <w:ind w:left="75"/>
        <w:jc w:val="center"/>
        <w:rPr>
          <w:b/>
          <w:bCs/>
        </w:rPr>
      </w:pPr>
      <w:r w:rsidRPr="00802EEB">
        <w:rPr>
          <w:b/>
        </w:rPr>
        <w:t>C¸c ®¹i l­îng ®­îc sö dông trong ch­¬ng tr×nh TPT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31"/>
        <w:gridCol w:w="3938"/>
        <w:gridCol w:w="1072"/>
        <w:gridCol w:w="880"/>
        <w:gridCol w:w="1134"/>
        <w:gridCol w:w="1138"/>
      </w:tblGrid>
      <w:tr w:rsidR="006650E3" w:rsidRPr="0014778E" w:rsidTr="005D1517">
        <w:trPr>
          <w:cantSplit/>
          <w:trHeight w:val="465"/>
        </w:trPr>
        <w:tc>
          <w:tcPr>
            <w:tcW w:w="631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Sè TT</w:t>
            </w:r>
          </w:p>
        </w:tc>
        <w:tc>
          <w:tcPr>
            <w:tcW w:w="3938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C¸c ®¹i l­îng</w:t>
            </w:r>
          </w:p>
        </w:tc>
        <w:tc>
          <w:tcPr>
            <w:tcW w:w="1952" w:type="dxa"/>
            <w:gridSpan w:val="2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ý hiÖu</w:t>
            </w:r>
          </w:p>
        </w:tc>
        <w:tc>
          <w:tcPr>
            <w:tcW w:w="1134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Gi¸ trÞ</w:t>
            </w:r>
          </w:p>
        </w:tc>
        <w:tc>
          <w:tcPr>
            <w:tcW w:w="1138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§¬n vÞ ®o</w:t>
            </w:r>
          </w:p>
        </w:tc>
      </w:tr>
      <w:tr w:rsidR="006650E3" w:rsidRPr="0014778E" w:rsidTr="005D1517">
        <w:trPr>
          <w:cantSplit/>
          <w:trHeight w:val="465"/>
        </w:trPr>
        <w:tc>
          <w:tcPr>
            <w:tcW w:w="631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3938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1072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rong hÖ</w:t>
            </w:r>
          </w:p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ph­¬ng tr×nh</w:t>
            </w:r>
          </w:p>
        </w:tc>
        <w:tc>
          <w:tcPr>
            <w:tcW w:w="880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rong ch­¬ng tr×nh</w:t>
            </w:r>
          </w:p>
        </w:tc>
        <w:tc>
          <w:tcPr>
            <w:tcW w:w="1134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1138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5D1517">
        <w:tc>
          <w:tcPr>
            <w:tcW w:w="631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</w:t>
            </w:r>
          </w:p>
        </w:tc>
        <w:tc>
          <w:tcPr>
            <w:tcW w:w="3938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MËt ®é thanh thuèc phãng thø 1.</w:t>
            </w:r>
          </w:p>
        </w:tc>
        <w:tc>
          <w:tcPr>
            <w:tcW w:w="1072" w:type="dxa"/>
            <w:vAlign w:val="center"/>
          </w:tcPr>
          <w:p w:rsidR="006650E3" w:rsidRPr="0014778E" w:rsidRDefault="006650E3" w:rsidP="003360AE">
            <w:pPr>
              <w:tabs>
                <w:tab w:val="num" w:pos="720"/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80" w:dyaOrig="340">
                <v:shape id="_x0000_i1190" type="#_x0000_t75" style="width:18.75pt;height:17.25pt" o:ole="">
                  <v:imagedata r:id="rId325" o:title=""/>
                </v:shape>
                <o:OLEObject Type="Embed" ProgID="Equation.3" ShapeID="_x0000_i1190" DrawAspect="Content" ObjectID="_1274651128" r:id="rId326"/>
              </w:object>
            </w:r>
          </w:p>
        </w:tc>
        <w:tc>
          <w:tcPr>
            <w:tcW w:w="880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Ro1</w:t>
            </w:r>
          </w:p>
        </w:tc>
        <w:tc>
          <w:tcPr>
            <w:tcW w:w="1134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,58</w:t>
            </w:r>
          </w:p>
        </w:tc>
        <w:tc>
          <w:tcPr>
            <w:tcW w:w="1138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kg/cm</w:t>
            </w:r>
            <w:r w:rsidRPr="0014778E">
              <w:rPr>
                <w:bCs/>
                <w:vertAlign w:val="superscript"/>
              </w:rPr>
              <w:t>3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MËt ®é thanh thuèc phãng thø 2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400" w:dyaOrig="340">
                <v:shape id="_x0000_i1191" type="#_x0000_t75" style="width:20.25pt;height:17.25pt" o:ole="">
                  <v:imagedata r:id="rId327" o:title=""/>
                </v:shape>
                <o:OLEObject Type="Embed" ProgID="Equation.3" ShapeID="_x0000_i1191" DrawAspect="Content" ObjectID="_1274651129" r:id="rId328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Ro2</w:t>
            </w:r>
          </w:p>
        </w:tc>
        <w:tc>
          <w:tcPr>
            <w:tcW w:w="1134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,58</w:t>
            </w:r>
          </w:p>
        </w:tc>
        <w:tc>
          <w:tcPr>
            <w:tcW w:w="1138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kg/cm</w:t>
            </w:r>
            <w:r w:rsidRPr="0014778E">
              <w:rPr>
                <w:bCs/>
                <w:vertAlign w:val="superscript"/>
              </w:rPr>
              <w:t>3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3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Tæn thÊt l­u l­î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00" w:dyaOrig="340">
                <v:shape id="_x0000_i1192" type="#_x0000_t75" style="width:15.75pt;height:17.25pt" o:ole="">
                  <v:imagedata r:id="rId329" o:title=""/>
                </v:shape>
                <o:OLEObject Type="Embed" ProgID="Equation.3" ShapeID="_x0000_i1192" DrawAspect="Content" ObjectID="_1274651130" r:id="rId330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phi2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.92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4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ChiÒu dµi thanh TP thø 1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60" w:dyaOrig="340">
                <v:shape id="_x0000_i1193" type="#_x0000_t75" style="width:13.5pt;height:17.25pt" o:ole="">
                  <v:imagedata r:id="rId331" o:title=""/>
                </v:shape>
                <o:OLEObject Type="Embed" ProgID="Equation.3" ShapeID="_x0000_i1193" DrawAspect="Content" ObjectID="_1274651131" r:id="rId332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Lt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9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5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ChiÒu dµi thanh TP thø 2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00" w:dyaOrig="340">
                <v:shape id="_x0000_i1194" type="#_x0000_t75" style="width:15.75pt;height:17.25pt" o:ole="" o:bullet="t">
                  <v:imagedata r:id="rId333" o:title=""/>
                </v:shape>
                <o:OLEObject Type="Embed" ProgID="Equation.3" ShapeID="_x0000_i1194" DrawAspect="Content" ObjectID="_1274651132" r:id="rId334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Lt2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893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6</w:t>
            </w:r>
          </w:p>
        </w:tc>
        <w:tc>
          <w:tcPr>
            <w:tcW w:w="3938" w:type="dxa"/>
          </w:tcPr>
          <w:p w:rsidR="006650E3" w:rsidRPr="0014778E" w:rsidRDefault="005D1517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>
              <w:rPr>
                <w:bCs/>
              </w:rPr>
              <w:t>§­êng kÝnh ngoµi thanh thuèc phãng</w:t>
            </w:r>
            <w:r w:rsidR="006650E3" w:rsidRPr="0014778E">
              <w:rPr>
                <w:bCs/>
              </w:rPr>
              <w:t xml:space="preserve"> thø 1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00" w:dyaOrig="340">
                <v:shape id="_x0000_i1195" type="#_x0000_t75" style="width:15.75pt;height:17.25pt" o:ole="">
                  <v:imagedata r:id="rId335" o:title=""/>
                </v:shape>
                <o:OLEObject Type="Embed" ProgID="Equation.3" ShapeID="_x0000_i1195" DrawAspect="Content" ObjectID="_1274651133" r:id="rId336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Dn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1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7</w:t>
            </w:r>
          </w:p>
        </w:tc>
        <w:tc>
          <w:tcPr>
            <w:tcW w:w="3938" w:type="dxa"/>
          </w:tcPr>
          <w:p w:rsidR="006650E3" w:rsidRPr="0014778E" w:rsidRDefault="005D1517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>
              <w:rPr>
                <w:bCs/>
              </w:rPr>
              <w:t>§­êng kÝnh ngoµi thanh thuèc phãng</w:t>
            </w:r>
            <w:r w:rsidR="006650E3" w:rsidRPr="0014778E">
              <w:rPr>
                <w:bCs/>
              </w:rPr>
              <w:t xml:space="preserve"> thø 2</w:t>
            </w:r>
            <w:r>
              <w:rPr>
                <w:bCs/>
              </w:rPr>
              <w:t>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40" w:dyaOrig="340">
                <v:shape id="_x0000_i1196" type="#_x0000_t75" style="width:17.25pt;height:17.25pt" o:ole="">
                  <v:imagedata r:id="rId337" o:title=""/>
                </v:shape>
                <o:OLEObject Type="Embed" ProgID="Equation.3" ShapeID="_x0000_i1196" DrawAspect="Content" ObjectID="_1274651134" r:id="rId338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Dn2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098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8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§­êng kÝnh trong thanh TP thø 1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60" w:dyaOrig="340">
                <v:shape id="_x0000_i1197" type="#_x0000_t75" style="width:13.5pt;height:17.25pt" o:ole="">
                  <v:imagedata r:id="rId339" o:title=""/>
                </v:shape>
                <o:OLEObject Type="Embed" ProgID="Equation.3" ShapeID="_x0000_i1197" DrawAspect="Content" ObjectID="_1274651135" r:id="rId340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dtr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024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9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§­êng kÝnh trong thanh TP thø 2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00" w:dyaOrig="340">
                <v:shape id="_x0000_i1198" type="#_x0000_t75" style="width:15.75pt;height:17.25pt" o:ole="" o:bullet="t">
                  <v:imagedata r:id="rId341" o:title=""/>
                </v:shape>
                <o:OLEObject Type="Embed" ProgID="Equation.3" ShapeID="_x0000_i1198" DrawAspect="Content" ObjectID="_1274651136" r:id="rId342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dtr2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016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0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§­êng kÝnh tiÕt diÖn tíi h¹n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object w:dxaOrig="320" w:dyaOrig="360">
                <v:shape id="_x0000_i1199" type="#_x0000_t75" style="width:16.5pt;height:17.25pt" o:ole="">
                  <v:imagedata r:id="rId343" o:title=""/>
                </v:shape>
                <o:OLEObject Type="Embed" ProgID="Equation.3" ShapeID="_x0000_i1199" DrawAspect="Content" ObjectID="_1274651137" r:id="rId344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dth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018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1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Lùc thuèc phã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object w:dxaOrig="279" w:dyaOrig="360">
                <v:shape id="_x0000_i1200" type="#_x0000_t75" style="width:13.5pt;height:17.25pt" o:ole="">
                  <v:imagedata r:id="rId345" o:title=""/>
                </v:shape>
                <o:OLEObject Type="Embed" ProgID="Equation.3" ShapeID="_x0000_i1200" DrawAspect="Content" ObjectID="_1274651138" r:id="rId346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f0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8,5.10</w:t>
            </w:r>
            <w:r w:rsidRPr="0014778E">
              <w:rPr>
                <w:bCs/>
                <w:vertAlign w:val="superscript"/>
              </w:rPr>
              <w:t>5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/kg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2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Sè mò cña quy luËt tèc ®é ch¸y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180" w:dyaOrig="220">
                <v:shape id="_x0000_i1201" type="#_x0000_t75" style="width:9pt;height:11.25pt" o:ole="">
                  <v:imagedata r:id="rId238" o:title=""/>
                </v:shape>
                <o:OLEObject Type="Embed" ProgID="Equation.3" ShapeID="_x0000_i1201" DrawAspect="Content" ObjectID="_1274651139" r:id="rId347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nuy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69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3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HÖ sè cña quy luËt tèc ®é ch¸y thanh TP thø 1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20" w:dyaOrig="340">
                <v:shape id="_x0000_i1202" type="#_x0000_t75" style="width:16.5pt;height:17.25pt" o:ole="">
                  <v:imagedata r:id="rId348" o:title=""/>
                </v:shape>
                <o:OLEObject Type="Embed" ProgID="Equation.3" ShapeID="_x0000_i1202" DrawAspect="Content" ObjectID="_1274651140" r:id="rId349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t>u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0,12.e</w:t>
            </w:r>
            <w:r w:rsidRPr="0014778E">
              <w:rPr>
                <w:bCs/>
                <w:vertAlign w:val="superscript"/>
              </w:rPr>
              <w:t>-6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/s/pa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4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HÖ sè cña quy luËt tèc ®é ch¸y thanh TP thø 2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40" w:dyaOrig="340">
                <v:shape id="_x0000_i1203" type="#_x0000_t75" style="width:17.25pt;height:17.25pt" o:ole="">
                  <v:imagedata r:id="rId350" o:title=""/>
                </v:shape>
                <o:OLEObject Type="Embed" ProgID="Equation.3" ShapeID="_x0000_i1203" DrawAspect="Content" ObjectID="_1274651141" r:id="rId351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t>u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0,12.e</w:t>
            </w:r>
            <w:r w:rsidRPr="0014778E">
              <w:rPr>
                <w:bCs/>
                <w:vertAlign w:val="superscript"/>
              </w:rPr>
              <w:t>-6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/s/pa</w:t>
            </w:r>
          </w:p>
        </w:tc>
      </w:tr>
      <w:tr w:rsidR="006650E3" w:rsidRPr="0014778E" w:rsidTr="005D1517">
        <w:tc>
          <w:tcPr>
            <w:tcW w:w="631" w:type="dxa"/>
            <w:tcBorders>
              <w:bottom w:val="single" w:sz="4" w:space="0" w:color="auto"/>
            </w:tcBorders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5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§­êng kÝnh trong cña buång ®èt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object w:dxaOrig="340" w:dyaOrig="360">
                <v:shape id="_x0000_i1204" type="#_x0000_t75" style="width:17.25pt;height:17.25pt" o:ole="">
                  <v:imagedata r:id="rId352" o:title=""/>
                </v:shape>
                <o:OLEObject Type="Embed" ProgID="Equation.3" ShapeID="_x0000_i1204" DrawAspect="Content" ObjectID="_1274651142" r:id="rId353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t>Dk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112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lastRenderedPageBreak/>
              <w:t>16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ChiÒu dµi buång ®èt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object w:dxaOrig="300" w:dyaOrig="360">
                <v:shape id="_x0000_i1205" type="#_x0000_t75" style="width:15.75pt;height:17.25pt" o:ole="">
                  <v:imagedata r:id="rId354" o:title=""/>
                </v:shape>
                <o:OLEObject Type="Embed" ProgID="Equation.3" ShapeID="_x0000_i1205" DrawAspect="Content" ObjectID="_1274651143" r:id="rId355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t>Lk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,91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7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Khèi l­îng cña thanh TP thø 1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79" w:dyaOrig="340">
                <v:shape id="_x0000_i1206" type="#_x0000_t75" style="width:13.5pt;height:17.25pt" o:ole="">
                  <v:imagedata r:id="rId356" o:title=""/>
                </v:shape>
                <o:OLEObject Type="Embed" ProgID="Equation.3" ShapeID="_x0000_i1206" DrawAspect="Content" ObjectID="_1274651144" r:id="rId357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om1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0,52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g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8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Khèi l­îng cña thanh TP thø 2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20" w:dyaOrig="340">
                <v:shape id="_x0000_i1207" type="#_x0000_t75" style="width:16.5pt;height:17.25pt" o:ole="">
                  <v:imagedata r:id="rId358" o:title=""/>
                </v:shape>
                <o:OLEObject Type="Embed" ProgID="Equation.3" ShapeID="_x0000_i1207" DrawAspect="Content" ObjectID="_1274651145" r:id="rId359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om2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9,93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g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9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Khèi l­îng cña toµn bé TP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240" w:dyaOrig="220">
                <v:shape id="_x0000_i1208" type="#_x0000_t75" style="width:12pt;height:11.25pt" o:ole="">
                  <v:imagedata r:id="rId360" o:title=""/>
                </v:shape>
                <o:OLEObject Type="Embed" ProgID="Equation.3" ShapeID="_x0000_i1208" DrawAspect="Content" ObjectID="_1274651146" r:id="rId361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om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0,45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g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0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Sè mò ®o¹n nhiÖt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200" w:dyaOrig="279">
                <v:shape id="_x0000_i1209" type="#_x0000_t75" style="width:9pt;height:13.5pt" o:ole="">
                  <v:imagedata r:id="rId362" o:title=""/>
                </v:shape>
                <o:OLEObject Type="Embed" ProgID="Equation.3" ShapeID="_x0000_i1209" DrawAspect="Content" ObjectID="_1274651147" r:id="rId363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n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,25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1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HÖ sè æn ®Þnh nhiÖt cña ¸p suÊt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79" w:dyaOrig="340">
                <v:shape id="_x0000_i1210" type="#_x0000_t75" style="width:13.5pt;height:17.25pt" o:ole="">
                  <v:imagedata r:id="rId364" o:title=""/>
                </v:shape>
                <o:OLEObject Type="Embed" ProgID="Equation.3" ShapeID="_x0000_i1210" DrawAspect="Content" ObjectID="_1274651148" r:id="rId365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t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011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2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Sè loa phôt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360" w:dyaOrig="320">
                <v:shape id="_x0000_i1211" type="#_x0000_t75" style="width:17.25pt;height:16.5pt" o:ole="">
                  <v:imagedata r:id="rId366" o:title=""/>
                </v:shape>
                <o:OLEObject Type="Embed" ProgID="Equation.3" ShapeID="_x0000_i1211" DrawAspect="Content" ObjectID="_1274651149" r:id="rId367"/>
              </w:objec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t>slf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7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c¸i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3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NhiÖt ®é tiªu chuÈn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position w:val="-10"/>
                <w:vertAlign w:val="subscript"/>
              </w:rPr>
            </w:pPr>
            <w:r w:rsidRPr="0014778E">
              <w:rPr>
                <w:bCs/>
                <w:position w:val="-10"/>
              </w:rPr>
              <w:t>T</w:t>
            </w:r>
            <w:r w:rsidRPr="0014778E">
              <w:rPr>
                <w:bCs/>
                <w:position w:val="-10"/>
                <w:vertAlign w:val="subscript"/>
              </w:rPr>
              <w:t>0</w: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position w:val="-10"/>
              </w:rPr>
            </w:pPr>
            <w:r w:rsidRPr="0014778E">
              <w:rPr>
                <w:bCs/>
                <w:position w:val="-10"/>
              </w:rPr>
              <w:t>Tbdc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73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®é</w:t>
            </w:r>
          </w:p>
        </w:tc>
      </w:tr>
      <w:tr w:rsidR="006650E3" w:rsidRPr="0014778E" w:rsidTr="005D1517">
        <w:tc>
          <w:tcPr>
            <w:tcW w:w="631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4</w:t>
            </w:r>
          </w:p>
        </w:tc>
        <w:tc>
          <w:tcPr>
            <w:tcW w:w="39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NhiÖt ®é ban ®Çu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position w:val="-10"/>
                <w:vertAlign w:val="subscript"/>
              </w:rPr>
            </w:pPr>
            <w:r w:rsidRPr="0014778E">
              <w:rPr>
                <w:bCs/>
                <w:position w:val="-10"/>
              </w:rPr>
              <w:t>T</w:t>
            </w:r>
            <w:r w:rsidRPr="0014778E">
              <w:rPr>
                <w:bCs/>
                <w:position w:val="-10"/>
                <w:vertAlign w:val="subscript"/>
              </w:rPr>
              <w:t>bd</w:t>
            </w:r>
          </w:p>
        </w:tc>
        <w:tc>
          <w:tcPr>
            <w:tcW w:w="88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position w:val="-10"/>
              </w:rPr>
            </w:pPr>
            <w:r w:rsidRPr="0014778E">
              <w:rPr>
                <w:bCs/>
                <w:position w:val="-10"/>
              </w:rPr>
              <w:t>Tbd</w:t>
            </w:r>
          </w:p>
        </w:tc>
        <w:tc>
          <w:tcPr>
            <w:tcW w:w="1134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88.9</w:t>
            </w:r>
          </w:p>
        </w:tc>
        <w:tc>
          <w:tcPr>
            <w:tcW w:w="1138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®é</w:t>
            </w:r>
          </w:p>
        </w:tc>
      </w:tr>
    </w:tbl>
    <w:p w:rsidR="005D1517" w:rsidRDefault="005D1517" w:rsidP="005D1517">
      <w:pPr>
        <w:rPr>
          <w:b/>
          <w:bCs/>
          <w:sz w:val="20"/>
        </w:rPr>
      </w:pPr>
    </w:p>
    <w:p w:rsidR="005D1517" w:rsidRPr="005D1517" w:rsidRDefault="005D1517" w:rsidP="005D1517"/>
    <w:p w:rsidR="006650E3" w:rsidRPr="0014778E" w:rsidRDefault="006650E3" w:rsidP="006650E3">
      <w:pPr>
        <w:pStyle w:val="Caption"/>
      </w:pPr>
      <w:r w:rsidRPr="0014778E">
        <w:t xml:space="preserve">   </w:t>
      </w:r>
      <w:r>
        <w:rPr>
          <w:noProof/>
        </w:rPr>
        <w:drawing>
          <wp:inline distT="0" distB="0" distL="0" distR="0">
            <wp:extent cx="5332730" cy="4003675"/>
            <wp:effectExtent l="19050" t="0" r="1270" b="0"/>
            <wp:docPr id="1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400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jc w:val="center"/>
        <w:rPr>
          <w:b/>
        </w:rPr>
      </w:pPr>
      <w:r>
        <w:rPr>
          <w:spacing w:val="-8"/>
        </w:rPr>
        <w:t>H×nh 3.6</w:t>
      </w:r>
      <w:r w:rsidRPr="0014778E">
        <w:rPr>
          <w:spacing w:val="-8"/>
        </w:rPr>
        <w:t>:</w:t>
      </w:r>
      <w:r w:rsidRPr="0014778E">
        <w:rPr>
          <w:i/>
          <w:spacing w:val="-8"/>
        </w:rPr>
        <w:t xml:space="preserve"> KÕt qu¶ ®å thÞ quy luËt thay ®æi lùc ®Èy cña ®¹n ph¶n lùc 9M22Y</w:t>
      </w:r>
      <w:r w:rsidRPr="0014778E">
        <w:t>.</w:t>
      </w:r>
    </w:p>
    <w:p w:rsidR="006650E3" w:rsidRPr="0014778E" w:rsidRDefault="006650E3" w:rsidP="006650E3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341287" cy="3752850"/>
            <wp:effectExtent l="19050" t="0" r="0" b="0"/>
            <wp:docPr id="2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lum contrast="40000"/>
                    </a:blip>
                    <a:srcRect t="1968" b="2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0" cy="3752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jc w:val="center"/>
        <w:rPr>
          <w:b/>
        </w:rPr>
      </w:pPr>
      <w:r w:rsidRPr="0014778E">
        <w:rPr>
          <w:spacing w:val="-8"/>
        </w:rPr>
        <w:t>H×nh 3</w:t>
      </w:r>
      <w:r>
        <w:rPr>
          <w:spacing w:val="-8"/>
        </w:rPr>
        <w:t>.7</w:t>
      </w:r>
      <w:r w:rsidRPr="0014778E">
        <w:rPr>
          <w:spacing w:val="-8"/>
        </w:rPr>
        <w:t>:</w:t>
      </w:r>
      <w:r w:rsidRPr="0014778E">
        <w:rPr>
          <w:i/>
          <w:spacing w:val="-8"/>
        </w:rPr>
        <w:t xml:space="preserve"> KÕt qu¶ ®å thÞ quy luËt thay ®æi ¸p suÊt cña ®¹n ph¶n lùc 9M22Y</w:t>
      </w:r>
      <w:r w:rsidRPr="0014778E">
        <w:t>.</w:t>
      </w:r>
    </w:p>
    <w:p w:rsidR="006650E3" w:rsidRPr="0014778E" w:rsidRDefault="006650E3" w:rsidP="006650E3">
      <w:pPr>
        <w:rPr>
          <w:b/>
        </w:rPr>
      </w:pPr>
      <w:r>
        <w:rPr>
          <w:b/>
          <w:noProof/>
        </w:rPr>
        <w:drawing>
          <wp:inline distT="0" distB="0" distL="0" distR="0">
            <wp:extent cx="5333605" cy="3600450"/>
            <wp:effectExtent l="19050" t="0" r="395" b="0"/>
            <wp:docPr id="3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lum contrast="40000"/>
                    </a:blip>
                    <a:srcRect t="1753" b="2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0" cy="3605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Default="006650E3" w:rsidP="006650E3">
      <w:pPr>
        <w:jc w:val="center"/>
        <w:rPr>
          <w:i/>
        </w:rPr>
      </w:pPr>
      <w:r w:rsidRPr="0014778E">
        <w:t>H×nh 3</w:t>
      </w:r>
      <w:r>
        <w:t>.8</w:t>
      </w:r>
      <w:r w:rsidRPr="0014778E">
        <w:t>:</w:t>
      </w:r>
      <w:r w:rsidRPr="0014778E">
        <w:rPr>
          <w:i/>
        </w:rPr>
        <w:t xml:space="preserve"> KÕt qu¶ ®å thÞ quy luËt l­îng thuèc phãng ch¸y t­¬ng ®èi</w:t>
      </w:r>
      <w:r>
        <w:rPr>
          <w:i/>
        </w:rPr>
        <w:t>.</w:t>
      </w:r>
    </w:p>
    <w:p w:rsidR="005D1517" w:rsidRPr="0014778E" w:rsidRDefault="005D1517" w:rsidP="005D1517"/>
    <w:p w:rsidR="005D1517" w:rsidRPr="00802EEB" w:rsidRDefault="005D1517" w:rsidP="005D1517">
      <w:pPr>
        <w:pStyle w:val="Heading4"/>
        <w:ind w:left="0"/>
        <w:jc w:val="right"/>
        <w:rPr>
          <w:b w:val="0"/>
        </w:rPr>
      </w:pPr>
      <w:r w:rsidRPr="00802EEB">
        <w:rPr>
          <w:b w:val="0"/>
        </w:rPr>
        <w:lastRenderedPageBreak/>
        <w:t>B¶ng 3 -2</w:t>
      </w:r>
    </w:p>
    <w:p w:rsidR="005D1517" w:rsidRPr="0014778E" w:rsidRDefault="005D1517" w:rsidP="005D1517">
      <w:pPr>
        <w:pStyle w:val="Heading4"/>
        <w:ind w:left="0"/>
      </w:pPr>
      <w:r w:rsidRPr="0014778E">
        <w:t>B¶ng kÕt qu¶ tÝnh to¸n TPT ®¹n ph¶n lùc 9M22Y</w:t>
      </w:r>
    </w:p>
    <w:tbl>
      <w:tblPr>
        <w:tblW w:w="877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15"/>
        <w:gridCol w:w="3904"/>
        <w:gridCol w:w="1411"/>
        <w:gridCol w:w="1483"/>
        <w:gridCol w:w="1264"/>
      </w:tblGrid>
      <w:tr w:rsidR="005D1517" w:rsidRPr="0014778E" w:rsidTr="005D1517">
        <w:trPr>
          <w:trHeight w:val="527"/>
        </w:trPr>
        <w:tc>
          <w:tcPr>
            <w:tcW w:w="715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STT</w:t>
            </w:r>
          </w:p>
        </w:tc>
        <w:tc>
          <w:tcPr>
            <w:tcW w:w="390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28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C¸c ®¹i l­îng</w:t>
            </w:r>
          </w:p>
        </w:tc>
        <w:tc>
          <w:tcPr>
            <w:tcW w:w="1411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Ký hiÖu</w:t>
            </w:r>
          </w:p>
        </w:tc>
        <w:tc>
          <w:tcPr>
            <w:tcW w:w="1483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Gi¸ trÞ</w:t>
            </w:r>
          </w:p>
        </w:tc>
        <w:tc>
          <w:tcPr>
            <w:tcW w:w="126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4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§¬n vÞ</w:t>
            </w:r>
          </w:p>
        </w:tc>
      </w:tr>
      <w:tr w:rsidR="005D1517" w:rsidRPr="0014778E" w:rsidTr="005D1517">
        <w:tc>
          <w:tcPr>
            <w:tcW w:w="715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1</w:t>
            </w:r>
          </w:p>
        </w:tc>
        <w:tc>
          <w:tcPr>
            <w:tcW w:w="390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28"/>
              <w:rPr>
                <w:b w:val="0"/>
                <w:bCs/>
                <w:i w:val="0"/>
                <w:spacing w:val="-10"/>
              </w:rPr>
            </w:pPr>
            <w:r w:rsidRPr="0014778E">
              <w:rPr>
                <w:b w:val="0"/>
                <w:bCs/>
                <w:i w:val="0"/>
                <w:spacing w:val="-10"/>
              </w:rPr>
              <w:t>Thêi gian lµm viÖc cña ®éng c¬</w:t>
            </w:r>
          </w:p>
        </w:tc>
        <w:tc>
          <w:tcPr>
            <w:tcW w:w="1411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tc</w:t>
            </w:r>
          </w:p>
        </w:tc>
        <w:tc>
          <w:tcPr>
            <w:tcW w:w="1483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1,8984</w:t>
            </w:r>
          </w:p>
        </w:tc>
        <w:tc>
          <w:tcPr>
            <w:tcW w:w="126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s</w:t>
            </w:r>
          </w:p>
        </w:tc>
      </w:tr>
      <w:tr w:rsidR="005D1517" w:rsidRPr="0014778E" w:rsidTr="005D1517">
        <w:tc>
          <w:tcPr>
            <w:tcW w:w="715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2</w:t>
            </w:r>
          </w:p>
        </w:tc>
        <w:tc>
          <w:tcPr>
            <w:tcW w:w="390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28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Thêi gian ch¸y cña thuèc phãng</w:t>
            </w:r>
          </w:p>
        </w:tc>
        <w:tc>
          <w:tcPr>
            <w:tcW w:w="1411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tk</w:t>
            </w:r>
          </w:p>
        </w:tc>
        <w:tc>
          <w:tcPr>
            <w:tcW w:w="1483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1,8135</w:t>
            </w:r>
          </w:p>
        </w:tc>
        <w:tc>
          <w:tcPr>
            <w:tcW w:w="126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s</w:t>
            </w:r>
          </w:p>
        </w:tc>
      </w:tr>
      <w:tr w:rsidR="005D1517" w:rsidRPr="0014778E" w:rsidTr="005D1517">
        <w:tc>
          <w:tcPr>
            <w:tcW w:w="715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3</w:t>
            </w:r>
          </w:p>
        </w:tc>
        <w:tc>
          <w:tcPr>
            <w:tcW w:w="390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28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Lùc ®Èy</w:t>
            </w:r>
          </w:p>
        </w:tc>
        <w:tc>
          <w:tcPr>
            <w:tcW w:w="1411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P</w:t>
            </w:r>
          </w:p>
        </w:tc>
        <w:tc>
          <w:tcPr>
            <w:tcW w:w="1483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47141,1</w:t>
            </w:r>
          </w:p>
        </w:tc>
        <w:tc>
          <w:tcPr>
            <w:tcW w:w="126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N</w:t>
            </w:r>
          </w:p>
        </w:tc>
      </w:tr>
      <w:tr w:rsidR="005D1517" w:rsidRPr="0014778E" w:rsidTr="005D1517">
        <w:tc>
          <w:tcPr>
            <w:tcW w:w="715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4</w:t>
            </w:r>
          </w:p>
        </w:tc>
        <w:tc>
          <w:tcPr>
            <w:tcW w:w="3904" w:type="dxa"/>
            <w:vAlign w:val="center"/>
          </w:tcPr>
          <w:p w:rsidR="005D1517" w:rsidRPr="0014778E" w:rsidRDefault="005D1517" w:rsidP="005D1517">
            <w:pPr>
              <w:tabs>
                <w:tab w:val="num" w:pos="720"/>
                <w:tab w:val="num" w:pos="1080"/>
                <w:tab w:val="num" w:pos="1440"/>
                <w:tab w:val="num" w:pos="1800"/>
                <w:tab w:val="num" w:pos="2520"/>
              </w:tabs>
              <w:ind w:firstLine="28"/>
              <w:jc w:val="center"/>
              <w:rPr>
                <w:b/>
                <w:bCs/>
                <w:color w:val="000000"/>
                <w:u w:color="FF0000"/>
              </w:rPr>
            </w:pPr>
            <w:r w:rsidRPr="00233939">
              <w:rPr>
                <w:rFonts w:ascii=".VnTimeH" w:hAnsi=".VnTimeH"/>
                <w:bCs/>
                <w:color w:val="000000"/>
                <w:u w:color="FF0000"/>
              </w:rPr>
              <w:t>¸</w:t>
            </w:r>
            <w:r w:rsidRPr="0014778E">
              <w:rPr>
                <w:bCs/>
                <w:color w:val="000000"/>
                <w:u w:color="FF0000"/>
              </w:rPr>
              <w:t>p suÊt t¹i lín nhÊt</w:t>
            </w:r>
          </w:p>
        </w:tc>
        <w:tc>
          <w:tcPr>
            <w:tcW w:w="1411" w:type="dxa"/>
            <w:vAlign w:val="center"/>
          </w:tcPr>
          <w:p w:rsidR="005D1517" w:rsidRPr="0014778E" w:rsidRDefault="005D1517" w:rsidP="005D1517">
            <w:pPr>
              <w:tabs>
                <w:tab w:val="num" w:pos="720"/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color w:val="000000"/>
                <w:u w:color="FF0000"/>
              </w:rPr>
            </w:pPr>
            <w:r w:rsidRPr="0014778E">
              <w:rPr>
                <w:bCs/>
                <w:color w:val="000000"/>
                <w:u w:color="FF0000"/>
              </w:rPr>
              <w:t>pmax</w:t>
            </w:r>
          </w:p>
        </w:tc>
        <w:tc>
          <w:tcPr>
            <w:tcW w:w="1483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17,6431</w:t>
            </w:r>
          </w:p>
        </w:tc>
        <w:tc>
          <w:tcPr>
            <w:tcW w:w="1264" w:type="dxa"/>
            <w:vAlign w:val="center"/>
          </w:tcPr>
          <w:p w:rsidR="005D1517" w:rsidRPr="0014778E" w:rsidRDefault="005D1517" w:rsidP="005D1517">
            <w:pPr>
              <w:pStyle w:val="Heading4"/>
              <w:tabs>
                <w:tab w:val="num" w:pos="720"/>
              </w:tabs>
              <w:ind w:left="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MPa</w:t>
            </w:r>
          </w:p>
        </w:tc>
      </w:tr>
    </w:tbl>
    <w:p w:rsidR="005D1517" w:rsidRDefault="005D1517" w:rsidP="00D40F47"/>
    <w:p w:rsidR="00D40F47" w:rsidRPr="00D40F47" w:rsidRDefault="00D40F47" w:rsidP="00D40F47">
      <w:pPr>
        <w:rPr>
          <w:b/>
        </w:rPr>
      </w:pPr>
      <w:r>
        <w:tab/>
        <w:t xml:space="preserve">Tõ bµi to¸n thuËt phãng trong cña ®¹n 9M22Y th× ta nhËn thÊy </w:t>
      </w:r>
      <w:r w:rsidR="00FB7769">
        <w:t>bµi to¸n thuËt phãng trong cña ®¹n c¶i tiÕn còng kh«ng thay ®æi.</w:t>
      </w:r>
    </w:p>
    <w:p w:rsidR="006650E3" w:rsidRPr="0014778E" w:rsidRDefault="005B70B2" w:rsidP="006650E3">
      <w:pPr>
        <w:pStyle w:val="Heading2"/>
      </w:pPr>
      <w:bookmarkStart w:id="38" w:name="_Toc200906889"/>
      <w:r>
        <w:t>4</w:t>
      </w:r>
      <w:r w:rsidR="006650E3">
        <w:t>.3</w:t>
      </w:r>
      <w:r w:rsidR="006650E3" w:rsidRPr="0014778E">
        <w:t>. Gi¶i bµi to¸n thuËt phãng ngoµi</w:t>
      </w:r>
      <w:bookmarkEnd w:id="38"/>
    </w:p>
    <w:p w:rsidR="006650E3" w:rsidRPr="0014778E" w:rsidRDefault="006650E3" w:rsidP="006650E3">
      <w:pPr>
        <w:pStyle w:val="BodyTextIndent3"/>
        <w:ind w:firstLine="709"/>
      </w:pPr>
      <w:r w:rsidRPr="0014778E">
        <w:t>Bµi to¸n c¬ b¶n vÒ thuËt phãng ngoµi lµ bµi to¸n tÝnh to¸n chuyÓn ®éng cña khèi t©m ®¹n trªn ®­êng bay, cô thÓ :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- X¸c ®Þnh to¹ ®é träng t©m cña ®¹n x(y) vµ c¸c hµm sè x(t), y(t);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- X¸c ®Þnh tèc ®é chuyÓn ®éng cña ®¹n trªn ®­êng bay v(x) hay v(t) vµ c¸c thµnh phÇn v</w:t>
      </w:r>
      <w:r w:rsidRPr="0014778E">
        <w:rPr>
          <w:bCs/>
          <w:vertAlign w:val="subscript"/>
        </w:rPr>
        <w:t>x</w:t>
      </w:r>
      <w:r w:rsidRPr="0014778E">
        <w:rPr>
          <w:bCs/>
        </w:rPr>
        <w:t>, v</w:t>
      </w:r>
      <w:r w:rsidRPr="0014778E">
        <w:rPr>
          <w:bCs/>
          <w:vertAlign w:val="subscript"/>
        </w:rPr>
        <w:t>y</w:t>
      </w:r>
      <w:r w:rsidRPr="0014778E">
        <w:rPr>
          <w:bCs/>
        </w:rPr>
        <w:t>;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 xml:space="preserve">- X¸c ®Þnh gãc nghiªng </w:t>
      </w:r>
      <w:r w:rsidRPr="0014778E">
        <w:rPr>
          <w:bCs/>
        </w:rPr>
        <w:sym w:font="Symbol" w:char="F071"/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cña quü ®¹o so víi ph­¬ng n»m ngang. C¸c kÕt qu¶ nhËn ®­îc tõ lêi gi¶i bµi to¸n thuËt phãng ngoµi lµ c¬ së ®Ó tÝnh to¸n thiÕt kÕ ngßi næ, ®¸nh gi¸ sù æn ®Þnh chuyÓ ®éng cña ®¹n trªn ®­êng bay, thµnh lËp b¶ng b¾n ... vv.</w:t>
      </w:r>
    </w:p>
    <w:p w:rsidR="006650E3" w:rsidRPr="00C75DC7" w:rsidRDefault="005B70B2" w:rsidP="006650E3">
      <w:pPr>
        <w:pStyle w:val="Heading3"/>
        <w:rPr>
          <w:bCs/>
          <w:i w:val="0"/>
        </w:rPr>
      </w:pPr>
      <w:bookmarkStart w:id="39" w:name="_Toc200906890"/>
      <w:r>
        <w:rPr>
          <w:bCs/>
        </w:rPr>
        <w:t>4</w:t>
      </w:r>
      <w:r w:rsidR="006650E3">
        <w:rPr>
          <w:bCs/>
        </w:rPr>
        <w:t>.3</w:t>
      </w:r>
      <w:r w:rsidR="006650E3" w:rsidRPr="00C75DC7">
        <w:rPr>
          <w:bCs/>
        </w:rPr>
        <w:t xml:space="preserve">.1. </w:t>
      </w:r>
      <w:r w:rsidR="006650E3" w:rsidRPr="00C75DC7">
        <w:t>§Æc ®iÓm cña qu¸ tr×nh ®¹n chuyÓn ®éng trªn ®­êng bay.</w:t>
      </w:r>
      <w:bookmarkEnd w:id="39"/>
    </w:p>
    <w:p w:rsidR="006650E3" w:rsidRPr="0014778E" w:rsidRDefault="006650E3" w:rsidP="006650E3">
      <w:pPr>
        <w:tabs>
          <w:tab w:val="num" w:pos="0"/>
        </w:tabs>
        <w:ind w:firstLine="709"/>
        <w:rPr>
          <w:b/>
          <w:bCs/>
        </w:rPr>
      </w:pPr>
      <w:r w:rsidRPr="0014778E">
        <w:rPr>
          <w:bCs/>
        </w:rPr>
        <w:t xml:space="preserve">Sau khi rêi khái miÖng èng phãng, ®¹n chuyÓn ®éng trong kh«ng khÝ theo mét quy luËt x¸c ®Þnh. §­êng chuyÓn ®éng cña khèi t©m ®¹n trong kh«ng gian gäi lµ quü ®¹o cña ®¹n. </w:t>
      </w:r>
    </w:p>
    <w:p w:rsidR="006650E3" w:rsidRPr="0014778E" w:rsidRDefault="006650E3" w:rsidP="006650E3">
      <w:pPr>
        <w:tabs>
          <w:tab w:val="num" w:pos="0"/>
        </w:tabs>
        <w:ind w:firstLine="709"/>
        <w:rPr>
          <w:b/>
          <w:bCs/>
        </w:rPr>
      </w:pPr>
      <w:r w:rsidRPr="0014778E">
        <w:rPr>
          <w:bCs/>
        </w:rPr>
        <w:t xml:space="preserve">Trong qu¸ tr×nh chuyÓn ®éng, trôc cña ®¹n lu«n hîp víi ph­¬ng vÐct¬ vËn tèc mét gãc tr­¬ng ®éng </w:t>
      </w:r>
      <w:r w:rsidRPr="0014778E">
        <w:rPr>
          <w:bCs/>
        </w:rPr>
        <w:sym w:font="Symbol" w:char="F064"/>
      </w:r>
      <w:r w:rsidRPr="0014778E">
        <w:rPr>
          <w:bCs/>
        </w:rPr>
        <w:t xml:space="preserve"> vµ chÞu t¸c dông cña träng lùc vµ lùc c¶n khÝ ®éng. Trªn ®o¹n tÝch cùc cña quü ®¹o ®¹n ph¶n lùc cßn chÞu t¸c ®éng cña lùc </w:t>
      </w:r>
      <w:r w:rsidRPr="0014778E">
        <w:rPr>
          <w:bCs/>
        </w:rPr>
        <w:lastRenderedPageBreak/>
        <w:t>®Èy P. M« h×nh chuyÓn ®éng cña ®¹n trªn ®­êng bay vµ c¸c lùc t¸c ®éng lªn nã ®­îc biÓu diÔn trªn h×nh (3-2).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jc w:val="center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4403090" cy="1805940"/>
            <wp:effectExtent l="0" t="0" r="0" b="0"/>
            <wp:docPr id="5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309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pStyle w:val="BodyText"/>
        <w:tabs>
          <w:tab w:val="num" w:pos="1440"/>
          <w:tab w:val="num" w:pos="1800"/>
          <w:tab w:val="num" w:pos="2520"/>
        </w:tabs>
        <w:ind w:right="-1"/>
        <w:rPr>
          <w:i/>
          <w:spacing w:val="-14"/>
        </w:rPr>
      </w:pPr>
      <w:r w:rsidRPr="0014778E">
        <w:rPr>
          <w:spacing w:val="-14"/>
        </w:rPr>
        <w:t>H×nh 3</w:t>
      </w:r>
      <w:r>
        <w:rPr>
          <w:spacing w:val="-14"/>
        </w:rPr>
        <w:t>.9</w:t>
      </w:r>
      <w:r w:rsidRPr="0014778E">
        <w:rPr>
          <w:spacing w:val="-14"/>
        </w:rPr>
        <w:t>:</w:t>
      </w:r>
      <w:r w:rsidRPr="0014778E">
        <w:rPr>
          <w:i/>
          <w:spacing w:val="-14"/>
        </w:rPr>
        <w:t xml:space="preserve">  C¸c lùc vµ m« men t¸c ®éng lªn ®¹n khi bay trªn ®o¹n tÝch cùc cña quü ®¹o.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 xml:space="preserve">Lùc c¶n khÝ ®éng </w:t>
      </w:r>
      <w:r w:rsidRPr="0014778E">
        <w:rPr>
          <w:bCs/>
          <w:position w:val="-4"/>
        </w:rPr>
        <w:object w:dxaOrig="240" w:dyaOrig="320">
          <v:shape id="_x0000_i1212" type="#_x0000_t75" style="width:12pt;height:16.5pt" o:ole="">
            <v:imagedata r:id="rId372" o:title=""/>
          </v:shape>
          <o:OLEObject Type="Embed" ProgID="Equation.3" ShapeID="_x0000_i1212" DrawAspect="Content" ObjectID="_1274651150" r:id="rId373"/>
        </w:object>
      </w:r>
      <w:r w:rsidRPr="0014778E">
        <w:rPr>
          <w:bCs/>
        </w:rPr>
        <w:t xml:space="preserve"> ®Æt t¹i t©m c¶n </w:t>
      </w:r>
      <w:r w:rsidRPr="0014778E">
        <w:rPr>
          <w:bCs/>
          <w:position w:val="-6"/>
        </w:rPr>
        <w:object w:dxaOrig="300" w:dyaOrig="279">
          <v:shape id="_x0000_i1213" type="#_x0000_t75" style="width:15.75pt;height:13.5pt" o:ole="">
            <v:imagedata r:id="rId374" o:title=""/>
          </v:shape>
          <o:OLEObject Type="Embed" ProgID="Equation.3" ShapeID="_x0000_i1213" DrawAspect="Content" ObjectID="_1274651151" r:id="rId375"/>
        </w:object>
      </w:r>
      <w:r w:rsidRPr="0014778E">
        <w:rPr>
          <w:bCs/>
        </w:rPr>
        <w:t xml:space="preserve"> khi rêi vÒ t©m khèi l­îng O th× lùc </w:t>
      </w:r>
      <w:r w:rsidRPr="0014778E">
        <w:rPr>
          <w:bCs/>
          <w:position w:val="-4"/>
        </w:rPr>
        <w:object w:dxaOrig="240" w:dyaOrig="320">
          <v:shape id="_x0000_i1214" type="#_x0000_t75" style="width:12pt;height:16.5pt" o:ole="">
            <v:imagedata r:id="rId376" o:title=""/>
          </v:shape>
          <o:OLEObject Type="Embed" ProgID="Equation.3" ShapeID="_x0000_i1214" DrawAspect="Content" ObjectID="_1274651152" r:id="rId377"/>
        </w:object>
      </w:r>
      <w:r w:rsidRPr="0014778E">
        <w:rPr>
          <w:bCs/>
        </w:rPr>
        <w:t xml:space="preserve"> t­¬ng ®­¬ng víi lùc </w:t>
      </w:r>
      <w:r w:rsidRPr="0014778E">
        <w:rPr>
          <w:bCs/>
          <w:position w:val="-4"/>
        </w:rPr>
        <w:object w:dxaOrig="300" w:dyaOrig="320">
          <v:shape id="_x0000_i1215" type="#_x0000_t75" style="width:15.75pt;height:16.5pt" o:ole="">
            <v:imagedata r:id="rId378" o:title=""/>
          </v:shape>
          <o:OLEObject Type="Embed" ProgID="Equation.3" ShapeID="_x0000_i1215" DrawAspect="Content" ObjectID="_1274651153" r:id="rId379"/>
        </w:object>
      </w:r>
      <w:r w:rsidRPr="0014778E">
        <w:rPr>
          <w:bCs/>
        </w:rPr>
        <w:t xml:space="preserve"> vµ m« men </w:t>
      </w:r>
      <w:r w:rsidRPr="0014778E">
        <w:rPr>
          <w:bCs/>
          <w:position w:val="-10"/>
        </w:rPr>
        <w:object w:dxaOrig="420" w:dyaOrig="380">
          <v:shape id="_x0000_i1216" type="#_x0000_t75" style="width:20.25pt;height:18.75pt" o:ole="">
            <v:imagedata r:id="rId380" o:title=""/>
          </v:shape>
          <o:OLEObject Type="Embed" ProgID="Equation.3" ShapeID="_x0000_i1216" DrawAspect="Content" ObjectID="_1274651154" r:id="rId381"/>
        </w:object>
      </w:r>
      <w:r w:rsidRPr="0014778E">
        <w:rPr>
          <w:bCs/>
        </w:rPr>
        <w:t>.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 xml:space="preserve">M« men </w:t>
      </w:r>
      <w:r w:rsidRPr="0014778E">
        <w:rPr>
          <w:bCs/>
          <w:position w:val="-10"/>
        </w:rPr>
        <w:object w:dxaOrig="420" w:dyaOrig="380">
          <v:shape id="_x0000_i1217" type="#_x0000_t75" style="width:20.25pt;height:18.75pt" o:ole="">
            <v:imagedata r:id="rId382" o:title=""/>
          </v:shape>
          <o:OLEObject Type="Embed" ProgID="Equation.3" ShapeID="_x0000_i1217" DrawAspect="Content" ObjectID="_1274651155" r:id="rId383"/>
        </w:object>
      </w:r>
      <w:r w:rsidRPr="0014778E">
        <w:rPr>
          <w:bCs/>
        </w:rPr>
        <w:t xml:space="preserve"> cã t¸c dông lµm gi¶m gãc ch­¬ng ®éng </w:t>
      </w:r>
      <w:r w:rsidRPr="0014778E">
        <w:rPr>
          <w:bCs/>
        </w:rPr>
        <w:sym w:font="Symbol" w:char="F064"/>
      </w:r>
      <w:r w:rsidRPr="0014778E">
        <w:rPr>
          <w:bCs/>
        </w:rPr>
        <w:t xml:space="preserve"> vµ ®­îc gäi lµ m« men æn ®Þnh. Lùc </w:t>
      </w:r>
      <w:r w:rsidRPr="0014778E">
        <w:rPr>
          <w:bCs/>
          <w:position w:val="-4"/>
        </w:rPr>
        <w:object w:dxaOrig="300" w:dyaOrig="320">
          <v:shape id="_x0000_i1218" type="#_x0000_t75" style="width:15.75pt;height:16.5pt" o:ole="">
            <v:imagedata r:id="rId378" o:title=""/>
          </v:shape>
          <o:OLEObject Type="Embed" ProgID="Equation.3" ShapeID="_x0000_i1218" DrawAspect="Content" ObjectID="_1274651156" r:id="rId384"/>
        </w:object>
      </w:r>
      <w:r w:rsidRPr="0014778E">
        <w:rPr>
          <w:bCs/>
        </w:rPr>
        <w:t xml:space="preserve"> ®­îc ph©n ra thµnh hai thµnh phÇn :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1134"/>
        <w:rPr>
          <w:b/>
          <w:bCs/>
        </w:rPr>
      </w:pPr>
      <w:r w:rsidRPr="0014778E">
        <w:rPr>
          <w:bCs/>
          <w:position w:val="-12"/>
        </w:rPr>
        <w:object w:dxaOrig="300" w:dyaOrig="400">
          <v:shape id="_x0000_i1219" type="#_x0000_t75" style="width:15.75pt;height:20.25pt" o:ole="">
            <v:imagedata r:id="rId385" o:title=""/>
          </v:shape>
          <o:OLEObject Type="Embed" ProgID="Equation.3" ShapeID="_x0000_i1219" DrawAspect="Content" ObjectID="_1274651157" r:id="rId386"/>
        </w:object>
      </w:r>
      <w:r w:rsidRPr="0014778E">
        <w:rPr>
          <w:bCs/>
        </w:rPr>
        <w:t xml:space="preserve">- Cïng ph­¬ng, ng­îc chiÒu víi vÐc t¬ vËn tèc </w:t>
      </w:r>
      <w:r w:rsidRPr="0014778E">
        <w:rPr>
          <w:bCs/>
          <w:position w:val="-6"/>
        </w:rPr>
        <w:object w:dxaOrig="240" w:dyaOrig="340">
          <v:shape id="_x0000_i1220" type="#_x0000_t75" style="width:12pt;height:17.25pt" o:ole="">
            <v:imagedata r:id="rId387" o:title=""/>
          </v:shape>
          <o:OLEObject Type="Embed" ProgID="Equation.3" ShapeID="_x0000_i1220" DrawAspect="Content" ObjectID="_1274651158" r:id="rId388"/>
        </w:object>
      </w:r>
      <w:r w:rsidRPr="0014778E">
        <w:rPr>
          <w:bCs/>
        </w:rPr>
        <w:t>;</w:t>
      </w:r>
    </w:p>
    <w:p w:rsidR="006650E3" w:rsidRDefault="006650E3" w:rsidP="006650E3">
      <w:pPr>
        <w:tabs>
          <w:tab w:val="num" w:pos="1440"/>
          <w:tab w:val="num" w:pos="1800"/>
          <w:tab w:val="num" w:pos="2520"/>
        </w:tabs>
        <w:ind w:firstLine="1134"/>
        <w:rPr>
          <w:b/>
          <w:bCs/>
        </w:rPr>
      </w:pPr>
      <w:r w:rsidRPr="0014778E">
        <w:rPr>
          <w:bCs/>
          <w:position w:val="-14"/>
        </w:rPr>
        <w:object w:dxaOrig="320" w:dyaOrig="420">
          <v:shape id="_x0000_i1221" type="#_x0000_t75" style="width:16.5pt;height:20.25pt" o:ole="">
            <v:imagedata r:id="rId389" o:title=""/>
          </v:shape>
          <o:OLEObject Type="Embed" ProgID="Equation.3" ShapeID="_x0000_i1221" DrawAspect="Content" ObjectID="_1274651159" r:id="rId390"/>
        </w:object>
      </w:r>
      <w:r w:rsidRPr="0014778E">
        <w:rPr>
          <w:bCs/>
        </w:rPr>
        <w:t xml:space="preserve"> -  Vu«ng gãc víi vÐc t¬ vËn tèc </w:t>
      </w:r>
      <w:r w:rsidRPr="0014778E">
        <w:rPr>
          <w:bCs/>
          <w:position w:val="-6"/>
        </w:rPr>
        <w:object w:dxaOrig="240" w:dyaOrig="340">
          <v:shape id="_x0000_i1222" type="#_x0000_t75" style="width:12pt;height:17.25pt" o:ole="">
            <v:imagedata r:id="rId387" o:title=""/>
          </v:shape>
          <o:OLEObject Type="Embed" ProgID="Equation.3" ShapeID="_x0000_i1222" DrawAspect="Content" ObjectID="_1274651160" r:id="rId391"/>
        </w:object>
      </w:r>
      <w:r w:rsidRPr="0014778E">
        <w:rPr>
          <w:bCs/>
        </w:rPr>
        <w:t>;</w:t>
      </w:r>
    </w:p>
    <w:p w:rsidR="006650E3" w:rsidRPr="0014778E" w:rsidRDefault="006650E3" w:rsidP="006650E3">
      <w:pPr>
        <w:tabs>
          <w:tab w:val="num" w:pos="1440"/>
          <w:tab w:val="num" w:pos="1800"/>
          <w:tab w:val="num" w:pos="2520"/>
        </w:tabs>
        <w:ind w:firstLine="1134"/>
        <w:rPr>
          <w:b/>
          <w:bCs/>
        </w:rPr>
      </w:pPr>
      <w:r w:rsidRPr="0014778E">
        <w:rPr>
          <w:bCs/>
          <w:position w:val="-12"/>
        </w:rPr>
        <w:object w:dxaOrig="300" w:dyaOrig="400">
          <v:shape id="_x0000_i1223" type="#_x0000_t75" style="width:15.75pt;height:20.25pt" o:ole="" o:bullet="t">
            <v:imagedata r:id="rId385" o:title=""/>
          </v:shape>
          <o:OLEObject Type="Embed" ProgID="Equation.3" ShapeID="_x0000_i1223" DrawAspect="Content" ObjectID="_1274651161" r:id="rId392"/>
        </w:object>
      </w:r>
      <w:r w:rsidRPr="0014778E">
        <w:rPr>
          <w:bCs/>
        </w:rPr>
        <w:t xml:space="preserve"> lµ thµnh phÇn lµm gi¶m tèc ®é </w:t>
      </w:r>
      <w:r w:rsidRPr="0014778E">
        <w:rPr>
          <w:bCs/>
          <w:position w:val="-6"/>
        </w:rPr>
        <w:object w:dxaOrig="240" w:dyaOrig="340">
          <v:shape id="_x0000_i1224" type="#_x0000_t75" style="width:12pt;height:17.25pt" o:ole="">
            <v:imagedata r:id="rId387" o:title=""/>
          </v:shape>
          <o:OLEObject Type="Embed" ProgID="Equation.3" ShapeID="_x0000_i1224" DrawAspect="Content" ObjectID="_1274651162" r:id="rId393"/>
        </w:object>
      </w:r>
      <w:r w:rsidRPr="0014778E">
        <w:rPr>
          <w:bCs/>
        </w:rPr>
        <w:t xml:space="preserve"> ®­îc gäi lµ lùc c¶n chÝnh diÖn, </w:t>
      </w:r>
      <w:r w:rsidRPr="0014778E">
        <w:rPr>
          <w:bCs/>
          <w:position w:val="-14"/>
        </w:rPr>
        <w:object w:dxaOrig="320" w:dyaOrig="420">
          <v:shape id="_x0000_i1225" type="#_x0000_t75" style="width:16.5pt;height:20.25pt" o:ole="">
            <v:imagedata r:id="rId389" o:title=""/>
          </v:shape>
          <o:OLEObject Type="Embed" ProgID="Equation.3" ShapeID="_x0000_i1225" DrawAspect="Content" ObjectID="_1274651163" r:id="rId394"/>
        </w:object>
      </w:r>
      <w:r w:rsidRPr="0014778E">
        <w:rPr>
          <w:bCs/>
        </w:rPr>
        <w:t xml:space="preserve"> lµ thµnh phÇn chÝnh lµm thay ®æi quü ®¹o cña ®¹n ®­îc gäi lµ lùc c¶n n©ng.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Lùc ®Èy P h­íng theo trôc ®¹n, lµ thµnh phÇn lµm xuÊt hiÖn vµ lµm t¨ng tèc ®é chuyÓn ®éng cña ®¹n.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 xml:space="preserve">Träng lùc cã t¸c ®éng lµm gi¶m tèc ®é cña ®¹n ë nh¸nh lªn vµ lµm t¨ng tèc ®é ë nh¸nh xuèng cña quü ®¹o. Ngoµi ra do cã chuyÓn ®éng quay xung quanh khèi t©m nªn ®¹n cßn chÞu t¸c ®éng cña lùc vµ m« men qu¸n tÝnh c«ri«lit, lùc c¶n dao ®éng </w:t>
      </w:r>
      <w:r w:rsidRPr="0014778E">
        <w:rPr>
          <w:bCs/>
          <w:position w:val="-12"/>
        </w:rPr>
        <w:object w:dxaOrig="300" w:dyaOrig="400">
          <v:shape id="_x0000_i1226" type="#_x0000_t75" style="width:15.75pt;height:20.25pt" o:ole="">
            <v:imagedata r:id="rId395" o:title=""/>
          </v:shape>
          <o:OLEObject Type="Embed" ProgID="Equation.3" ShapeID="_x0000_i1226" DrawAspect="Content" ObjectID="_1274651164" r:id="rId396"/>
        </w:object>
      </w:r>
      <w:r w:rsidRPr="0014778E">
        <w:rPr>
          <w:bCs/>
        </w:rPr>
        <w:t xml:space="preserve">, m« men cña dao ®éng </w:t>
      </w:r>
      <w:r w:rsidRPr="0014778E">
        <w:rPr>
          <w:bCs/>
          <w:position w:val="-12"/>
        </w:rPr>
        <w:object w:dxaOrig="380" w:dyaOrig="400">
          <v:shape id="_x0000_i1227" type="#_x0000_t75" style="width:18.75pt;height:20.25pt" o:ole="">
            <v:imagedata r:id="rId397" o:title=""/>
          </v:shape>
          <o:OLEObject Type="Embed" ProgID="Equation.3" ShapeID="_x0000_i1227" DrawAspect="Content" ObjectID="_1274651165" r:id="rId398"/>
        </w:object>
      </w:r>
      <w:r w:rsidRPr="0014778E">
        <w:rPr>
          <w:bCs/>
        </w:rPr>
        <w:t xml:space="preserve">, m« men ma s¸t </w:t>
      </w:r>
      <w:r w:rsidRPr="0014778E">
        <w:rPr>
          <w:bCs/>
          <w:position w:val="-12"/>
        </w:rPr>
        <w:object w:dxaOrig="400" w:dyaOrig="400">
          <v:shape id="_x0000_i1228" type="#_x0000_t75" style="width:20.25pt;height:20.25pt" o:ole="">
            <v:imagedata r:id="rId399" o:title=""/>
          </v:shape>
          <o:OLEObject Type="Embed" ProgID="Equation.3" ShapeID="_x0000_i1228" DrawAspect="Content" ObjectID="_1274651166" r:id="rId400"/>
        </w:object>
      </w:r>
      <w:r w:rsidRPr="0014778E">
        <w:rPr>
          <w:bCs/>
        </w:rPr>
        <w:t>...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lastRenderedPageBreak/>
        <w:t>§èi víi ®¹n ph¶n lùc 9M22Y chuyÓn ®éng quay xung quanh khèi t©m cã tèc ®é nhá nªn ¶nh h­ëng cña c¸c lùc vµ m« men kÓ trªn còng rÊt nhá cã thÓ bá qua.</w:t>
      </w:r>
    </w:p>
    <w:p w:rsidR="006650E3" w:rsidRPr="0014778E" w:rsidRDefault="006650E3" w:rsidP="006650E3">
      <w:pPr>
        <w:tabs>
          <w:tab w:val="num" w:pos="720"/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ViÖc nghiªn cøu sù h×nh thµnh vµ t¸c ®éng cña c¸c lùc, c¸c m« men t¸c dông lªn ®¹n khi bay nh»m môc ®Ých tÝnh to¸n ®­êng ®¹n vµ t×m ra c¸c biÖn ph¸p gi¶m lùc c¶n khÝ ®éng, t¨ng tÇm b¾n cña ®¹n vµ æn ®Þnh cña ®¹n trªn ®­êng bay.</w:t>
      </w:r>
    </w:p>
    <w:p w:rsidR="006650E3" w:rsidRPr="00C75DC7" w:rsidRDefault="005B70B2" w:rsidP="006650E3">
      <w:pPr>
        <w:pStyle w:val="Heading3"/>
        <w:rPr>
          <w:i w:val="0"/>
        </w:rPr>
      </w:pPr>
      <w:bookmarkStart w:id="40" w:name="_Toc200906891"/>
      <w:r>
        <w:t>4</w:t>
      </w:r>
      <w:r w:rsidR="006650E3" w:rsidRPr="00C75DC7">
        <w:t>.3.2. Nh÷ng gi¶ thiÕt c¬ b¶n</w:t>
      </w:r>
      <w:r w:rsidR="006650E3">
        <w:t>.</w:t>
      </w:r>
      <w:bookmarkEnd w:id="40"/>
    </w:p>
    <w:p w:rsidR="006650E3" w:rsidRPr="0014778E" w:rsidRDefault="006650E3" w:rsidP="006650E3">
      <w:pPr>
        <w:pStyle w:val="Header"/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Cã rÊt nhiÒu yÕu tè ¶nh h­ëng ®Õn chuyÓn ®éng cña khèi t©m ®¹n trong kh«ng khÝ, nh­ng ®ång thêi xÐt tÊt c¶ c¸c ¶nh h­ëng ®ã th× bµi to¸n vÒ chuyÓn ®éng trë nªn rÊt phøc t¹p vµ khã kh¨n, v× vËy ®Ó lµm ®¬n gi¶n viÖc thµnh lËp vµ gi¶i bµi to¸n c¬ b¶n thuËt phèng ngoµi, ng­êi ta ®­a ra c¸c gi¶ thiÕt sau:</w:t>
      </w:r>
    </w:p>
    <w:p w:rsidR="006650E3" w:rsidRPr="0014778E" w:rsidRDefault="006650E3" w:rsidP="006650E3">
      <w:pPr>
        <w:pStyle w:val="Header"/>
        <w:tabs>
          <w:tab w:val="num" w:pos="1440"/>
          <w:tab w:val="num" w:pos="1800"/>
          <w:tab w:val="num" w:pos="2520"/>
        </w:tabs>
        <w:rPr>
          <w:b/>
          <w:bCs/>
        </w:rPr>
      </w:pPr>
      <w:r w:rsidRPr="0014778E">
        <w:rPr>
          <w:bCs/>
        </w:rPr>
        <w:t xml:space="preserve">    </w:t>
      </w:r>
    </w:p>
    <w:p w:rsidR="006650E3" w:rsidRPr="0014778E" w:rsidRDefault="006650E3" w:rsidP="006650E3">
      <w:pPr>
        <w:pStyle w:val="Header"/>
        <w:tabs>
          <w:tab w:val="num" w:pos="1440"/>
          <w:tab w:val="num" w:pos="1800"/>
          <w:tab w:val="num" w:pos="2520"/>
        </w:tabs>
        <w:ind w:firstLine="709"/>
        <w:rPr>
          <w:b/>
          <w:bCs/>
        </w:rPr>
      </w:pPr>
      <w:r w:rsidRPr="0014778E">
        <w:rPr>
          <w:bCs/>
          <w:i/>
          <w:iCs/>
        </w:rPr>
        <w:t>a. Gi¶ thiÕt vÒ ®iÒu kiÖn khÝ t­îng.</w:t>
      </w:r>
    </w:p>
    <w:p w:rsidR="006650E3" w:rsidRPr="0014778E" w:rsidRDefault="006650E3" w:rsidP="006650E3">
      <w:pPr>
        <w:pStyle w:val="Header"/>
        <w:tabs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 xml:space="preserve">- C¸c yÕu tè khÝ t­îng t¹i mÆt ®Êt tu©n theo quy luËt chuÈn: </w:t>
      </w:r>
      <w:r w:rsidRPr="0014778E">
        <w:rPr>
          <w:bCs/>
          <w:position w:val="-12"/>
        </w:rPr>
        <w:object w:dxaOrig="320" w:dyaOrig="360">
          <v:shape id="_x0000_i1229" type="#_x0000_t75" style="width:16.5pt;height:17.25pt" o:ole="">
            <v:imagedata r:id="rId401" o:title=""/>
          </v:shape>
          <o:OLEObject Type="Embed" ProgID="Equation.3" ShapeID="_x0000_i1229" DrawAspect="Content" ObjectID="_1274651167" r:id="rId402"/>
        </w:object>
      </w:r>
      <w:r w:rsidRPr="0014778E">
        <w:rPr>
          <w:bCs/>
        </w:rPr>
        <w:t xml:space="preserve">=288,9K;    </w:t>
      </w:r>
      <w:r w:rsidRPr="0014778E">
        <w:rPr>
          <w:bCs/>
          <w:position w:val="-12"/>
        </w:rPr>
        <w:object w:dxaOrig="1640" w:dyaOrig="360">
          <v:shape id="_x0000_i1230" type="#_x0000_t75" style="width:81pt;height:17.25pt" o:ole="">
            <v:imagedata r:id="rId403" o:title=""/>
          </v:shape>
          <o:OLEObject Type="Embed" ProgID="Equation.3" ShapeID="_x0000_i1230" DrawAspect="Content" ObjectID="_1274651168" r:id="rId404"/>
        </w:object>
      </w:r>
      <w:r w:rsidRPr="0014778E">
        <w:rPr>
          <w:bCs/>
        </w:rPr>
        <w:t xml:space="preserve">; </w:t>
      </w:r>
      <w:r w:rsidRPr="0014778E">
        <w:rPr>
          <w:bCs/>
          <w:position w:val="-12"/>
        </w:rPr>
        <w:object w:dxaOrig="2020" w:dyaOrig="380">
          <v:shape id="_x0000_i1231" type="#_x0000_t75" style="width:100.5pt;height:18.75pt" o:ole="">
            <v:imagedata r:id="rId405" o:title=""/>
          </v:shape>
          <o:OLEObject Type="Embed" ProgID="Equation.3" ShapeID="_x0000_i1231" DrawAspect="Content" ObjectID="_1274651169" r:id="rId406"/>
        </w:object>
      </w:r>
      <w:r w:rsidRPr="0014778E">
        <w:rPr>
          <w:bCs/>
        </w:rPr>
        <w:t>;</w:t>
      </w:r>
    </w:p>
    <w:p w:rsidR="006650E3" w:rsidRPr="0014778E" w:rsidRDefault="006650E3" w:rsidP="006650E3">
      <w:pPr>
        <w:pStyle w:val="Header"/>
        <w:tabs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- Sù thay ®æi nhiÖt ®é kh«ng khÝ theo chiÒu cao ®­îc x¸c ®Þnh theo quy luËt Ventxen;</w:t>
      </w:r>
    </w:p>
    <w:p w:rsidR="006650E3" w:rsidRPr="0014778E" w:rsidRDefault="006650E3" w:rsidP="006650E3">
      <w:pPr>
        <w:pStyle w:val="Header"/>
        <w:tabs>
          <w:tab w:val="num" w:pos="2520"/>
        </w:tabs>
        <w:ind w:firstLine="709"/>
        <w:rPr>
          <w:b/>
          <w:bCs/>
        </w:rPr>
      </w:pPr>
      <w:r w:rsidRPr="0014778E">
        <w:rPr>
          <w:bCs/>
        </w:rPr>
        <w:t>- Sù thay ®æi cña ¸p suÊt kh«ng khÝ theo chiÒu cao x¸c ®Þnh theo c«ng thøc:</w:t>
      </w:r>
    </w:p>
    <w:p w:rsidR="006650E3" w:rsidRPr="0014778E" w:rsidRDefault="006650E3" w:rsidP="006650E3">
      <w:pPr>
        <w:pStyle w:val="Header"/>
        <w:tabs>
          <w:tab w:val="num" w:pos="2520"/>
        </w:tabs>
        <w:ind w:firstLine="709"/>
        <w:jc w:val="center"/>
      </w:pPr>
      <w:r w:rsidRPr="0014778E">
        <w:rPr>
          <w:position w:val="-12"/>
        </w:rPr>
        <w:object w:dxaOrig="1359" w:dyaOrig="600">
          <v:shape id="_x0000_i1232" type="#_x0000_t75" style="width:68.25pt;height:30.75pt" o:ole="">
            <v:imagedata r:id="rId407" o:title=""/>
          </v:shape>
          <o:OLEObject Type="Embed" ProgID="Equation.3" ShapeID="_x0000_i1232" DrawAspect="Content" ObjectID="_1274651170" r:id="rId408"/>
        </w:objec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- Kh«ng cã giã ë mäi ®é cao.</w:t>
      </w:r>
    </w:p>
    <w:p w:rsidR="006650E3" w:rsidRPr="0014778E" w:rsidRDefault="006650E3" w:rsidP="006650E3">
      <w:pPr>
        <w:pStyle w:val="Header"/>
        <w:ind w:firstLine="709"/>
        <w:rPr>
          <w:b/>
          <w:bCs/>
          <w:i/>
          <w:iCs/>
        </w:rPr>
      </w:pPr>
      <w:r w:rsidRPr="0014778E">
        <w:rPr>
          <w:bCs/>
          <w:i/>
          <w:iCs/>
        </w:rPr>
        <w:t>b. Gi¶ thiÕt vÒ ®iÒu kiÖn lËp b¶ng.</w:t>
      </w:r>
    </w:p>
    <w:p w:rsidR="006650E3" w:rsidRPr="0014778E" w:rsidRDefault="006650E3" w:rsidP="006650E3">
      <w:pPr>
        <w:pStyle w:val="Header"/>
        <w:ind w:firstLine="709"/>
        <w:rPr>
          <w:b/>
          <w:bCs/>
          <w:spacing w:val="-4"/>
        </w:rPr>
      </w:pPr>
      <w:r w:rsidRPr="0014778E">
        <w:rPr>
          <w:bCs/>
          <w:spacing w:val="-4"/>
        </w:rPr>
        <w:t>- KÝch th­íc, khèi l­îng cña ®¹n vµ liÒu thuèc phãng ®óng nh­ b¶n vÏ thiÕt kÕ;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- C¸c gi¸ trÞ thùc nghiÖm ®Æc tr­ng cho ®éng c¬ nh­: Xung l­îng ®¬n vÞ cña lùc ®Èy, tèc ®é phôt khÝ hiÖu dông, thêi gian lµm viÖc cña ®éng c¬, l­u l­îng phôt khÝ ®­îc thùc nghiÖm øng víi nhiÖt ®é 288</w:t>
      </w:r>
      <w:r w:rsidRPr="0014778E">
        <w:rPr>
          <w:bCs/>
          <w:vertAlign w:val="superscript"/>
        </w:rPr>
        <w:t>0</w:t>
      </w:r>
      <w:r w:rsidRPr="0014778E">
        <w:rPr>
          <w:bCs/>
        </w:rPr>
        <w:t>K.</w:t>
      </w:r>
    </w:p>
    <w:p w:rsidR="006650E3" w:rsidRPr="0014778E" w:rsidRDefault="006650E3" w:rsidP="006650E3">
      <w:pPr>
        <w:pStyle w:val="Header"/>
        <w:ind w:firstLine="709"/>
        <w:rPr>
          <w:b/>
          <w:bCs/>
          <w:i/>
          <w:iCs/>
          <w:u w:val="single"/>
        </w:rPr>
      </w:pPr>
      <w:r w:rsidRPr="0014778E">
        <w:rPr>
          <w:bCs/>
          <w:i/>
        </w:rPr>
        <w:lastRenderedPageBreak/>
        <w:t>c</w:t>
      </w:r>
      <w:r w:rsidRPr="0014778E">
        <w:rPr>
          <w:bCs/>
          <w:i/>
          <w:iCs/>
        </w:rPr>
        <w:t>. Gi¶ thiÕt vÒ ®iÒu kiÖn chuyÓn ®éng.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- Coi ®¹n lµ mét chÊt ®iÓm chuyÓn ®éng mµ toµn bé khèi l­îng ®Æt t¹i khèi t©m ®¹n, bá qua sù kh«ng ®èi xøng cña ®¹n ®èi víi trôc däc;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 xml:space="preserve">- Trong qu¸ tr×nh chuyÓn ®éng gãc ch­¬ng ®éng </w:t>
      </w:r>
      <w:r w:rsidRPr="0014778E">
        <w:rPr>
          <w:bCs/>
        </w:rPr>
        <w:sym w:font="Symbol" w:char="F064"/>
      </w:r>
      <w:r w:rsidRPr="0014778E">
        <w:rPr>
          <w:bCs/>
        </w:rPr>
        <w:t xml:space="preserve"> = 0, do ®ã ph­¬ng lùc ®Èy </w:t>
      </w:r>
      <w:r w:rsidRPr="0014778E">
        <w:rPr>
          <w:bCs/>
          <w:position w:val="-4"/>
        </w:rPr>
        <w:object w:dxaOrig="240" w:dyaOrig="320">
          <v:shape id="_x0000_i1233" type="#_x0000_t75" style="width:12pt;height:16.5pt" o:ole="">
            <v:imagedata r:id="rId409" o:title=""/>
          </v:shape>
          <o:OLEObject Type="Embed" ProgID="Equation.3" ShapeID="_x0000_i1233" DrawAspect="Content" ObjectID="_1274651171" r:id="rId410"/>
        </w:object>
      </w:r>
      <w:r w:rsidRPr="0014778E">
        <w:rPr>
          <w:bCs/>
        </w:rPr>
        <w:t xml:space="preserve"> trïng víi ph­¬ng  </w:t>
      </w:r>
      <w:r w:rsidRPr="0014778E">
        <w:rPr>
          <w:bCs/>
          <w:position w:val="-6"/>
        </w:rPr>
        <w:object w:dxaOrig="200" w:dyaOrig="279">
          <v:shape id="_x0000_i1234" type="#_x0000_t75" style="width:9pt;height:13.5pt" o:ole="">
            <v:imagedata r:id="rId411" o:title=""/>
          </v:shape>
          <o:OLEObject Type="Embed" ProgID="Equation.3" ShapeID="_x0000_i1234" DrawAspect="Content" ObjectID="_1274651172" r:id="rId412"/>
        </w:object>
      </w:r>
      <w:r w:rsidRPr="0014778E">
        <w:rPr>
          <w:bCs/>
        </w:rPr>
        <w:t xml:space="preserve"> vµ trïng víi ph­¬ng vÐc t¬ vËn tèc </w:t>
      </w:r>
      <w:r w:rsidRPr="0014778E">
        <w:rPr>
          <w:bCs/>
          <w:position w:val="-6"/>
        </w:rPr>
        <w:object w:dxaOrig="240" w:dyaOrig="340">
          <v:shape id="_x0000_i1235" type="#_x0000_t75" style="width:12pt;height:17.25pt" o:ole="">
            <v:imagedata r:id="rId387" o:title=""/>
          </v:shape>
          <o:OLEObject Type="Embed" ProgID="Equation.3" ShapeID="_x0000_i1235" DrawAspect="Content" ObjectID="_1274651173" r:id="rId413"/>
        </w:object>
      </w:r>
      <w:r w:rsidRPr="0014778E">
        <w:rPr>
          <w:bCs/>
        </w:rPr>
        <w:t>, cßn lùc c¶n toµn phÇn cña kh«ng khÝ lµ lùc c¶n chÝnh diÖn;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- Bá qua ®é cong cña bÒ mÆt tr¸i ®Êt, lùc qu¸n tÝnh C«ri«lÝt do sù phôt cña khÝ thuèc vµ do chuyÓn ®éng cña tr¸i ®Êt.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§¹n chuyÓn ®éng trong c¸c ®iÒu kiÖn cã gi¶ thiÕt trªn ®­îc gäi lµ ®¹n chuyÓn ®éng trong ®iÒu kiÖn tiªu chuÈn.</w:t>
      </w:r>
    </w:p>
    <w:p w:rsidR="006650E3" w:rsidRPr="00C75DC7" w:rsidRDefault="005B70B2" w:rsidP="006650E3">
      <w:pPr>
        <w:pStyle w:val="Heading3"/>
        <w:rPr>
          <w:i w:val="0"/>
        </w:rPr>
      </w:pPr>
      <w:bookmarkStart w:id="41" w:name="_Toc200906892"/>
      <w:r>
        <w:t>4</w:t>
      </w:r>
      <w:r w:rsidR="006650E3" w:rsidRPr="00C75DC7">
        <w:t>.3.3. HÖ ph­¬ng tr×nh vi ph©n chuyÓn ®éng cña khèi t©m cña ®¹n 9M22Y.</w:t>
      </w:r>
      <w:bookmarkEnd w:id="41"/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Trªn c¬ së c¸c gi¶ thiÕt trªn, m« h×nh t¸c ®éng cña cña c¸c lùc lªn ®¹n ë giai ®o¹n tÝch cùc nh­ sau: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>
        <w:rPr>
          <w:b/>
          <w:noProof/>
        </w:rPr>
        <w:drawing>
          <wp:inline distT="0" distB="0" distL="0" distR="0">
            <wp:extent cx="4080510" cy="2720340"/>
            <wp:effectExtent l="19050" t="0" r="0" b="0"/>
            <wp:docPr id="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10" cy="2720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pStyle w:val="Header"/>
        <w:jc w:val="center"/>
        <w:rPr>
          <w:b/>
          <w:bCs/>
          <w:i/>
        </w:rPr>
      </w:pPr>
      <w:r w:rsidRPr="0014778E">
        <w:rPr>
          <w:bCs/>
        </w:rPr>
        <w:t>H×nh 3</w:t>
      </w:r>
      <w:r>
        <w:rPr>
          <w:bCs/>
        </w:rPr>
        <w:t>.10</w:t>
      </w:r>
      <w:r w:rsidRPr="0014778E">
        <w:rPr>
          <w:bCs/>
        </w:rPr>
        <w:t>:</w:t>
      </w:r>
      <w:r w:rsidRPr="0014778E">
        <w:rPr>
          <w:bCs/>
          <w:i/>
        </w:rPr>
        <w:t xml:space="preserve"> M« h×nh kh¶o s¸t chuyÓn ®éng khèi t©m ®¹n ph¶n lùc.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>Trong ®ã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P - Lµ lùc ®Èy;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Q - Träng l­îng ®¹n t¹i thêi ®iÓm kh¶o s¸t: Q = m.g;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V - Lµ vËn tèc cña ®¹n;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M - Khèi l­îng ®¹n t¹i thêi ®iÓm kh¶o s¸t;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lastRenderedPageBreak/>
        <w:t xml:space="preserve">           </w:t>
      </w:r>
      <w:r w:rsidRPr="0014778E">
        <w:rPr>
          <w:bCs/>
          <w:position w:val="-6"/>
        </w:rPr>
        <w:object w:dxaOrig="200" w:dyaOrig="279">
          <v:shape id="_x0000_i1236" type="#_x0000_t75" style="width:9pt;height:13.5pt" o:ole="">
            <v:imagedata r:id="rId415" o:title=""/>
          </v:shape>
          <o:OLEObject Type="Embed" ProgID="Equation.3" ShapeID="_x0000_i1236" DrawAspect="Content" ObjectID="_1274651174" r:id="rId416"/>
        </w:object>
      </w:r>
      <w:r w:rsidRPr="0014778E">
        <w:rPr>
          <w:bCs/>
        </w:rPr>
        <w:t xml:space="preserve"> - gãc nghiªng tiÕp tuyÕn quü ®¹o, g gia tèc träng truêng g = 9,81. 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Tõ ®Þnh luËt II cña Newton, ph­¬ng tr×nh chuyÓn ®éng cña ®¹n ®­îc viÕt d­íi d¹ng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                </w:t>
      </w:r>
      <w:r w:rsidRPr="0014778E">
        <w:rPr>
          <w:bCs/>
          <w:position w:val="-10"/>
        </w:rPr>
        <w:object w:dxaOrig="1660" w:dyaOrig="420">
          <v:shape id="_x0000_i1237" type="#_x0000_t75" style="width:83.25pt;height:20.25pt" o:ole="">
            <v:imagedata r:id="rId417" o:title=""/>
          </v:shape>
          <o:OLEObject Type="Embed" ProgID="Equation.3" ShapeID="_x0000_i1237" DrawAspect="Content" ObjectID="_1274651175" r:id="rId418"/>
        </w:object>
      </w:r>
      <w:r w:rsidRPr="0014778E">
        <w:rPr>
          <w:bCs/>
        </w:rPr>
        <w:t xml:space="preserve">                                                (3.</w:t>
      </w:r>
      <w:r>
        <w:rPr>
          <w:bCs/>
        </w:rPr>
        <w:t>13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tabs>
          <w:tab w:val="center" w:pos="0"/>
        </w:tabs>
        <w:ind w:firstLine="709"/>
        <w:rPr>
          <w:b/>
          <w:bCs/>
        </w:rPr>
      </w:pPr>
      <w:r w:rsidRPr="0014778E">
        <w:rPr>
          <w:bCs/>
        </w:rPr>
        <w:t>ChiÕu (3.2.1) lªn ph­¬ng tiÕp tuyÕn cña quü ®¹o ta ®­îc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               m.</w:t>
      </w:r>
      <w:r w:rsidRPr="0014778E">
        <w:rPr>
          <w:bCs/>
          <w:position w:val="-6"/>
        </w:rPr>
        <w:object w:dxaOrig="240" w:dyaOrig="320">
          <v:shape id="_x0000_i1238" type="#_x0000_t75" style="width:12pt;height:16.5pt" o:ole="">
            <v:imagedata r:id="rId419" o:title=""/>
          </v:shape>
          <o:OLEObject Type="Embed" ProgID="Equation.3" ShapeID="_x0000_i1238" DrawAspect="Content" ObjectID="_1274651176" r:id="rId420"/>
        </w:object>
      </w:r>
      <w:r w:rsidRPr="0014778E">
        <w:rPr>
          <w:bCs/>
        </w:rPr>
        <w:t xml:space="preserve"> = P – R</w:t>
      </w:r>
      <w:r w:rsidRPr="0014778E">
        <w:rPr>
          <w:bCs/>
          <w:vertAlign w:val="subscript"/>
        </w:rPr>
        <w:t>x</w:t>
      </w:r>
      <w:r w:rsidRPr="0014778E">
        <w:rPr>
          <w:bCs/>
        </w:rPr>
        <w:t xml:space="preserve"> – Q.sin</w:t>
      </w:r>
      <w:r w:rsidRPr="0014778E">
        <w:rPr>
          <w:bCs/>
          <w:position w:val="-6"/>
        </w:rPr>
        <w:object w:dxaOrig="200" w:dyaOrig="279">
          <v:shape id="_x0000_i1239" type="#_x0000_t75" style="width:9pt;height:13.5pt" o:ole="">
            <v:imagedata r:id="rId415" o:title=""/>
          </v:shape>
          <o:OLEObject Type="Embed" ProgID="Equation.3" ShapeID="_x0000_i1239" DrawAspect="Content" ObjectID="_1274651177" r:id="rId421"/>
        </w:objec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 xml:space="preserve">Hay                        </w:t>
      </w:r>
      <w:r w:rsidRPr="0014778E">
        <w:rPr>
          <w:bCs/>
          <w:position w:val="-6"/>
        </w:rPr>
        <w:object w:dxaOrig="240" w:dyaOrig="320">
          <v:shape id="_x0000_i1240" type="#_x0000_t75" style="width:12pt;height:16.5pt" o:ole="">
            <v:imagedata r:id="rId422" o:title=""/>
          </v:shape>
          <o:OLEObject Type="Embed" ProgID="Equation.3" ShapeID="_x0000_i1240" DrawAspect="Content" ObjectID="_1274651178" r:id="rId423"/>
        </w:object>
      </w:r>
      <w:r w:rsidRPr="0014778E">
        <w:rPr>
          <w:bCs/>
        </w:rPr>
        <w:t xml:space="preserve">= </w:t>
      </w:r>
      <w:r w:rsidRPr="0014778E">
        <w:rPr>
          <w:bCs/>
          <w:position w:val="-24"/>
        </w:rPr>
        <w:object w:dxaOrig="300" w:dyaOrig="620">
          <v:shape id="_x0000_i1241" type="#_x0000_t75" style="width:15.75pt;height:30.75pt" o:ole="">
            <v:imagedata r:id="rId424" o:title=""/>
          </v:shape>
          <o:OLEObject Type="Embed" ProgID="Equation.3" ShapeID="_x0000_i1241" DrawAspect="Content" ObjectID="_1274651179" r:id="rId425"/>
        </w:object>
      </w:r>
      <w:r w:rsidRPr="0014778E">
        <w:rPr>
          <w:bCs/>
        </w:rPr>
        <w:t>-</w:t>
      </w:r>
      <w:r w:rsidRPr="0014778E">
        <w:rPr>
          <w:bCs/>
          <w:position w:val="-24"/>
        </w:rPr>
        <w:object w:dxaOrig="360" w:dyaOrig="620">
          <v:shape id="_x0000_i1242" type="#_x0000_t75" style="width:17.25pt;height:30.75pt" o:ole="">
            <v:imagedata r:id="rId426" o:title=""/>
          </v:shape>
          <o:OLEObject Type="Embed" ProgID="Equation.3" ShapeID="_x0000_i1242" DrawAspect="Content" ObjectID="_1274651180" r:id="rId427"/>
        </w:object>
      </w:r>
      <w:r w:rsidRPr="0014778E">
        <w:rPr>
          <w:bCs/>
        </w:rPr>
        <w:t>-g. sin</w:t>
      </w:r>
      <w:r w:rsidRPr="0014778E">
        <w:rPr>
          <w:bCs/>
          <w:position w:val="-6"/>
        </w:rPr>
        <w:object w:dxaOrig="200" w:dyaOrig="279">
          <v:shape id="_x0000_i1243" type="#_x0000_t75" style="width:9pt;height:13.5pt" o:ole="">
            <v:imagedata r:id="rId415" o:title=""/>
          </v:shape>
          <o:OLEObject Type="Embed" ProgID="Equation.3" ShapeID="_x0000_i1243" DrawAspect="Content" ObjectID="_1274651181" r:id="rId428"/>
        </w:object>
      </w:r>
      <w:r w:rsidRPr="0014778E">
        <w:rPr>
          <w:bCs/>
        </w:rPr>
        <w:t xml:space="preserve">                                          (3.</w:t>
      </w:r>
      <w:r>
        <w:rPr>
          <w:bCs/>
        </w:rPr>
        <w:t>14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Thay gia tèc ph¶n lùc:  J</w:t>
      </w:r>
      <w:r w:rsidRPr="0014778E">
        <w:rPr>
          <w:bCs/>
          <w:vertAlign w:val="subscript"/>
        </w:rPr>
        <w:t>p</w:t>
      </w:r>
      <w:r w:rsidRPr="0014778E">
        <w:rPr>
          <w:bCs/>
        </w:rPr>
        <w:t xml:space="preserve"> = </w:t>
      </w:r>
      <w:r w:rsidRPr="0014778E">
        <w:rPr>
          <w:bCs/>
          <w:position w:val="-24"/>
        </w:rPr>
        <w:object w:dxaOrig="300" w:dyaOrig="620">
          <v:shape id="_x0000_i1244" type="#_x0000_t75" style="width:15.75pt;height:30.75pt" o:ole="">
            <v:imagedata r:id="rId424" o:title=""/>
          </v:shape>
          <o:OLEObject Type="Embed" ProgID="Equation.3" ShapeID="_x0000_i1244" DrawAspect="Content" ObjectID="_1274651182" r:id="rId429"/>
        </w:object>
      </w:r>
      <w:r w:rsidRPr="0014778E">
        <w:rPr>
          <w:bCs/>
        </w:rPr>
        <w:t xml:space="preserve">= </w:t>
      </w:r>
      <w:r w:rsidRPr="0014778E">
        <w:rPr>
          <w:bCs/>
          <w:position w:val="-30"/>
        </w:rPr>
        <w:object w:dxaOrig="1200" w:dyaOrig="680">
          <v:shape id="_x0000_i1245" type="#_x0000_t75" style="width:60pt;height:33.75pt" o:ole="">
            <v:imagedata r:id="rId430" o:title=""/>
          </v:shape>
          <o:OLEObject Type="Embed" ProgID="Equation.3" ShapeID="_x0000_i1245" DrawAspect="Content" ObjectID="_1274651183" r:id="rId431"/>
        </w:object>
      </w:r>
      <w:r w:rsidRPr="0014778E">
        <w:rPr>
          <w:bCs/>
        </w:rPr>
        <w:t xml:space="preserve">; 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>
        <w:rPr>
          <w:bCs/>
        </w:rPr>
        <w:t>G</w:t>
      </w:r>
      <w:r w:rsidRPr="0014778E">
        <w:rPr>
          <w:bCs/>
        </w:rPr>
        <w:t>ia tèc cña lùc c¶n chÝnh diÖn: J</w:t>
      </w:r>
      <w:r w:rsidRPr="0014778E">
        <w:rPr>
          <w:bCs/>
          <w:vertAlign w:val="subscript"/>
        </w:rPr>
        <w:t>R</w:t>
      </w:r>
      <w:r w:rsidRPr="0014778E">
        <w:rPr>
          <w:bCs/>
        </w:rPr>
        <w:t xml:space="preserve"> = </w:t>
      </w:r>
      <w:r w:rsidRPr="0014778E">
        <w:rPr>
          <w:bCs/>
          <w:position w:val="-24"/>
        </w:rPr>
        <w:object w:dxaOrig="360" w:dyaOrig="620">
          <v:shape id="_x0000_i1246" type="#_x0000_t75" style="width:17.25pt;height:30.75pt" o:ole="">
            <v:imagedata r:id="rId426" o:title=""/>
          </v:shape>
          <o:OLEObject Type="Embed" ProgID="Equation.3" ShapeID="_x0000_i1246" DrawAspect="Content" ObjectID="_1274651184" r:id="rId432"/>
        </w:object>
      </w:r>
      <w:r w:rsidRPr="0014778E">
        <w:rPr>
          <w:bCs/>
        </w:rPr>
        <w:t xml:space="preserve"> =</w:t>
      </w:r>
      <w:r w:rsidRPr="0014778E">
        <w:rPr>
          <w:bCs/>
          <w:position w:val="-28"/>
        </w:rPr>
        <w:object w:dxaOrig="1620" w:dyaOrig="660">
          <v:shape id="_x0000_i1247" type="#_x0000_t75" style="width:81pt;height:33.75pt" o:ole="">
            <v:imagedata r:id="rId433" o:title=""/>
          </v:shape>
          <o:OLEObject Type="Embed" ProgID="Equation.3" ShapeID="_x0000_i1247" DrawAspect="Content" ObjectID="_1274651185" r:id="rId434"/>
        </w:object>
      </w:r>
      <w:r w:rsidRPr="0014778E">
        <w:rPr>
          <w:bCs/>
        </w:rPr>
        <w:t xml:space="preserve">; 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>
        <w:rPr>
          <w:bCs/>
        </w:rPr>
        <w:t xml:space="preserve">Thay </w:t>
      </w:r>
      <w:r w:rsidRPr="0014778E">
        <w:rPr>
          <w:bCs/>
        </w:rPr>
        <w:t>vµo ph­¬ng tr×nh  (3.</w:t>
      </w:r>
      <w:r>
        <w:rPr>
          <w:bCs/>
        </w:rPr>
        <w:t>14</w:t>
      </w:r>
      <w:r w:rsidRPr="0014778E">
        <w:rPr>
          <w:bCs/>
        </w:rPr>
        <w:t xml:space="preserve">) ta ®­îc:   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</w:t>
      </w:r>
      <w:r w:rsidRPr="0014778E">
        <w:rPr>
          <w:bCs/>
          <w:position w:val="-30"/>
        </w:rPr>
        <w:object w:dxaOrig="1520" w:dyaOrig="680">
          <v:shape id="_x0000_i1248" type="#_x0000_t75" style="width:75.75pt;height:33.75pt" o:ole="">
            <v:imagedata r:id="rId435" o:title=""/>
          </v:shape>
          <o:OLEObject Type="Embed" ProgID="Equation.3" ShapeID="_x0000_i1248" DrawAspect="Content" ObjectID="_1274651186" r:id="rId436"/>
        </w:object>
      </w:r>
      <w:r w:rsidRPr="0014778E">
        <w:rPr>
          <w:bCs/>
        </w:rPr>
        <w:t>-</w:t>
      </w:r>
      <w:r w:rsidRPr="0014778E">
        <w:rPr>
          <w:bCs/>
          <w:position w:val="-28"/>
        </w:rPr>
        <w:object w:dxaOrig="580" w:dyaOrig="680">
          <v:shape id="_x0000_i1249" type="#_x0000_t75" style="width:28.5pt;height:33.75pt" o:ole="">
            <v:imagedata r:id="rId437" o:title=""/>
          </v:shape>
          <o:OLEObject Type="Embed" ProgID="Equation.3" ShapeID="_x0000_i1249" DrawAspect="Content" ObjectID="_1274651187" r:id="rId438"/>
        </w:object>
      </w:r>
      <w:r w:rsidRPr="0014778E">
        <w:rPr>
          <w:bCs/>
          <w:position w:val="-10"/>
        </w:rPr>
        <w:object w:dxaOrig="540" w:dyaOrig="320">
          <v:shape id="_x0000_i1250" type="#_x0000_t75" style="width:27pt;height:16.5pt" o:ole="">
            <v:imagedata r:id="rId439" o:title=""/>
          </v:shape>
          <o:OLEObject Type="Embed" ProgID="Equation.3" ShapeID="_x0000_i1250" DrawAspect="Content" ObjectID="_1274651188" r:id="rId440"/>
        </w:object>
      </w:r>
      <w:r w:rsidRPr="0014778E">
        <w:rPr>
          <w:bCs/>
          <w:position w:val="-12"/>
        </w:rPr>
        <w:object w:dxaOrig="660" w:dyaOrig="360">
          <v:shape id="_x0000_i1251" type="#_x0000_t75" style="width:33.75pt;height:17.25pt" o:ole="">
            <v:imagedata r:id="rId441" o:title=""/>
          </v:shape>
          <o:OLEObject Type="Embed" ProgID="Equation.3" ShapeID="_x0000_i1251" DrawAspect="Content" ObjectID="_1274651189" r:id="rId442"/>
        </w:object>
      </w:r>
      <w:r w:rsidRPr="0014778E">
        <w:rPr>
          <w:bCs/>
        </w:rPr>
        <w:t>-</w:t>
      </w:r>
      <w:r w:rsidRPr="0014778E">
        <w:rPr>
          <w:bCs/>
          <w:position w:val="-10"/>
        </w:rPr>
        <w:object w:dxaOrig="740" w:dyaOrig="320">
          <v:shape id="_x0000_i1252" type="#_x0000_t75" style="width:36.75pt;height:16.5pt" o:ole="">
            <v:imagedata r:id="rId443" o:title=""/>
          </v:shape>
          <o:OLEObject Type="Embed" ProgID="Equation.3" ShapeID="_x0000_i1252" DrawAspect="Content" ObjectID="_1274651190" r:id="rId444"/>
        </w:object>
      </w:r>
      <w:r w:rsidRPr="0014778E">
        <w:rPr>
          <w:bCs/>
        </w:rPr>
        <w:t xml:space="preserve">                              (3.</w:t>
      </w:r>
      <w:r>
        <w:rPr>
          <w:bCs/>
        </w:rPr>
        <w:t>15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Trong ®ã: </w:t>
      </w:r>
    </w:p>
    <w:p w:rsidR="006650E3" w:rsidRPr="0014778E" w:rsidRDefault="006650E3" w:rsidP="006650E3">
      <w:pPr>
        <w:pStyle w:val="Header"/>
        <w:tabs>
          <w:tab w:val="num" w:pos="720"/>
        </w:tabs>
        <w:ind w:left="360"/>
        <w:rPr>
          <w:b/>
          <w:bCs/>
        </w:rPr>
      </w:pPr>
      <w:r w:rsidRPr="0014778E">
        <w:rPr>
          <w:bCs/>
        </w:rPr>
        <w:t xml:space="preserve">          </w:t>
      </w:r>
      <w:r w:rsidRPr="0014778E">
        <w:rPr>
          <w:bCs/>
          <w:position w:val="-10"/>
        </w:rPr>
        <w:object w:dxaOrig="240" w:dyaOrig="260">
          <v:shape id="_x0000_i1253" type="#_x0000_t75" style="width:12pt;height:13.5pt" o:ole="">
            <v:imagedata r:id="rId445" o:title=""/>
          </v:shape>
          <o:OLEObject Type="Embed" ProgID="Equation.3" ShapeID="_x0000_i1253" DrawAspect="Content" ObjectID="_1274651191" r:id="rId446"/>
        </w:object>
      </w:r>
      <w:r w:rsidRPr="0014778E">
        <w:rPr>
          <w:bCs/>
        </w:rPr>
        <w:tab/>
        <w:t>- L­îng tiªu hao khèi l­îng t­¬ng ®èi ë thêi ®iÓm t;</w:t>
      </w:r>
    </w:p>
    <w:p w:rsidR="006650E3" w:rsidRPr="0014778E" w:rsidRDefault="006650E3" w:rsidP="006650E3">
      <w:pPr>
        <w:pStyle w:val="Header"/>
        <w:tabs>
          <w:tab w:val="num" w:pos="720"/>
        </w:tabs>
        <w:ind w:left="360"/>
        <w:jc w:val="center"/>
        <w:rPr>
          <w:b/>
          <w:bCs/>
        </w:rPr>
      </w:pPr>
      <w:r w:rsidRPr="0014778E">
        <w:rPr>
          <w:bCs/>
          <w:position w:val="-10"/>
        </w:rPr>
        <w:object w:dxaOrig="240" w:dyaOrig="260">
          <v:shape id="_x0000_i1254" type="#_x0000_t75" style="width:12pt;height:13.5pt" o:ole="" o:bullet="t">
            <v:imagedata r:id="rId447" o:title=""/>
          </v:shape>
          <o:OLEObject Type="Embed" ProgID="Equation.3" ShapeID="_x0000_i1254" DrawAspect="Content" ObjectID="_1274651192" r:id="rId448"/>
        </w:object>
      </w:r>
      <w:r w:rsidRPr="0014778E">
        <w:rPr>
          <w:bCs/>
        </w:rPr>
        <w:tab/>
        <w:t xml:space="preserve">= </w:t>
      </w:r>
      <w:r w:rsidRPr="0014778E">
        <w:rPr>
          <w:bCs/>
          <w:position w:val="-30"/>
        </w:rPr>
        <w:object w:dxaOrig="620" w:dyaOrig="740">
          <v:shape id="_x0000_i1255" type="#_x0000_t75" style="width:30.75pt;height:36.75pt" o:ole="">
            <v:imagedata r:id="rId449" o:title=""/>
          </v:shape>
          <o:OLEObject Type="Embed" ProgID="Equation.3" ShapeID="_x0000_i1255" DrawAspect="Content" ObjectID="_1274651193" r:id="rId450"/>
        </w:objec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C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- HÖ sè phãng t¹i thêi ®iÓm t = 0;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Q</w:t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 - Khèi l­îng ban ®Çu cña ®¹n;</w:t>
      </w:r>
    </w:p>
    <w:p w:rsidR="006650E3" w:rsidRPr="0014778E" w:rsidRDefault="006650E3" w:rsidP="006650E3">
      <w:pPr>
        <w:pStyle w:val="Header"/>
        <w:tabs>
          <w:tab w:val="num" w:pos="720"/>
        </w:tabs>
        <w:ind w:left="360"/>
        <w:rPr>
          <w:b/>
          <w:bCs/>
        </w:rPr>
      </w:pPr>
      <w:r w:rsidRPr="0014778E">
        <w:rPr>
          <w:bCs/>
        </w:rPr>
        <w:t xml:space="preserve">         </w:t>
      </w:r>
      <w:r w:rsidRPr="0014778E">
        <w:rPr>
          <w:bCs/>
          <w:position w:val="-6"/>
        </w:rPr>
        <w:object w:dxaOrig="240" w:dyaOrig="220">
          <v:shape id="_x0000_i1256" type="#_x0000_t75" style="width:12pt;height:11.25pt" o:ole="">
            <v:imagedata r:id="rId451" o:title=""/>
          </v:shape>
          <o:OLEObject Type="Embed" ProgID="Equation.3" ShapeID="_x0000_i1256" DrawAspect="Content" ObjectID="_1274651194" r:id="rId452"/>
        </w:object>
      </w:r>
      <w:r w:rsidRPr="0014778E">
        <w:rPr>
          <w:bCs/>
        </w:rPr>
        <w:t xml:space="preserve"> - Khèi l­îng cña thuèc phãng;</w:t>
      </w:r>
    </w:p>
    <w:p w:rsidR="006650E3" w:rsidRPr="0014778E" w:rsidRDefault="006650E3" w:rsidP="006650E3">
      <w:pPr>
        <w:pStyle w:val="Header"/>
        <w:tabs>
          <w:tab w:val="num" w:pos="720"/>
          <w:tab w:val="num" w:pos="1080"/>
        </w:tabs>
        <w:rPr>
          <w:b/>
          <w:bCs/>
        </w:rPr>
      </w:pPr>
      <w:r w:rsidRPr="0014778E">
        <w:rPr>
          <w:bCs/>
        </w:rPr>
        <w:t xml:space="preserve">              </w:t>
      </w:r>
      <w:r w:rsidRPr="0014778E">
        <w:rPr>
          <w:bCs/>
          <w:position w:val="-12"/>
        </w:rPr>
        <w:object w:dxaOrig="260" w:dyaOrig="360">
          <v:shape id="_x0000_i1257" type="#_x0000_t75" style="width:13.5pt;height:17.25pt" o:ole="">
            <v:imagedata r:id="rId453" o:title=""/>
          </v:shape>
          <o:OLEObject Type="Embed" ProgID="Equation.3" ShapeID="_x0000_i1257" DrawAspect="Content" ObjectID="_1274651195" r:id="rId454"/>
        </w:object>
      </w:r>
      <w:r w:rsidRPr="0014778E">
        <w:rPr>
          <w:bCs/>
        </w:rPr>
        <w:t xml:space="preserve"> - Tèc ®é phôt khÝ hiÖu dông;</w:t>
      </w:r>
    </w:p>
    <w:p w:rsidR="006650E3" w:rsidRPr="0014778E" w:rsidRDefault="006650E3" w:rsidP="006650E3">
      <w:pPr>
        <w:pStyle w:val="Header"/>
        <w:tabs>
          <w:tab w:val="num" w:pos="1440"/>
        </w:tabs>
        <w:rPr>
          <w:b/>
          <w:bCs/>
        </w:rPr>
      </w:pPr>
      <w:r w:rsidRPr="0014778E">
        <w:rPr>
          <w:bCs/>
        </w:rPr>
        <w:t xml:space="preserve">             </w:t>
      </w:r>
      <w:r w:rsidRPr="0014778E">
        <w:rPr>
          <w:bCs/>
          <w:position w:val="-10"/>
        </w:rPr>
        <w:object w:dxaOrig="540" w:dyaOrig="320">
          <v:shape id="_x0000_i1258" type="#_x0000_t75" style="width:27pt;height:16.5pt" o:ole="" o:bullet="t">
            <v:imagedata r:id="rId439" o:title=""/>
          </v:shape>
          <o:OLEObject Type="Embed" ProgID="Equation.3" ShapeID="_x0000_i1258" DrawAspect="Content" ObjectID="_1274651196" r:id="rId455"/>
        </w:object>
      </w:r>
      <w:r w:rsidRPr="0014778E">
        <w:rPr>
          <w:bCs/>
        </w:rPr>
        <w:t>- Hµm ¸p suÊt t­¬ng ®èi;</w:t>
      </w:r>
    </w:p>
    <w:p w:rsidR="006650E3" w:rsidRPr="0014778E" w:rsidRDefault="006650E3" w:rsidP="006650E3">
      <w:pPr>
        <w:pStyle w:val="Header"/>
        <w:tabs>
          <w:tab w:val="num" w:pos="1800"/>
        </w:tabs>
        <w:rPr>
          <w:b/>
          <w:bCs/>
        </w:rPr>
      </w:pPr>
      <w:r w:rsidRPr="0014778E">
        <w:rPr>
          <w:bCs/>
        </w:rPr>
        <w:t xml:space="preserve">             </w:t>
      </w:r>
      <w:r w:rsidRPr="0014778E">
        <w:rPr>
          <w:bCs/>
          <w:position w:val="-12"/>
        </w:rPr>
        <w:object w:dxaOrig="660" w:dyaOrig="360">
          <v:shape id="_x0000_i1259" type="#_x0000_t75" style="width:33.75pt;height:17.25pt" o:ole="" o:bullet="t">
            <v:imagedata r:id="rId441" o:title=""/>
          </v:shape>
          <o:OLEObject Type="Embed" ProgID="Equation.3" ShapeID="_x0000_i1259" DrawAspect="Content" ObjectID="_1274651197" r:id="rId456"/>
        </w:object>
      </w:r>
      <w:r w:rsidRPr="0014778E">
        <w:rPr>
          <w:bCs/>
        </w:rPr>
        <w:t xml:space="preserve"> - Hµm lùc c¶n.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ChiÕu ph­¬ng tr×nh vect¬ (3.2.1) lªn ph­¬ng ph¸p tuyÕn ta ®­îc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                         </w:t>
      </w:r>
      <w:r w:rsidRPr="0014778E">
        <w:rPr>
          <w:bCs/>
          <w:position w:val="-12"/>
        </w:rPr>
        <w:object w:dxaOrig="1840" w:dyaOrig="360">
          <v:shape id="_x0000_i1260" type="#_x0000_t75" style="width:93pt;height:17.25pt" o:ole="">
            <v:imagedata r:id="rId457" o:title=""/>
          </v:shape>
          <o:OLEObject Type="Embed" ProgID="Equation.3" ShapeID="_x0000_i1260" DrawAspect="Content" ObjectID="_1274651198" r:id="rId458"/>
        </w:object>
      </w:r>
      <w:r w:rsidRPr="0014778E">
        <w:rPr>
          <w:bCs/>
        </w:rPr>
        <w:t xml:space="preserve">                                        (3.</w:t>
      </w:r>
      <w:r>
        <w:rPr>
          <w:bCs/>
        </w:rPr>
        <w:t>16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 w:rsidRPr="0014778E">
        <w:rPr>
          <w:bCs/>
        </w:rPr>
        <w:t xml:space="preserve">                            </w:t>
      </w:r>
      <w:r w:rsidRPr="0014778E">
        <w:rPr>
          <w:bCs/>
          <w:position w:val="-28"/>
        </w:rPr>
        <w:object w:dxaOrig="2680" w:dyaOrig="700">
          <v:shape id="_x0000_i1261" type="#_x0000_t75" style="width:135pt;height:35.25pt" o:ole="">
            <v:imagedata r:id="rId459" o:title=""/>
          </v:shape>
          <o:OLEObject Type="Embed" ProgID="Equation.3" ShapeID="_x0000_i1261" DrawAspect="Content" ObjectID="_1274651199" r:id="rId460"/>
        </w:object>
      </w:r>
      <w:r w:rsidRPr="0014778E">
        <w:rPr>
          <w:bCs/>
        </w:rPr>
        <w:t xml:space="preserve"> = </w:t>
      </w:r>
      <w:r w:rsidRPr="0014778E">
        <w:rPr>
          <w:bCs/>
          <w:position w:val="-24"/>
        </w:rPr>
        <w:object w:dxaOrig="800" w:dyaOrig="620">
          <v:shape id="_x0000_i1262" type="#_x0000_t75" style="width:39.75pt;height:30.75pt" o:ole="">
            <v:imagedata r:id="rId461" o:title=""/>
          </v:shape>
          <o:OLEObject Type="Embed" ProgID="Equation.3" ShapeID="_x0000_i1262" DrawAspect="Content" ObjectID="_1274651200" r:id="rId462"/>
        </w:object>
      </w:r>
      <w:r w:rsidRPr="0014778E">
        <w:rPr>
          <w:bCs/>
        </w:rPr>
        <w:t xml:space="preserve">                 (3.</w:t>
      </w:r>
      <w:r>
        <w:rPr>
          <w:bCs/>
        </w:rPr>
        <w:t>17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lastRenderedPageBreak/>
        <w:t>Trong ®ã: J</w:t>
      </w:r>
      <w:r w:rsidRPr="0014778E">
        <w:rPr>
          <w:bCs/>
          <w:vertAlign w:val="subscript"/>
        </w:rPr>
        <w:t>n</w:t>
      </w:r>
      <w:r w:rsidRPr="0014778E">
        <w:rPr>
          <w:bCs/>
        </w:rPr>
        <w:t xml:space="preserve"> lµ gai tèc ph¸p tuyÕn, </w:t>
      </w:r>
      <w:r w:rsidRPr="0014778E">
        <w:rPr>
          <w:bCs/>
          <w:position w:val="-10"/>
        </w:rPr>
        <w:object w:dxaOrig="240" w:dyaOrig="260">
          <v:shape id="_x0000_i1263" type="#_x0000_t75" style="width:12pt;height:13.5pt" o:ole="">
            <v:imagedata r:id="rId463" o:title=""/>
          </v:shape>
          <o:OLEObject Type="Embed" ProgID="Equation.3" ShapeID="_x0000_i1263" DrawAspect="Content" ObjectID="_1274651201" r:id="rId464"/>
        </w:object>
      </w:r>
      <w:r w:rsidRPr="0014778E">
        <w:rPr>
          <w:bCs/>
        </w:rPr>
        <w:t xml:space="preserve"> lµ b¸n kÝnh cong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      Suy ra:     </w:t>
      </w:r>
      <w:r w:rsidRPr="0014778E">
        <w:rPr>
          <w:bCs/>
          <w:position w:val="-12"/>
        </w:rPr>
        <w:object w:dxaOrig="920" w:dyaOrig="380">
          <v:shape id="_x0000_i1264" type="#_x0000_t75" style="width:46.5pt;height:18.75pt" o:ole="">
            <v:imagedata r:id="rId465" o:title=""/>
          </v:shape>
          <o:OLEObject Type="Embed" ProgID="Equation.3" ShapeID="_x0000_i1264" DrawAspect="Content" ObjectID="_1274651202" r:id="rId466"/>
        </w:object>
      </w:r>
      <w:r w:rsidRPr="0014778E">
        <w:rPr>
          <w:bCs/>
        </w:rPr>
        <w:t xml:space="preserve"> hay </w:t>
      </w:r>
      <w:r w:rsidRPr="0014778E">
        <w:rPr>
          <w:bCs/>
          <w:position w:val="-10"/>
        </w:rPr>
        <w:object w:dxaOrig="1500" w:dyaOrig="360">
          <v:shape id="_x0000_i1265" type="#_x0000_t75" style="width:75pt;height:17.25pt" o:ole="">
            <v:imagedata r:id="rId467" o:title=""/>
          </v:shape>
          <o:OLEObject Type="Embed" ProgID="Equation.3" ShapeID="_x0000_i1265" DrawAspect="Content" ObjectID="_1274651203" r:id="rId468"/>
        </w:object>
      </w:r>
      <w:r w:rsidRPr="0014778E">
        <w:rPr>
          <w:bCs/>
        </w:rPr>
        <w:t xml:space="preserve">                            (3.</w:t>
      </w:r>
      <w:r>
        <w:rPr>
          <w:bCs/>
        </w:rPr>
        <w:t>18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Tõ ®ã nhËn ®­îc: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 w:rsidRPr="0014778E">
        <w:rPr>
          <w:bCs/>
          <w:position w:val="-24"/>
        </w:rPr>
        <w:object w:dxaOrig="1340" w:dyaOrig="620">
          <v:shape id="_x0000_i1266" type="#_x0000_t75" style="width:66.75pt;height:30.75pt" o:ole="">
            <v:imagedata r:id="rId469" o:title=""/>
          </v:shape>
          <o:OLEObject Type="Embed" ProgID="Equation.3" ShapeID="_x0000_i1266" DrawAspect="Content" ObjectID="_1274651204" r:id="rId470"/>
        </w:objec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>Hai ph­¬ng tr×nh ®éng häc cña ®¹n (h×nh chiÕu cña V lªn hai trôc)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 w:rsidRPr="0014778E">
        <w:rPr>
          <w:bCs/>
          <w:position w:val="-6"/>
        </w:rPr>
        <w:object w:dxaOrig="1160" w:dyaOrig="279">
          <v:shape id="_x0000_i1267" type="#_x0000_t75" style="width:58.5pt;height:13.5pt" o:ole="">
            <v:imagedata r:id="rId471" o:title=""/>
          </v:shape>
          <o:OLEObject Type="Embed" ProgID="Equation.3" ShapeID="_x0000_i1267" DrawAspect="Content" ObjectID="_1274651205" r:id="rId472"/>
        </w:objec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 w:rsidRPr="0014778E">
        <w:rPr>
          <w:bCs/>
          <w:position w:val="-10"/>
        </w:rPr>
        <w:object w:dxaOrig="1140" w:dyaOrig="320">
          <v:shape id="_x0000_i1268" type="#_x0000_t75" style="width:56.25pt;height:16.5pt" o:ole="">
            <v:imagedata r:id="rId473" o:title=""/>
          </v:shape>
          <o:OLEObject Type="Embed" ProgID="Equation.3" ShapeID="_x0000_i1268" DrawAspect="Content" ObjectID="_1274651206" r:id="rId474"/>
        </w:objec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Ph­¬ng tr×nh (3.</w:t>
      </w:r>
      <w:r>
        <w:rPr>
          <w:bCs/>
        </w:rPr>
        <w:t>14</w:t>
      </w:r>
      <w:r w:rsidRPr="0014778E">
        <w:rPr>
          <w:bCs/>
        </w:rPr>
        <w:t xml:space="preserve">) viÕt cho ®o¹n tÝch cùc cña quü ®¹o ®¹n ph¶n lùc. §Ó cã thÓ sö dông ph­¬ng tr×nh nµy cho c¶ quü ®¹o ®¹n cÇn ®­a thªm vµo ph­¬ng tr×nh ®ã c¸c hÖ sè ®iÒu khiÓn </w:t>
      </w:r>
      <w:r w:rsidRPr="0014778E">
        <w:rPr>
          <w:bCs/>
          <w:position w:val="-6"/>
        </w:rPr>
        <w:object w:dxaOrig="240" w:dyaOrig="220">
          <v:shape id="_x0000_i1269" type="#_x0000_t75" style="width:12pt;height:11.25pt" o:ole="">
            <v:imagedata r:id="rId475" o:title=""/>
          </v:shape>
          <o:OLEObject Type="Embed" ProgID="Equation.3" ShapeID="_x0000_i1269" DrawAspect="Content" ObjectID="_1274651207" r:id="rId476"/>
        </w:object>
      </w:r>
      <w:r w:rsidRPr="0014778E">
        <w:rPr>
          <w:bCs/>
        </w:rPr>
        <w:t xml:space="preserve"> vµ </w:t>
      </w:r>
      <w:r w:rsidRPr="0014778E">
        <w:rPr>
          <w:bCs/>
          <w:position w:val="-10"/>
        </w:rPr>
        <w:object w:dxaOrig="240" w:dyaOrig="320">
          <v:shape id="_x0000_i1270" type="#_x0000_t75" style="width:12pt;height:16.5pt" o:ole="">
            <v:imagedata r:id="rId477" o:title=""/>
          </v:shape>
          <o:OLEObject Type="Embed" ProgID="Equation.3" ShapeID="_x0000_i1270" DrawAspect="Content" ObjectID="_1274651208" r:id="rId478"/>
        </w:object>
      </w:r>
      <w:r w:rsidRPr="0014778E">
        <w:rPr>
          <w:bCs/>
        </w:rPr>
        <w:t>; Do ®ã ta cã: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  <w:r w:rsidRPr="0014778E">
        <w:rPr>
          <w:bCs/>
        </w:rPr>
        <w:t xml:space="preserve">           </w:t>
      </w:r>
      <w:r w:rsidRPr="0014778E">
        <w:rPr>
          <w:bCs/>
          <w:position w:val="-30"/>
        </w:rPr>
        <w:object w:dxaOrig="1800" w:dyaOrig="680">
          <v:shape id="_x0000_i1271" type="#_x0000_t75" style="width:89.25pt;height:33.75pt" o:ole="">
            <v:imagedata r:id="rId479" o:title=""/>
          </v:shape>
          <o:OLEObject Type="Embed" ProgID="Equation.3" ShapeID="_x0000_i1271" DrawAspect="Content" ObjectID="_1274651209" r:id="rId480"/>
        </w:object>
      </w:r>
      <w:r w:rsidRPr="0014778E">
        <w:rPr>
          <w:bCs/>
        </w:rPr>
        <w:t>-</w:t>
      </w:r>
      <w:r w:rsidRPr="0014778E">
        <w:rPr>
          <w:bCs/>
          <w:position w:val="-28"/>
        </w:rPr>
        <w:object w:dxaOrig="820" w:dyaOrig="680">
          <v:shape id="_x0000_i1272" type="#_x0000_t75" style="width:41.25pt;height:33.75pt" o:ole="">
            <v:imagedata r:id="rId481" o:title=""/>
          </v:shape>
          <o:OLEObject Type="Embed" ProgID="Equation.3" ShapeID="_x0000_i1272" DrawAspect="Content" ObjectID="_1274651210" r:id="rId482"/>
        </w:object>
      </w:r>
      <w:r w:rsidRPr="0014778E">
        <w:rPr>
          <w:bCs/>
          <w:position w:val="-10"/>
        </w:rPr>
        <w:object w:dxaOrig="540" w:dyaOrig="320">
          <v:shape id="_x0000_i1273" type="#_x0000_t75" style="width:27pt;height:16.5pt" o:ole="">
            <v:imagedata r:id="rId439" o:title=""/>
          </v:shape>
          <o:OLEObject Type="Embed" ProgID="Equation.3" ShapeID="_x0000_i1273" DrawAspect="Content" ObjectID="_1274651211" r:id="rId483"/>
        </w:object>
      </w:r>
      <w:r w:rsidRPr="0014778E">
        <w:rPr>
          <w:bCs/>
          <w:position w:val="-12"/>
        </w:rPr>
        <w:object w:dxaOrig="660" w:dyaOrig="360">
          <v:shape id="_x0000_i1274" type="#_x0000_t75" style="width:33.75pt;height:17.25pt" o:ole="">
            <v:imagedata r:id="rId441" o:title=""/>
          </v:shape>
          <o:OLEObject Type="Embed" ProgID="Equation.3" ShapeID="_x0000_i1274" DrawAspect="Content" ObjectID="_1274651212" r:id="rId484"/>
        </w:object>
      </w:r>
      <w:r w:rsidRPr="0014778E">
        <w:rPr>
          <w:bCs/>
        </w:rPr>
        <w:t>-</w:t>
      </w:r>
      <w:r w:rsidRPr="0014778E">
        <w:rPr>
          <w:bCs/>
          <w:position w:val="-10"/>
        </w:rPr>
        <w:object w:dxaOrig="740" w:dyaOrig="320">
          <v:shape id="_x0000_i1275" type="#_x0000_t75" style="width:36.75pt;height:16.5pt" o:ole="">
            <v:imagedata r:id="rId443" o:title=""/>
          </v:shape>
          <o:OLEObject Type="Embed" ProgID="Equation.3" ShapeID="_x0000_i1275" DrawAspect="Content" ObjectID="_1274651213" r:id="rId485"/>
        </w:object>
      </w:r>
      <w:r w:rsidRPr="0014778E">
        <w:rPr>
          <w:bCs/>
        </w:rPr>
        <w:t xml:space="preserve">                      (3.</w:t>
      </w:r>
      <w:r>
        <w:rPr>
          <w:bCs/>
        </w:rPr>
        <w:t>19</w:t>
      </w:r>
      <w:r w:rsidRPr="0014778E">
        <w:rPr>
          <w:bCs/>
        </w:rPr>
        <w:t>)</w:t>
      </w:r>
      <w:r w:rsidRPr="0014778E">
        <w:rPr>
          <w:bCs/>
          <w:position w:val="-10"/>
        </w:rPr>
        <w:object w:dxaOrig="180" w:dyaOrig="340">
          <v:shape id="_x0000_i1276" type="#_x0000_t75" style="width:9pt;height:17.25pt" o:ole="">
            <v:imagedata r:id="rId157" o:title=""/>
          </v:shape>
          <o:OLEObject Type="Embed" ProgID="Equation.3" ShapeID="_x0000_i1276" DrawAspect="Content" ObjectID="_1274651214" r:id="rId486"/>
        </w:object>
      </w:r>
      <w:r w:rsidRPr="0014778E">
        <w:rPr>
          <w:bCs/>
        </w:rPr>
        <w:t xml:space="preserve">  </w:t>
      </w:r>
    </w:p>
    <w:p w:rsidR="006650E3" w:rsidRPr="0014778E" w:rsidRDefault="006650E3" w:rsidP="006650E3">
      <w:pPr>
        <w:pStyle w:val="Header"/>
        <w:jc w:val="center"/>
        <w:rPr>
          <w:b/>
          <w:bCs/>
        </w:rPr>
      </w:pP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>Trong ®ã:</w:t>
      </w:r>
    </w:p>
    <w:p w:rsidR="006650E3" w:rsidRPr="0014778E" w:rsidRDefault="006650E3" w:rsidP="006650E3">
      <w:pPr>
        <w:pStyle w:val="Header"/>
        <w:ind w:left="360"/>
        <w:rPr>
          <w:b/>
          <w:bCs/>
        </w:rPr>
      </w:pPr>
      <w:r w:rsidRPr="0014778E">
        <w:rPr>
          <w:bCs/>
        </w:rPr>
        <w:t xml:space="preserve">     - Trªn ®o¹n tÝch cùc (0&lt;t </w:t>
      </w:r>
      <w:r w:rsidRPr="0014778E">
        <w:rPr>
          <w:bCs/>
          <w:position w:val="-4"/>
        </w:rPr>
        <w:object w:dxaOrig="200" w:dyaOrig="240">
          <v:shape id="_x0000_i1277" type="#_x0000_t75" style="width:9pt;height:12pt" o:ole="">
            <v:imagedata r:id="rId487" o:title=""/>
          </v:shape>
          <o:OLEObject Type="Embed" ProgID="Equation.3" ShapeID="_x0000_i1277" DrawAspect="Content" ObjectID="_1274651215" r:id="rId488"/>
        </w:object>
      </w:r>
      <w:r w:rsidRPr="0014778E">
        <w:rPr>
          <w:bCs/>
        </w:rPr>
        <w:t xml:space="preserve"> t</w:t>
      </w:r>
      <w:r w:rsidRPr="0014778E">
        <w:rPr>
          <w:bCs/>
          <w:vertAlign w:val="subscript"/>
        </w:rPr>
        <w:t>k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ind w:left="360"/>
        <w:rPr>
          <w:b/>
          <w:bCs/>
        </w:rPr>
      </w:pPr>
      <w:r w:rsidRPr="0014778E">
        <w:rPr>
          <w:bCs/>
        </w:rPr>
        <w:t xml:space="preserve">                      </w:t>
      </w:r>
      <w:r w:rsidRPr="0014778E">
        <w:rPr>
          <w:bCs/>
          <w:position w:val="-6"/>
        </w:rPr>
        <w:object w:dxaOrig="560" w:dyaOrig="279">
          <v:shape id="_x0000_i1278" type="#_x0000_t75" style="width:28.5pt;height:13.5pt" o:ole="">
            <v:imagedata r:id="rId489" o:title=""/>
          </v:shape>
          <o:OLEObject Type="Embed" ProgID="Equation.3" ShapeID="_x0000_i1278" DrawAspect="Content" ObjectID="_1274651216" r:id="rId490"/>
        </w:object>
      </w:r>
      <w:r w:rsidRPr="0014778E">
        <w:rPr>
          <w:bCs/>
        </w:rPr>
        <w:t xml:space="preserve">; </w:t>
      </w:r>
      <w:r w:rsidRPr="0014778E">
        <w:rPr>
          <w:bCs/>
          <w:position w:val="-10"/>
        </w:rPr>
        <w:object w:dxaOrig="580" w:dyaOrig="320">
          <v:shape id="_x0000_i1279" type="#_x0000_t75" style="width:28.5pt;height:16.5pt" o:ole="">
            <v:imagedata r:id="rId491" o:title=""/>
          </v:shape>
          <o:OLEObject Type="Embed" ProgID="Equation.3" ShapeID="_x0000_i1279" DrawAspect="Content" ObjectID="_1274651217" r:id="rId492"/>
        </w:object>
      </w:r>
      <w:r w:rsidRPr="0014778E">
        <w:rPr>
          <w:bCs/>
        </w:rPr>
        <w:t xml:space="preserve">; </w:t>
      </w:r>
      <w:r w:rsidRPr="0014778E">
        <w:rPr>
          <w:bCs/>
          <w:position w:val="-30"/>
        </w:rPr>
        <w:object w:dxaOrig="1400" w:dyaOrig="680">
          <v:shape id="_x0000_i1280" type="#_x0000_t75" style="width:69.75pt;height:33.75pt" o:ole="">
            <v:imagedata r:id="rId493" o:title=""/>
          </v:shape>
          <o:OLEObject Type="Embed" ProgID="Equation.3" ShapeID="_x0000_i1280" DrawAspect="Content" ObjectID="_1274651218" r:id="rId494"/>
        </w:object>
      </w:r>
    </w:p>
    <w:p w:rsidR="006650E3" w:rsidRPr="0014778E" w:rsidRDefault="006650E3" w:rsidP="006650E3">
      <w:pPr>
        <w:pStyle w:val="Header"/>
        <w:ind w:left="360"/>
        <w:rPr>
          <w:b/>
          <w:bCs/>
        </w:rPr>
      </w:pPr>
      <w:r w:rsidRPr="0014778E">
        <w:rPr>
          <w:bCs/>
        </w:rPr>
        <w:t xml:space="preserve">    - Trªn ®o¹n bÞ ®éng (t &gt;t</w:t>
      </w:r>
      <w:r w:rsidRPr="0014778E">
        <w:rPr>
          <w:bCs/>
          <w:vertAlign w:val="subscript"/>
        </w:rPr>
        <w:t>k</w:t>
      </w:r>
      <w:r w:rsidRPr="0014778E">
        <w:rPr>
          <w:bCs/>
        </w:rPr>
        <w:t>)</w:t>
      </w:r>
    </w:p>
    <w:p w:rsidR="006650E3" w:rsidRPr="0014778E" w:rsidRDefault="006650E3" w:rsidP="006650E3">
      <w:pPr>
        <w:pStyle w:val="Header"/>
        <w:tabs>
          <w:tab w:val="num" w:pos="1080"/>
        </w:tabs>
        <w:ind w:left="720"/>
        <w:rPr>
          <w:b/>
          <w:bCs/>
        </w:rPr>
      </w:pPr>
      <w:r w:rsidRPr="0014778E">
        <w:rPr>
          <w:bCs/>
        </w:rPr>
        <w:t xml:space="preserve">                   </w:t>
      </w:r>
      <w:r w:rsidRPr="0014778E">
        <w:rPr>
          <w:bCs/>
          <w:position w:val="-6"/>
        </w:rPr>
        <w:object w:dxaOrig="600" w:dyaOrig="279">
          <v:shape id="_x0000_i1281" type="#_x0000_t75" style="width:30.75pt;height:13.5pt" o:ole="">
            <v:imagedata r:id="rId495" o:title=""/>
          </v:shape>
          <o:OLEObject Type="Embed" ProgID="Equation.3" ShapeID="_x0000_i1281" DrawAspect="Content" ObjectID="_1274651219" r:id="rId496"/>
        </w:object>
      </w:r>
      <w:r w:rsidRPr="0014778E">
        <w:rPr>
          <w:bCs/>
        </w:rPr>
        <w:t xml:space="preserve">; </w:t>
      </w:r>
      <w:r w:rsidRPr="0014778E">
        <w:rPr>
          <w:bCs/>
          <w:position w:val="-10"/>
        </w:rPr>
        <w:object w:dxaOrig="580" w:dyaOrig="320">
          <v:shape id="_x0000_i1282" type="#_x0000_t75" style="width:28.5pt;height:16.5pt" o:ole="">
            <v:imagedata r:id="rId491" o:title=""/>
          </v:shape>
          <o:OLEObject Type="Embed" ProgID="Equation.3" ShapeID="_x0000_i1282" DrawAspect="Content" ObjectID="_1274651220" r:id="rId497"/>
        </w:object>
      </w:r>
      <w:r w:rsidRPr="0014778E">
        <w:rPr>
          <w:bCs/>
        </w:rPr>
        <w:t xml:space="preserve">; </w:t>
      </w:r>
      <w:r w:rsidRPr="0014778E">
        <w:rPr>
          <w:bCs/>
          <w:position w:val="-30"/>
        </w:rPr>
        <w:object w:dxaOrig="1300" w:dyaOrig="680">
          <v:shape id="_x0000_i1283" type="#_x0000_t75" style="width:64.5pt;height:33.75pt" o:ole="">
            <v:imagedata r:id="rId498" o:title=""/>
          </v:shape>
          <o:OLEObject Type="Embed" ProgID="Equation.3" ShapeID="_x0000_i1283" DrawAspect="Content" ObjectID="_1274651221" r:id="rId499"/>
        </w:object>
      </w:r>
    </w:p>
    <w:p w:rsidR="006650E3" w:rsidRPr="0014778E" w:rsidRDefault="006650E3" w:rsidP="006650E3">
      <w:pPr>
        <w:pStyle w:val="Header"/>
        <w:tabs>
          <w:tab w:val="num" w:pos="709"/>
        </w:tabs>
        <w:ind w:firstLine="709"/>
        <w:rPr>
          <w:b/>
          <w:bCs/>
        </w:rPr>
      </w:pPr>
      <w:r w:rsidRPr="0014778E">
        <w:rPr>
          <w:bCs/>
        </w:rPr>
        <w:t>Nh­ vËy, hÖ ph­¬ng tr×nh vi ph©n chuyÓn ®éng cña khèi t©m ®¹n ®­îc viÕt d­íi d¹ng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t xml:space="preserve">                </w:t>
      </w:r>
      <w:r w:rsidRPr="0014778E">
        <w:rPr>
          <w:bCs/>
          <w:position w:val="-100"/>
        </w:rPr>
        <w:object w:dxaOrig="4020" w:dyaOrig="2120">
          <v:shape id="_x0000_i1284" type="#_x0000_t75" style="width:200.25pt;height:105.75pt" o:ole="">
            <v:imagedata r:id="rId500" o:title=""/>
          </v:shape>
          <o:OLEObject Type="Embed" ProgID="Equation.3" ShapeID="_x0000_i1284" DrawAspect="Content" ObjectID="_1274651222" r:id="rId501"/>
        </w:object>
      </w:r>
      <w:r w:rsidRPr="0014778E">
        <w:rPr>
          <w:bCs/>
        </w:rPr>
        <w:t xml:space="preserve">                            (3.2</w:t>
      </w:r>
      <w:r>
        <w:rPr>
          <w:bCs/>
        </w:rPr>
        <w:t>0</w:t>
      </w:r>
      <w:r w:rsidRPr="0014778E">
        <w:rPr>
          <w:bCs/>
        </w:rPr>
        <w:t xml:space="preserve">)                                                                   </w:t>
      </w:r>
    </w:p>
    <w:p w:rsidR="006650E3" w:rsidRPr="0014778E" w:rsidRDefault="006650E3" w:rsidP="006650E3">
      <w:pPr>
        <w:pStyle w:val="Header"/>
        <w:ind w:firstLine="709"/>
        <w:rPr>
          <w:b/>
          <w:bCs/>
        </w:rPr>
      </w:pPr>
      <w:r w:rsidRPr="0014778E">
        <w:rPr>
          <w:bCs/>
        </w:rPr>
        <w:t>§iÒu kiÖn ®Çu ®Ó gi¶i ph­¬ng tr×nh:</w:t>
      </w:r>
    </w:p>
    <w:p w:rsidR="006650E3" w:rsidRPr="0014778E" w:rsidRDefault="006650E3" w:rsidP="006650E3">
      <w:pPr>
        <w:pStyle w:val="Header"/>
        <w:rPr>
          <w:b/>
          <w:bCs/>
        </w:rPr>
      </w:pPr>
      <w:r w:rsidRPr="0014778E">
        <w:rPr>
          <w:bCs/>
        </w:rPr>
        <w:lastRenderedPageBreak/>
        <w:t xml:space="preserve">    t=t</w:t>
      </w:r>
      <w:r w:rsidRPr="0014778E">
        <w:rPr>
          <w:bCs/>
          <w:vertAlign w:val="subscript"/>
        </w:rPr>
        <w:t>0</w:t>
      </w:r>
      <w:r w:rsidRPr="0014778E">
        <w:rPr>
          <w:bCs/>
        </w:rPr>
        <w:t>=0; x=x</w:t>
      </w:r>
      <w:r w:rsidRPr="0014778E">
        <w:rPr>
          <w:bCs/>
          <w:vertAlign w:val="subscript"/>
        </w:rPr>
        <w:t>0</w:t>
      </w:r>
      <w:r w:rsidRPr="0014778E">
        <w:rPr>
          <w:bCs/>
        </w:rPr>
        <w:t>=0 ; y=y</w:t>
      </w:r>
      <w:r w:rsidRPr="0014778E">
        <w:rPr>
          <w:bCs/>
        </w:rPr>
        <w:softHyphen/>
      </w:r>
      <w:r w:rsidRPr="0014778E">
        <w:rPr>
          <w:bCs/>
          <w:vertAlign w:val="subscript"/>
        </w:rPr>
        <w:t>0</w:t>
      </w:r>
      <w:r w:rsidRPr="0014778E">
        <w:rPr>
          <w:bCs/>
        </w:rPr>
        <w:t xml:space="preserve">=0 ; </w:t>
      </w:r>
      <w:r w:rsidRPr="0014778E">
        <w:rPr>
          <w:bCs/>
          <w:position w:val="-12"/>
        </w:rPr>
        <w:object w:dxaOrig="660" w:dyaOrig="360">
          <v:shape id="_x0000_i1285" type="#_x0000_t75" style="width:33.75pt;height:17.25pt" o:ole="">
            <v:imagedata r:id="rId502" o:title=""/>
          </v:shape>
          <o:OLEObject Type="Embed" ProgID="Equation.3" ShapeID="_x0000_i1285" DrawAspect="Content" ObjectID="_1274651223" r:id="rId503"/>
        </w:object>
      </w:r>
      <w:r w:rsidRPr="0014778E">
        <w:rPr>
          <w:bCs/>
        </w:rPr>
        <w:t xml:space="preserve"> ; </w:t>
      </w:r>
      <w:r w:rsidRPr="0014778E">
        <w:rPr>
          <w:bCs/>
          <w:position w:val="-12"/>
        </w:rPr>
        <w:object w:dxaOrig="700" w:dyaOrig="360">
          <v:shape id="_x0000_i1286" type="#_x0000_t75" style="width:35.25pt;height:17.25pt" o:ole="">
            <v:imagedata r:id="rId504" o:title=""/>
          </v:shape>
          <o:OLEObject Type="Embed" ProgID="Equation.3" ShapeID="_x0000_i1286" DrawAspect="Content" ObjectID="_1274651224" r:id="rId505"/>
        </w:object>
      </w:r>
      <w:r w:rsidRPr="0014778E">
        <w:rPr>
          <w:bCs/>
        </w:rPr>
        <w:t>.</w:t>
      </w:r>
    </w:p>
    <w:p w:rsidR="006650E3" w:rsidRPr="0013473F" w:rsidRDefault="005B70B2" w:rsidP="006650E3">
      <w:pPr>
        <w:pStyle w:val="Heading3"/>
        <w:rPr>
          <w:i w:val="0"/>
        </w:rPr>
      </w:pPr>
      <w:bookmarkStart w:id="42" w:name="_Toc200906893"/>
      <w:r>
        <w:t>4</w:t>
      </w:r>
      <w:r w:rsidR="006650E3">
        <w:t>.3</w:t>
      </w:r>
      <w:r w:rsidR="006650E3" w:rsidRPr="0013473F">
        <w:t>.4. Ph­¬ng ph¸p gi¶i.</w:t>
      </w:r>
      <w:bookmarkEnd w:id="42"/>
    </w:p>
    <w:p w:rsidR="006650E3" w:rsidRPr="0014778E" w:rsidRDefault="006650E3" w:rsidP="006650E3">
      <w:pPr>
        <w:pStyle w:val="Header"/>
        <w:tabs>
          <w:tab w:val="num" w:pos="720"/>
        </w:tabs>
        <w:rPr>
          <w:b/>
          <w:bCs/>
        </w:rPr>
      </w:pPr>
      <w:r w:rsidRPr="0014778E">
        <w:rPr>
          <w:bCs/>
        </w:rPr>
        <w:t>HÖ ph­¬ng tr×nh (3.2</w:t>
      </w:r>
      <w:r>
        <w:rPr>
          <w:bCs/>
        </w:rPr>
        <w:t>0</w:t>
      </w:r>
      <w:r w:rsidRPr="0014778E">
        <w:rPr>
          <w:bCs/>
        </w:rPr>
        <w:t>) ®­îc gi¶i b»ng ph­¬ng ph¸p sè trªn m¸y tÝnh ®iÖn tö.</w:t>
      </w:r>
    </w:p>
    <w:p w:rsidR="006650E3" w:rsidRPr="0014778E" w:rsidRDefault="006650E3" w:rsidP="006650E3">
      <w:pPr>
        <w:pStyle w:val="Header"/>
        <w:tabs>
          <w:tab w:val="num" w:pos="720"/>
        </w:tabs>
        <w:rPr>
          <w:b/>
          <w:iCs/>
        </w:rPr>
      </w:pPr>
      <w:r w:rsidRPr="0014778E">
        <w:rPr>
          <w:iCs/>
        </w:rPr>
        <w:t xml:space="preserve">      - B¶ng 3</w:t>
      </w:r>
      <w:r>
        <w:rPr>
          <w:iCs/>
        </w:rPr>
        <w:t>.</w:t>
      </w:r>
      <w:r w:rsidRPr="0014778E">
        <w:rPr>
          <w:iCs/>
        </w:rPr>
        <w:t>3: c¸c ®¹i l­îng sö dông trong ch­¬ng tr×nh;</w:t>
      </w:r>
    </w:p>
    <w:p w:rsidR="006650E3" w:rsidRPr="0014778E" w:rsidRDefault="006650E3" w:rsidP="006650E3">
      <w:pPr>
        <w:pStyle w:val="Header"/>
        <w:tabs>
          <w:tab w:val="num" w:pos="720"/>
        </w:tabs>
        <w:rPr>
          <w:b/>
          <w:iCs/>
        </w:rPr>
      </w:pPr>
      <w:r w:rsidRPr="0014778E">
        <w:rPr>
          <w:iCs/>
        </w:rPr>
        <w:t xml:space="preserve">      - B¶ng 3</w:t>
      </w:r>
      <w:r>
        <w:rPr>
          <w:iCs/>
        </w:rPr>
        <w:t>.</w:t>
      </w:r>
      <w:r w:rsidRPr="0014778E">
        <w:rPr>
          <w:iCs/>
        </w:rPr>
        <w:t xml:space="preserve">4: </w:t>
      </w:r>
      <w:r w:rsidRPr="0013473F">
        <w:rPr>
          <w:rFonts w:ascii=".VnTimeH" w:hAnsi=".VnTimeH"/>
          <w:iCs/>
        </w:rPr>
        <w:t>k</w:t>
      </w:r>
      <w:r w:rsidRPr="0014778E">
        <w:rPr>
          <w:iCs/>
        </w:rPr>
        <w:t>Õt qu¶ gi¶i bµi to¸n thuËt phãng ngoµi;</w:t>
      </w:r>
    </w:p>
    <w:p w:rsidR="006650E3" w:rsidRPr="0013473F" w:rsidRDefault="006650E3" w:rsidP="006650E3">
      <w:pPr>
        <w:pStyle w:val="Header"/>
        <w:tabs>
          <w:tab w:val="num" w:pos="720"/>
        </w:tabs>
        <w:jc w:val="right"/>
        <w:rPr>
          <w:i/>
          <w:iCs/>
        </w:rPr>
      </w:pPr>
      <w:r>
        <w:rPr>
          <w:i/>
          <w:iCs/>
        </w:rPr>
        <w:t>B¶ng 3.3</w:t>
      </w:r>
    </w:p>
    <w:p w:rsidR="006650E3" w:rsidRPr="0013473F" w:rsidRDefault="006650E3" w:rsidP="006650E3">
      <w:pPr>
        <w:pStyle w:val="Header"/>
        <w:tabs>
          <w:tab w:val="num" w:pos="720"/>
        </w:tabs>
        <w:jc w:val="center"/>
        <w:rPr>
          <w:b/>
          <w:iCs/>
        </w:rPr>
      </w:pPr>
      <w:r w:rsidRPr="0013473F">
        <w:rPr>
          <w:b/>
          <w:iCs/>
        </w:rPr>
        <w:t xml:space="preserve"> B¶ng c¸c ®¹i l­îng sö dông trong ch­¬ng tr×nh TPN.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0"/>
        <w:gridCol w:w="3725"/>
        <w:gridCol w:w="1072"/>
        <w:gridCol w:w="1072"/>
        <w:gridCol w:w="1083"/>
        <w:gridCol w:w="1167"/>
      </w:tblGrid>
      <w:tr w:rsidR="006650E3" w:rsidRPr="0014778E" w:rsidTr="003360AE">
        <w:trPr>
          <w:cantSplit/>
          <w:trHeight w:val="465"/>
        </w:trPr>
        <w:tc>
          <w:tcPr>
            <w:tcW w:w="670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Sè TT</w:t>
            </w:r>
          </w:p>
        </w:tc>
        <w:tc>
          <w:tcPr>
            <w:tcW w:w="3725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C¸c ®¹i l­îng</w:t>
            </w:r>
          </w:p>
        </w:tc>
        <w:tc>
          <w:tcPr>
            <w:tcW w:w="2144" w:type="dxa"/>
            <w:gridSpan w:val="2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ý hiÖu</w:t>
            </w:r>
          </w:p>
        </w:tc>
        <w:tc>
          <w:tcPr>
            <w:tcW w:w="1083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Gi¸ trÞ</w:t>
            </w:r>
          </w:p>
        </w:tc>
        <w:tc>
          <w:tcPr>
            <w:tcW w:w="1167" w:type="dxa"/>
            <w:vMerge w:val="restart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§¬n vÞ ®o</w:t>
            </w:r>
          </w:p>
        </w:tc>
      </w:tr>
      <w:tr w:rsidR="006650E3" w:rsidRPr="0014778E" w:rsidTr="003360AE">
        <w:trPr>
          <w:cantSplit/>
          <w:trHeight w:val="465"/>
        </w:trPr>
        <w:tc>
          <w:tcPr>
            <w:tcW w:w="670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3725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1072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rong hÖ ph­¬ng tr×nh</w:t>
            </w:r>
          </w:p>
        </w:tc>
        <w:tc>
          <w:tcPr>
            <w:tcW w:w="1072" w:type="dxa"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rong ch­¬ng tr×nh</w:t>
            </w:r>
          </w:p>
        </w:tc>
        <w:tc>
          <w:tcPr>
            <w:tcW w:w="1083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  <w:tc>
          <w:tcPr>
            <w:tcW w:w="1167" w:type="dxa"/>
            <w:vMerge/>
            <w:vAlign w:val="center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NhiÖt ®é tiªu chuÈn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4"/>
              </w:rPr>
              <w:object w:dxaOrig="220" w:dyaOrig="260">
                <v:shape id="_x0000_i1287" type="#_x0000_t75" style="width:11.25pt;height:13.5pt" o:ole="">
                  <v:imagedata r:id="rId506" o:title=""/>
                </v:shape>
                <o:OLEObject Type="Embed" ProgID="Equation.3" ShapeID="_x0000_i1287" DrawAspect="Content" ObjectID="_1274651225" r:id="rId507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Tbdc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73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vertAlign w:val="superscript"/>
              </w:rPr>
              <w:t>0</w:t>
            </w:r>
            <w:r w:rsidRPr="0014778E">
              <w:rPr>
                <w:bCs/>
              </w:rPr>
              <w:t>K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Gra®ian nhiÖt ®é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79" w:dyaOrig="279">
                <v:shape id="_x0000_i1288" type="#_x0000_t75" style="width:13.5pt;height:13.5pt" o:ole="">
                  <v:imagedata r:id="rId508" o:title=""/>
                </v:shape>
                <o:OLEObject Type="Embed" ProgID="Equation.3" ShapeID="_x0000_i1288" DrawAspect="Content" ObjectID="_1274651226" r:id="rId509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Gt</w:t>
            </w:r>
          </w:p>
        </w:tc>
        <w:tc>
          <w:tcPr>
            <w:tcW w:w="2250" w:type="dxa"/>
            <w:gridSpan w:val="2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6,328.10</w:t>
            </w:r>
            <w:r w:rsidRPr="0014778E">
              <w:rPr>
                <w:bCs/>
                <w:vertAlign w:val="superscript"/>
              </w:rPr>
              <w:t>-3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3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NhiÖt ®é kh«ng khÝ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200" w:dyaOrig="220">
                <v:shape id="_x0000_i1289" type="#_x0000_t75" style="width:9pt;height:11.25pt" o:ole="">
                  <v:imagedata r:id="rId510" o:title=""/>
                </v:shape>
                <o:OLEObject Type="Embed" ProgID="Equation.3" ShapeID="_x0000_i1289" DrawAspect="Content" ObjectID="_1274651227" r:id="rId511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on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89,9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vertAlign w:val="superscript"/>
              </w:rPr>
              <w:t>0</w:t>
            </w:r>
            <w:r w:rsidRPr="0014778E">
              <w:rPr>
                <w:bCs/>
              </w:rPr>
              <w:t>K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4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Khèi l­îng thuèc phã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240" w:dyaOrig="220">
                <v:shape id="_x0000_i1290" type="#_x0000_t75" style="width:12pt;height:11.25pt" o:ole="">
                  <v:imagedata r:id="rId512" o:title=""/>
                </v:shape>
                <o:OLEObject Type="Embed" ProgID="Equation.3" ShapeID="_x0000_i1290" DrawAspect="Content" ObjectID="_1274651228" r:id="rId513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om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20,45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g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7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Gia tèc träng tr­ê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0"/>
              </w:rPr>
              <w:object w:dxaOrig="220" w:dyaOrig="260">
                <v:shape id="_x0000_i1291" type="#_x0000_t75" style="width:11.25pt;height:13.5pt" o:ole="">
                  <v:imagedata r:id="rId514" o:title=""/>
                </v:shape>
                <o:OLEObject Type="Embed" ProgID="Equation.3" ShapeID="_x0000_i1291" DrawAspect="Content" ObjectID="_1274651229" r:id="rId515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g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9,8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m/s</w:t>
            </w:r>
            <w:r w:rsidRPr="0014778E">
              <w:rPr>
                <w:bCs/>
                <w:vertAlign w:val="superscript"/>
              </w:rPr>
              <w:t>2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8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Gãc phã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6"/>
              </w:rPr>
              <w:object w:dxaOrig="200" w:dyaOrig="279">
                <v:shape id="_x0000_i1292" type="#_x0000_t75" style="width:9pt;height:13.5pt" o:ole="">
                  <v:imagedata r:id="rId516" o:title=""/>
                </v:shape>
                <o:OLEObject Type="Embed" ProgID="Equation.3" ShapeID="_x0000_i1292" DrawAspect="Content" ObjectID="_1274651230" r:id="rId517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eta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perscript"/>
              </w:rPr>
            </w:pPr>
            <w:r w:rsidRPr="0014778E">
              <w:rPr>
                <w:bCs/>
              </w:rPr>
              <w:t>45</w:t>
            </w:r>
            <w:r w:rsidRPr="0014778E">
              <w:rPr>
                <w:bCs/>
                <w:vertAlign w:val="superscript"/>
              </w:rPr>
              <w:t>0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®é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9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§­êng kÝnh ngoµi cña ®¹n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  <w:position w:val="-12"/>
              </w:rPr>
              <w:object w:dxaOrig="320" w:dyaOrig="360">
                <v:shape id="_x0000_i1293" type="#_x0000_t75" style="width:16.5pt;height:17.25pt" o:ole="">
                  <v:imagedata r:id="rId518" o:title=""/>
                </v:shape>
                <o:OLEObject Type="Embed" ProgID="Equation.3" ShapeID="_x0000_i1293" DrawAspect="Content" ObjectID="_1274651231" r:id="rId519"/>
              </w:objec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dn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0,122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1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Tèc ®é phôt khÝ hiÖu dông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u</w:t>
            </w:r>
            <w:r w:rsidRPr="0014778E">
              <w:rPr>
                <w:bCs/>
                <w:vertAlign w:val="subscript"/>
              </w:rPr>
              <w:t>e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ue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900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/s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2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Khèi l­îng ban ®Çu cña ®¹n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Q</w:t>
            </w:r>
            <w:r w:rsidRPr="0014778E">
              <w:rPr>
                <w:bCs/>
                <w:vertAlign w:val="subscript"/>
              </w:rPr>
              <w:t>0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Qo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6</w:t>
            </w:r>
            <w:r>
              <w:rPr>
                <w:bCs/>
              </w:rPr>
              <w:t>8,3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kg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3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 xml:space="preserve">Thêi gian </w:t>
            </w:r>
            <w:r>
              <w:rPr>
                <w:bCs/>
              </w:rPr>
              <w:t>lµm viÖc cña ®éng c¬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t</w:t>
            </w:r>
            <w:r w:rsidRPr="0014778E">
              <w:rPr>
                <w:bCs/>
                <w:vertAlign w:val="subscript"/>
              </w:rPr>
              <w:t>k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tk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,8</w:t>
            </w:r>
            <w:r>
              <w:rPr>
                <w:bCs/>
              </w:rPr>
              <w:t>9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s</w:t>
            </w:r>
          </w:p>
        </w:tc>
      </w:tr>
      <w:tr w:rsidR="006650E3" w:rsidRPr="0014778E" w:rsidTr="003360AE">
        <w:tc>
          <w:tcPr>
            <w:tcW w:w="670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14</w:t>
            </w:r>
          </w:p>
        </w:tc>
        <w:tc>
          <w:tcPr>
            <w:tcW w:w="3725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rPr>
                <w:b/>
                <w:bCs/>
              </w:rPr>
            </w:pPr>
            <w:r w:rsidRPr="0014778E">
              <w:rPr>
                <w:bCs/>
              </w:rPr>
              <w:t>VËn tèc ban ®Çu.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  <w:vertAlign w:val="subscript"/>
              </w:rPr>
            </w:pPr>
            <w:r w:rsidRPr="0014778E">
              <w:rPr>
                <w:bCs/>
              </w:rPr>
              <w:t>V</w:t>
            </w:r>
            <w:r w:rsidRPr="0014778E">
              <w:rPr>
                <w:bCs/>
                <w:vertAlign w:val="subscript"/>
              </w:rPr>
              <w:t>bd</w:t>
            </w:r>
          </w:p>
        </w:tc>
        <w:tc>
          <w:tcPr>
            <w:tcW w:w="1072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V</w:t>
            </w:r>
          </w:p>
        </w:tc>
        <w:tc>
          <w:tcPr>
            <w:tcW w:w="1083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>
              <w:rPr>
                <w:bCs/>
              </w:rPr>
              <w:t>42</w:t>
            </w:r>
          </w:p>
        </w:tc>
        <w:tc>
          <w:tcPr>
            <w:tcW w:w="1167" w:type="dxa"/>
          </w:tcPr>
          <w:p w:rsidR="006650E3" w:rsidRPr="0014778E" w:rsidRDefault="006650E3" w:rsidP="003360AE">
            <w:pPr>
              <w:tabs>
                <w:tab w:val="num" w:pos="1080"/>
                <w:tab w:val="num" w:pos="1440"/>
                <w:tab w:val="num" w:pos="1800"/>
                <w:tab w:val="num" w:pos="2520"/>
              </w:tabs>
              <w:jc w:val="center"/>
              <w:rPr>
                <w:b/>
                <w:bCs/>
              </w:rPr>
            </w:pPr>
            <w:r w:rsidRPr="0014778E">
              <w:rPr>
                <w:bCs/>
              </w:rPr>
              <w:t>m/s</w:t>
            </w:r>
          </w:p>
        </w:tc>
      </w:tr>
    </w:tbl>
    <w:p w:rsidR="006650E3" w:rsidRPr="0013473F" w:rsidRDefault="006650E3" w:rsidP="006650E3">
      <w:pPr>
        <w:pStyle w:val="Heading4"/>
        <w:ind w:left="0"/>
        <w:jc w:val="right"/>
        <w:rPr>
          <w:b w:val="0"/>
        </w:rPr>
      </w:pPr>
      <w:r>
        <w:rPr>
          <w:b w:val="0"/>
        </w:rPr>
        <w:lastRenderedPageBreak/>
        <w:t>B¶ng 3.</w:t>
      </w:r>
      <w:r w:rsidRPr="0013473F">
        <w:rPr>
          <w:b w:val="0"/>
        </w:rPr>
        <w:t xml:space="preserve">4 </w:t>
      </w:r>
    </w:p>
    <w:p w:rsidR="006650E3" w:rsidRPr="0013473F" w:rsidRDefault="006650E3" w:rsidP="006650E3">
      <w:pPr>
        <w:pStyle w:val="Heading4"/>
        <w:ind w:left="0"/>
        <w:rPr>
          <w:i w:val="0"/>
        </w:rPr>
      </w:pPr>
      <w:r w:rsidRPr="0013473F">
        <w:rPr>
          <w:i w:val="0"/>
        </w:rPr>
        <w:t>B¶ng kÕt qu¶ tÝnh to¸n TPN ®¹n ph¶n lùc 9M22Y</w:t>
      </w:r>
      <w:r>
        <w:rPr>
          <w:i w:val="0"/>
        </w:rPr>
        <w:t xml:space="preserve"> c¶i tiÕ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6"/>
        <w:gridCol w:w="3820"/>
        <w:gridCol w:w="1456"/>
        <w:gridCol w:w="1578"/>
        <w:gridCol w:w="1207"/>
      </w:tblGrid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STT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C¸c ®¹i l­îng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Ký hiÖu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Gi¸ trÞ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§¬n vÞ</w:t>
            </w:r>
          </w:p>
        </w:tc>
      </w:tr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1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tabs>
                <w:tab w:val="num" w:pos="720"/>
                <w:tab w:val="num" w:pos="1080"/>
                <w:tab w:val="num" w:pos="1440"/>
                <w:tab w:val="num" w:pos="1800"/>
                <w:tab w:val="num" w:pos="2520"/>
              </w:tabs>
              <w:ind w:firstLine="360"/>
              <w:rPr>
                <w:b/>
                <w:bCs/>
                <w:color w:val="000000"/>
                <w:u w:color="FF0000"/>
              </w:rPr>
            </w:pPr>
            <w:r w:rsidRPr="0014778E">
              <w:rPr>
                <w:bCs/>
                <w:color w:val="000000"/>
                <w:u w:color="FF0000"/>
              </w:rPr>
              <w:t xml:space="preserve"> TÇm b¾n lín nhÊt.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tabs>
                <w:tab w:val="num" w:pos="720"/>
                <w:tab w:val="num" w:pos="1080"/>
                <w:tab w:val="num" w:pos="1440"/>
                <w:tab w:val="num" w:pos="1800"/>
                <w:tab w:val="num" w:pos="2520"/>
              </w:tabs>
              <w:ind w:firstLine="360"/>
              <w:jc w:val="center"/>
              <w:rPr>
                <w:b/>
                <w:bCs/>
                <w:color w:val="000000"/>
                <w:u w:color="FF0000"/>
                <w:vertAlign w:val="subscript"/>
              </w:rPr>
            </w:pPr>
            <w:r w:rsidRPr="0014778E">
              <w:rPr>
                <w:bCs/>
                <w:color w:val="000000"/>
                <w:u w:color="FF0000"/>
              </w:rPr>
              <w:t>Xmax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20</w:t>
            </w:r>
            <w:r>
              <w:rPr>
                <w:b w:val="0"/>
                <w:bCs/>
                <w:i w:val="0"/>
              </w:rPr>
              <w:t>075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m</w:t>
            </w:r>
          </w:p>
        </w:tc>
      </w:tr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2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jc w:val="left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 xml:space="preserve"> VËn tèc lín nhÊt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  <w:vertAlign w:val="subscript"/>
              </w:rPr>
            </w:pPr>
            <w:r w:rsidRPr="0014778E">
              <w:rPr>
                <w:b w:val="0"/>
                <w:bCs/>
                <w:i w:val="0"/>
              </w:rPr>
              <w:t>Vk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>
              <w:rPr>
                <w:b w:val="0"/>
                <w:bCs/>
                <w:i w:val="0"/>
              </w:rPr>
              <w:t>688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m/s</w:t>
            </w:r>
          </w:p>
        </w:tc>
      </w:tr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3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jc w:val="left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 xml:space="preserve"> VËn tèc ch¹m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  <w:vertAlign w:val="subscript"/>
              </w:rPr>
            </w:pPr>
            <w:r w:rsidRPr="0014778E">
              <w:rPr>
                <w:b w:val="0"/>
                <w:bCs/>
                <w:i w:val="0"/>
              </w:rPr>
              <w:t>Vc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>
              <w:rPr>
                <w:b w:val="0"/>
                <w:bCs/>
                <w:i w:val="0"/>
              </w:rPr>
              <w:t>332.58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m/s</w:t>
            </w:r>
          </w:p>
        </w:tc>
      </w:tr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4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jc w:val="left"/>
              <w:rPr>
                <w:b w:val="0"/>
                <w:bCs/>
                <w:i w:val="0"/>
                <w:spacing w:val="-12"/>
              </w:rPr>
            </w:pPr>
            <w:r w:rsidRPr="0014778E">
              <w:rPr>
                <w:b w:val="0"/>
                <w:bCs/>
                <w:i w:val="0"/>
                <w:spacing w:val="-12"/>
              </w:rPr>
              <w:t xml:space="preserve"> Tanteta (gãc gi÷a tiÕp tuyÕn cña quü ®¹o víi ph­¬ng ngang)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Tanteta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>
              <w:rPr>
                <w:b w:val="0"/>
                <w:bCs/>
                <w:i w:val="0"/>
              </w:rPr>
              <w:t>1,0088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rad</w:t>
            </w:r>
          </w:p>
        </w:tc>
      </w:tr>
      <w:tr w:rsidR="006650E3" w:rsidRPr="0014778E" w:rsidTr="003360AE">
        <w:tc>
          <w:tcPr>
            <w:tcW w:w="71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5</w:t>
            </w:r>
          </w:p>
        </w:tc>
        <w:tc>
          <w:tcPr>
            <w:tcW w:w="3820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jc w:val="left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§é cao lín nhÊt cña quü ®¹o</w:t>
            </w:r>
          </w:p>
        </w:tc>
        <w:tc>
          <w:tcPr>
            <w:tcW w:w="1456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  <w:vertAlign w:val="subscript"/>
              </w:rPr>
            </w:pPr>
            <w:r w:rsidRPr="0014778E">
              <w:rPr>
                <w:b w:val="0"/>
                <w:bCs/>
                <w:i w:val="0"/>
              </w:rPr>
              <w:t>Ymax</w:t>
            </w:r>
          </w:p>
        </w:tc>
        <w:tc>
          <w:tcPr>
            <w:tcW w:w="1578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6</w:t>
            </w:r>
            <w:r>
              <w:rPr>
                <w:b w:val="0"/>
                <w:bCs/>
                <w:i w:val="0"/>
              </w:rPr>
              <w:t>070</w:t>
            </w:r>
          </w:p>
        </w:tc>
        <w:tc>
          <w:tcPr>
            <w:tcW w:w="1207" w:type="dxa"/>
          </w:tcPr>
          <w:p w:rsidR="006650E3" w:rsidRPr="0014778E" w:rsidRDefault="006650E3" w:rsidP="003360AE">
            <w:pPr>
              <w:pStyle w:val="Heading4"/>
              <w:tabs>
                <w:tab w:val="num" w:pos="720"/>
              </w:tabs>
              <w:ind w:left="0" w:firstLine="360"/>
              <w:rPr>
                <w:b w:val="0"/>
                <w:bCs/>
                <w:i w:val="0"/>
              </w:rPr>
            </w:pPr>
            <w:r w:rsidRPr="0014778E">
              <w:rPr>
                <w:b w:val="0"/>
                <w:bCs/>
                <w:i w:val="0"/>
              </w:rPr>
              <w:t>m</w:t>
            </w:r>
          </w:p>
        </w:tc>
      </w:tr>
    </w:tbl>
    <w:p w:rsidR="006650E3" w:rsidRPr="0014778E" w:rsidRDefault="006650E3" w:rsidP="006650E3">
      <w:pPr>
        <w:pStyle w:val="Header"/>
        <w:tabs>
          <w:tab w:val="num" w:pos="720"/>
        </w:tabs>
      </w:pPr>
    </w:p>
    <w:p w:rsidR="006650E3" w:rsidRPr="0014778E" w:rsidRDefault="006650E3" w:rsidP="006650E3">
      <w:pPr>
        <w:pStyle w:val="Header"/>
        <w:tabs>
          <w:tab w:val="num" w:pos="720"/>
        </w:tabs>
        <w:jc w:val="center"/>
      </w:pPr>
      <w:r>
        <w:rPr>
          <w:noProof/>
        </w:rPr>
        <w:drawing>
          <wp:inline distT="0" distB="0" distL="0" distR="0">
            <wp:extent cx="5340350" cy="3995420"/>
            <wp:effectExtent l="19050" t="0" r="0" b="0"/>
            <wp:docPr id="7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0" cy="399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pStyle w:val="Header"/>
        <w:tabs>
          <w:tab w:val="num" w:pos="720"/>
        </w:tabs>
        <w:jc w:val="center"/>
        <w:rPr>
          <w:b/>
          <w:i/>
        </w:rPr>
      </w:pPr>
      <w:r w:rsidRPr="0014778E">
        <w:t>H×nh</w:t>
      </w:r>
      <w:r>
        <w:t xml:space="preserve"> 3.11</w:t>
      </w:r>
      <w:r w:rsidRPr="0014778E">
        <w:t>:</w:t>
      </w:r>
      <w:r w:rsidRPr="0014778E">
        <w:rPr>
          <w:i/>
        </w:rPr>
        <w:t xml:space="preserve"> Quü ®¹o chuyÓn ®éng cña ®¹n </w:t>
      </w:r>
      <w:r w:rsidR="00D91F32">
        <w:rPr>
          <w:i/>
        </w:rPr>
        <w:t>c¶i tiÕn</w:t>
      </w:r>
    </w:p>
    <w:p w:rsidR="006650E3" w:rsidRPr="0014778E" w:rsidRDefault="006650E3" w:rsidP="006650E3">
      <w:pPr>
        <w:pStyle w:val="Header"/>
        <w:tabs>
          <w:tab w:val="num" w:pos="720"/>
        </w:tabs>
        <w:jc w:val="center"/>
        <w:rPr>
          <w:b/>
          <w:i/>
        </w:rPr>
      </w:pPr>
      <w:r>
        <w:rPr>
          <w:b/>
          <w:i/>
          <w:noProof/>
        </w:rPr>
        <w:lastRenderedPageBreak/>
        <w:drawing>
          <wp:inline distT="0" distB="0" distL="0" distR="0">
            <wp:extent cx="5340350" cy="3995420"/>
            <wp:effectExtent l="19050" t="0" r="0" b="0"/>
            <wp:docPr id="8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lum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0" cy="399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50E3" w:rsidRPr="0014778E" w:rsidRDefault="006650E3" w:rsidP="006650E3">
      <w:pPr>
        <w:pStyle w:val="Header"/>
        <w:tabs>
          <w:tab w:val="num" w:pos="720"/>
        </w:tabs>
        <w:jc w:val="center"/>
        <w:rPr>
          <w:b/>
          <w:i/>
        </w:rPr>
      </w:pPr>
      <w:r w:rsidRPr="0014778E">
        <w:t>H×nh 3</w:t>
      </w:r>
      <w:r>
        <w:t>.12</w:t>
      </w:r>
      <w:r w:rsidRPr="0014778E">
        <w:t>:</w:t>
      </w:r>
      <w:r w:rsidRPr="0014778E">
        <w:rPr>
          <w:i/>
        </w:rPr>
        <w:t xml:space="preserve"> VËn tèc chuyÓn ®éng cña ®¹n </w:t>
      </w:r>
      <w:r w:rsidR="00D91F32">
        <w:rPr>
          <w:i/>
        </w:rPr>
        <w:t>c¶i tiÕn</w:t>
      </w:r>
    </w:p>
    <w:p w:rsidR="006650E3" w:rsidRDefault="006650E3" w:rsidP="006650E3">
      <w:r w:rsidRPr="0014778E">
        <w:t xml:space="preserve">     KÕt qu¶ ®å thÞ gi¶i bµi to¸n thuËt phãng ngoµi ®¹n ph¶n lùc 9M22Y</w:t>
      </w:r>
      <w:r w:rsidR="00D91F32">
        <w:t xml:space="preserve"> vµ ®¹n c¶i tiÕn ta ®­îc c¸c kÕt qu¶:</w:t>
      </w:r>
    </w:p>
    <w:p w:rsidR="000E1EC5" w:rsidRDefault="000E1EC5" w:rsidP="000E1EC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 xml:space="preserve">§¹n 9M22Y </w:t>
      </w:r>
    </w:p>
    <w:p w:rsidR="000E1EC5" w:rsidRDefault="00491C12" w:rsidP="000E1EC5">
      <w:pPr>
        <w:pStyle w:val="Header"/>
        <w:tabs>
          <w:tab w:val="left" w:pos="720"/>
        </w:tabs>
        <w:ind w:firstLine="709"/>
      </w:pPr>
      <w:r>
        <w:t>+ TÇm b¾n xa nh©t :  20</w:t>
      </w:r>
      <w:r w:rsidR="000E1EC5">
        <w:t>389 [m];</w:t>
      </w:r>
    </w:p>
    <w:p w:rsidR="000E1EC5" w:rsidRDefault="007B63AE" w:rsidP="000E1EC5">
      <w:pPr>
        <w:pStyle w:val="Header"/>
        <w:tabs>
          <w:tab w:val="left" w:pos="720"/>
        </w:tabs>
        <w:ind w:firstLine="709"/>
      </w:pPr>
      <w:r>
        <w:t>+ VËn tèc lín nhÊt:   707,</w:t>
      </w:r>
      <w:r w:rsidR="000E1EC5">
        <w:t>8 [m/s];</w:t>
      </w:r>
    </w:p>
    <w:p w:rsidR="000E1EC5" w:rsidRDefault="000E1EC5" w:rsidP="000E1EC5">
      <w:pPr>
        <w:pStyle w:val="Header"/>
        <w:tabs>
          <w:tab w:val="left" w:pos="720"/>
        </w:tabs>
        <w:ind w:firstLine="709"/>
      </w:pPr>
      <w:r>
        <w:t>+ §é cao lín nhÊt:    6247 [m].</w:t>
      </w:r>
    </w:p>
    <w:p w:rsidR="000E1EC5" w:rsidRDefault="000E1EC5" w:rsidP="000E1EC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§¹n c¶i tiÕn:</w:t>
      </w:r>
    </w:p>
    <w:p w:rsidR="000E1EC5" w:rsidRDefault="000E1EC5" w:rsidP="000E1EC5">
      <w:pPr>
        <w:pStyle w:val="Header"/>
        <w:tabs>
          <w:tab w:val="left" w:pos="720"/>
        </w:tabs>
        <w:ind w:left="720"/>
      </w:pPr>
      <w:r>
        <w:t>+ TÇm b¾n xa nh©t :  20075 [m];</w:t>
      </w:r>
    </w:p>
    <w:p w:rsidR="000E1EC5" w:rsidRDefault="000E1EC5" w:rsidP="000E1EC5">
      <w:pPr>
        <w:pStyle w:val="Header"/>
        <w:tabs>
          <w:tab w:val="left" w:pos="720"/>
        </w:tabs>
        <w:ind w:left="720"/>
      </w:pPr>
      <w:r>
        <w:t>+ VËn tèc lín nhÊt:   688 [m/s];</w:t>
      </w:r>
    </w:p>
    <w:p w:rsidR="000E1EC5" w:rsidRDefault="000E1EC5" w:rsidP="000E1EC5">
      <w:pPr>
        <w:pStyle w:val="Header"/>
        <w:tabs>
          <w:tab w:val="left" w:pos="720"/>
        </w:tabs>
        <w:ind w:left="720"/>
      </w:pPr>
      <w:r>
        <w:t>+ §é cao lín nhÊt:     6070 [m].</w:t>
      </w:r>
    </w:p>
    <w:p w:rsidR="00F54F85" w:rsidRDefault="00F54F85" w:rsidP="00F54F85">
      <w:pPr>
        <w:pStyle w:val="Header"/>
        <w:ind w:firstLine="709"/>
      </w:pPr>
      <w:r>
        <w:t>Tõ c¸c kÕt qu¶ trªn ta nhËn thÊy tÇm b¾n</w:t>
      </w:r>
      <w:r w:rsidR="00087266">
        <w:t xml:space="preserve"> xa nhÊt</w:t>
      </w:r>
      <w:r>
        <w:t>, vËn tèc lín nhÊt, ®é cao lín nhÊt cña ®¹n c¶i tiÕn nhá h¬n ®¹n cò</w:t>
      </w:r>
      <w:r w:rsidR="00123F54">
        <w:t>. Trong ®ã</w:t>
      </w:r>
      <w:r w:rsidR="00087266">
        <w:t xml:space="preserve"> tÇm b¾n</w:t>
      </w:r>
      <w:r w:rsidR="009C502B">
        <w:t xml:space="preserve"> lín nhÊt</w:t>
      </w:r>
      <w:r w:rsidR="00087266">
        <w:t xml:space="preserve"> thay ®æi mét kho¶ng</w:t>
      </w:r>
      <w:r w:rsidR="00123F54">
        <w:t xml:space="preserve"> </w:t>
      </w:r>
      <w:r w:rsidR="007B63AE" w:rsidRPr="00E7129B">
        <w:rPr>
          <w:position w:val="-4"/>
        </w:rPr>
        <w:object w:dxaOrig="400" w:dyaOrig="260">
          <v:shape id="_x0000_i1294" type="#_x0000_t75" style="width:20.25pt;height:12.75pt" o:ole="">
            <v:imagedata r:id="rId522" o:title=""/>
          </v:shape>
          <o:OLEObject Type="Embed" ProgID="Equation.DSMT4" ShapeID="_x0000_i1294" DrawAspect="Content" ObjectID="_1274651232" r:id="rId523"/>
        </w:object>
      </w:r>
      <w:r w:rsidR="007B63AE">
        <w:t>=314m</w:t>
      </w:r>
      <w:r w:rsidR="00087266">
        <w:t>nhá h¬n nhiÒu so víi tÇm b¾n</w:t>
      </w:r>
      <w:r w:rsidR="007B63AE">
        <w:t xml:space="preserve"> lín nhÊt lµ X=20</w:t>
      </w:r>
      <w:r w:rsidR="009C502B">
        <w:t>389m.</w:t>
      </w:r>
    </w:p>
    <w:p w:rsidR="006650E3" w:rsidRDefault="005B70B2" w:rsidP="006650E3">
      <w:pPr>
        <w:pStyle w:val="Heading2"/>
      </w:pPr>
      <w:bookmarkStart w:id="43" w:name="_Toc200906894"/>
      <w:r>
        <w:lastRenderedPageBreak/>
        <w:t>4</w:t>
      </w:r>
      <w:r w:rsidR="006650E3">
        <w:t>.4</w:t>
      </w:r>
      <w:r w:rsidR="006650E3" w:rsidRPr="0013473F">
        <w:t>. Gi¶i bµi to¸n uy lùc.</w:t>
      </w:r>
      <w:bookmarkEnd w:id="43"/>
    </w:p>
    <w:p w:rsidR="006650E3" w:rsidRPr="006A43FE" w:rsidRDefault="005B70B2" w:rsidP="006650E3">
      <w:pPr>
        <w:pStyle w:val="Heading3"/>
        <w:rPr>
          <w:i w:val="0"/>
        </w:rPr>
      </w:pPr>
      <w:bookmarkStart w:id="44" w:name="_Toc200906895"/>
      <w:r>
        <w:t>4</w:t>
      </w:r>
      <w:r w:rsidR="006650E3" w:rsidRPr="006A43FE">
        <w:t>.4.1. TÝnh uy lùc ®¹n 9M22Y.</w:t>
      </w:r>
      <w:bookmarkEnd w:id="44"/>
    </w:p>
    <w:p w:rsidR="006650E3" w:rsidRPr="006A43FE" w:rsidRDefault="006650E3" w:rsidP="006650E3">
      <w:pPr>
        <w:ind w:firstLine="709"/>
        <w:rPr>
          <w:i/>
        </w:rPr>
      </w:pPr>
      <w:r w:rsidRPr="006A43FE">
        <w:rPr>
          <w:i/>
        </w:rPr>
        <w:t>a. TÝnh sè m¶nh v¨ng.</w:t>
      </w:r>
    </w:p>
    <w:p w:rsidR="006650E3" w:rsidRPr="00D4784C" w:rsidRDefault="006650E3" w:rsidP="006650E3">
      <w:pPr>
        <w:pStyle w:val="BodyText"/>
        <w:ind w:right="-1"/>
      </w:pPr>
      <w:r w:rsidRPr="00D4784C">
        <w:t xml:space="preserve">      §¹n ph¶n lùc 9M22Y cã phÇn chiÕn ®Êu næ s¸t th­¬ng sinh lùc, ph¸ huû c¸c ph­¬ng tiÖn kü thuËt b»ng m¶nh v¨ng vµ ph¸ huû c¸c c«ng sù phßng ngù b»ng sãng xung kÝch. §Æc tr­ng cña t¸c dông s¸t th­¬ng ®­îc thÓ hiÖn bëi sè l­îng m¶nh s¸t th­¬ng hiÖu qu¶ vµ diÖn tÝch s¸t th­¬ng.</w:t>
      </w:r>
    </w:p>
    <w:p w:rsidR="006650E3" w:rsidRPr="00D4784C" w:rsidRDefault="006650E3" w:rsidP="006650E3">
      <w:pPr>
        <w:pStyle w:val="BodyText"/>
        <w:ind w:right="-1"/>
      </w:pPr>
      <w:r w:rsidRPr="00D4784C">
        <w:t xml:space="preserve">      Sè l­îng m¶nh v¨ng khi phÇn chiÕn ®Êu næ phô thuéc vµo nhiÒu yÕu tè vµ ®­îc x¸c ®Þnh theo c«ng thøc:</w:t>
      </w:r>
    </w:p>
    <w:p w:rsidR="006650E3" w:rsidRDefault="006650E3" w:rsidP="006650E3">
      <w:pPr>
        <w:pStyle w:val="BodyText"/>
        <w:jc w:val="center"/>
      </w:pPr>
      <w:r w:rsidRPr="00241923">
        <w:rPr>
          <w:position w:val="-30"/>
        </w:rPr>
        <w:object w:dxaOrig="2540" w:dyaOrig="720">
          <v:shape id="_x0000_i1295" type="#_x0000_t75" style="width:126.75pt;height:36pt" o:ole="">
            <v:imagedata r:id="rId524" o:title=""/>
          </v:shape>
          <o:OLEObject Type="Embed" ProgID="Equation.DSMT4" ShapeID="_x0000_i1295" DrawAspect="Content" ObjectID="_1274651233" r:id="rId525"/>
        </w:object>
      </w:r>
      <w:r>
        <w:t xml:space="preserve">            (3.21)</w:t>
      </w:r>
    </w:p>
    <w:p w:rsidR="006650E3" w:rsidRPr="00D4784C" w:rsidRDefault="006650E3" w:rsidP="006650E3">
      <w:pPr>
        <w:pStyle w:val="BodyText"/>
      </w:pPr>
      <w:r w:rsidRPr="00D4784C">
        <w:t>Trong ®ã :</w:t>
      </w:r>
    </w:p>
    <w:p w:rsidR="006650E3" w:rsidRPr="00D4784C" w:rsidRDefault="006650E3" w:rsidP="006650E3">
      <w:pPr>
        <w:pStyle w:val="BodyText"/>
      </w:pPr>
      <w:r w:rsidRPr="00D4784C">
        <w:t xml:space="preserve">               K</w:t>
      </w:r>
      <w:r w:rsidRPr="00D4784C">
        <w:rPr>
          <w:vertAlign w:val="subscript"/>
        </w:rPr>
        <w:t>bb</w:t>
      </w:r>
      <w:r w:rsidRPr="00D4784C">
        <w:t xml:space="preserve"> - lµ hÖ sè phô thuéc vµo tÝnh chÊt thuèc næ;</w:t>
      </w:r>
    </w:p>
    <w:p w:rsidR="006650E3" w:rsidRPr="00D4784C" w:rsidRDefault="006650E3" w:rsidP="006650E3">
      <w:pPr>
        <w:pStyle w:val="BodyText"/>
      </w:pPr>
      <w:r w:rsidRPr="00D4784C">
        <w:t xml:space="preserve">               </w:t>
      </w:r>
      <w:r w:rsidRPr="00D4784C">
        <w:sym w:font="Symbol" w:char="F073"/>
      </w:r>
      <w:r w:rsidRPr="00D4784C">
        <w:rPr>
          <w:vertAlign w:val="subscript"/>
        </w:rPr>
        <w:t xml:space="preserve">b </w:t>
      </w:r>
      <w:r w:rsidRPr="00D4784C">
        <w:t xml:space="preserve">  - Giíi h¹n bÒn cña vËt liÖu                             (KG/cm</w:t>
      </w:r>
      <w:r w:rsidRPr="00D4784C">
        <w:rPr>
          <w:vertAlign w:val="superscript"/>
        </w:rPr>
        <w:t>2</w:t>
      </w:r>
      <w:r w:rsidRPr="00D4784C">
        <w:t>);</w:t>
      </w:r>
    </w:p>
    <w:p w:rsidR="006650E3" w:rsidRPr="00D4784C" w:rsidRDefault="006650E3" w:rsidP="006650E3">
      <w:pPr>
        <w:pStyle w:val="BodyText"/>
      </w:pPr>
      <w:r w:rsidRPr="00D4784C">
        <w:tab/>
        <w:t xml:space="preserve">     </w:t>
      </w:r>
      <w:r w:rsidRPr="00D4784C">
        <w:sym w:font="Symbol" w:char="F073"/>
      </w:r>
      <w:r w:rsidRPr="00D4784C">
        <w:rPr>
          <w:vertAlign w:val="subscript"/>
        </w:rPr>
        <w:t xml:space="preserve">e </w:t>
      </w:r>
      <w:r w:rsidRPr="00D4784C">
        <w:t xml:space="preserve"> - Giíi h¹n ®µn håi cña vËt liÖu                       (KG/cm</w:t>
      </w:r>
      <w:r w:rsidRPr="00D4784C">
        <w:rPr>
          <w:vertAlign w:val="superscript"/>
        </w:rPr>
        <w:t>2</w:t>
      </w:r>
      <w:r w:rsidRPr="00D4784C">
        <w:t>);</w:t>
      </w:r>
    </w:p>
    <w:p w:rsidR="006650E3" w:rsidRPr="00D4784C" w:rsidRDefault="006650E3" w:rsidP="006650E3">
      <w:pPr>
        <w:pStyle w:val="BodyTex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435"/>
        </w:tabs>
      </w:pPr>
      <w:r w:rsidRPr="00D4784C">
        <w:tab/>
        <w:t xml:space="preserve">     </w:t>
      </w:r>
      <w:r w:rsidRPr="00D4784C">
        <w:sym w:font="Symbol" w:char="F065"/>
      </w:r>
      <w:r w:rsidRPr="00D4784C">
        <w:t xml:space="preserve">   - §é d·n dµi cña vËt liÖu</w:t>
      </w:r>
      <w:r w:rsidRPr="00D4784C">
        <w:tab/>
        <w:t xml:space="preserve"> (%);</w:t>
      </w:r>
    </w:p>
    <w:p w:rsidR="006650E3" w:rsidRPr="00D4784C" w:rsidRDefault="006650E3" w:rsidP="006650E3">
      <w:pPr>
        <w:pStyle w:val="BodyTex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435"/>
        </w:tabs>
        <w:ind w:right="-1"/>
      </w:pPr>
      <w:r w:rsidRPr="00D4784C">
        <w:tab/>
        <w:t xml:space="preserve">     </w:t>
      </w:r>
      <w:r w:rsidRPr="00D4784C">
        <w:sym w:font="Symbol" w:char="F063"/>
      </w:r>
      <w:r w:rsidRPr="00D4784C">
        <w:t xml:space="preserve">  - Th«ng sè kÕt cÊu x¸c ®Þnh tÝnh sinh m¶nh c¶u phÇn chiÕn ®Êu phô thuéc vµo hÖ sè nhåi </w:t>
      </w:r>
      <w:r w:rsidRPr="00D4784C">
        <w:sym w:font="Symbol" w:char="F061"/>
      </w:r>
      <w:r w:rsidRPr="00D4784C">
        <w:t>:</w:t>
      </w:r>
    </w:p>
    <w:p w:rsidR="006650E3" w:rsidRPr="00D4784C" w:rsidRDefault="006650E3" w:rsidP="006650E3">
      <w:pPr>
        <w:pStyle w:val="BodyTex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435"/>
        </w:tabs>
      </w:pPr>
      <w:r w:rsidRPr="00D4784C">
        <w:tab/>
      </w:r>
      <w:r w:rsidRPr="00D4784C">
        <w:tab/>
        <w:t xml:space="preserve">             </w:t>
      </w:r>
      <w:r w:rsidRPr="00D4784C">
        <w:sym w:font="Symbol" w:char="F061"/>
      </w:r>
      <w:r w:rsidRPr="00D4784C">
        <w:t xml:space="preserve"> = 7%      th×  </w:t>
      </w:r>
      <w:r w:rsidRPr="00D4784C">
        <w:sym w:font="Symbol" w:char="F063"/>
      </w:r>
      <w:r w:rsidRPr="00D4784C">
        <w:t xml:space="preserve"> = 1,8</w:t>
      </w:r>
    </w:p>
    <w:p w:rsidR="006650E3" w:rsidRPr="00D4784C" w:rsidRDefault="006650E3" w:rsidP="006650E3">
      <w:pPr>
        <w:pStyle w:val="BodyText"/>
      </w:pPr>
      <w:r w:rsidRPr="00D4784C">
        <w:t xml:space="preserve">                                 </w:t>
      </w:r>
      <w:r w:rsidRPr="00D4784C">
        <w:sym w:font="Symbol" w:char="F061"/>
      </w:r>
      <w:r w:rsidRPr="00D4784C">
        <w:t xml:space="preserve"> = 10%    th×  </w:t>
      </w:r>
      <w:r w:rsidRPr="00D4784C">
        <w:sym w:font="Symbol" w:char="F063"/>
      </w:r>
      <w:r w:rsidRPr="00D4784C">
        <w:t xml:space="preserve"> = 1,5</w:t>
      </w:r>
    </w:p>
    <w:p w:rsidR="006650E3" w:rsidRPr="00D4784C" w:rsidRDefault="006650E3" w:rsidP="006650E3">
      <w:pPr>
        <w:tabs>
          <w:tab w:val="left" w:pos="2400"/>
        </w:tabs>
        <w:rPr>
          <w:bCs/>
        </w:rPr>
      </w:pPr>
      <w:r w:rsidRPr="00D4784C">
        <w:rPr>
          <w:bCs/>
        </w:rPr>
        <w:t xml:space="preserve">                                 </w:t>
      </w:r>
      <w:r w:rsidRPr="00D4784C">
        <w:rPr>
          <w:bCs/>
        </w:rPr>
        <w:sym w:font="Symbol" w:char="F061"/>
      </w:r>
      <w:r w:rsidRPr="00D4784C">
        <w:rPr>
          <w:bCs/>
        </w:rPr>
        <w:t xml:space="preserve"> = 15%    th×  </w:t>
      </w:r>
      <w:r w:rsidRPr="00D4784C">
        <w:rPr>
          <w:bCs/>
        </w:rPr>
        <w:sym w:font="Symbol" w:char="F063"/>
      </w:r>
      <w:r w:rsidRPr="00D4784C">
        <w:rPr>
          <w:bCs/>
        </w:rPr>
        <w:t xml:space="preserve"> = 1,4</w:t>
      </w:r>
    </w:p>
    <w:p w:rsidR="006650E3" w:rsidRPr="00D4784C" w:rsidRDefault="006650E3" w:rsidP="006650E3">
      <w:pPr>
        <w:tabs>
          <w:tab w:val="left" w:pos="2400"/>
        </w:tabs>
        <w:rPr>
          <w:bCs/>
        </w:rPr>
      </w:pPr>
      <w:r w:rsidRPr="00D4784C">
        <w:rPr>
          <w:bCs/>
        </w:rPr>
        <w:t xml:space="preserve">       C«ng thøc trªn chØ x¸c ®Þnh ®­îc sè l­îng m¶nh toµn phÇn ®èi víi ®¹n cã vá phÇn chiÕn ®Êu kh«ng khÝa s½n r·nh. §èi víi ®¹n 9M22Y ®Ó tÝnh sè m¶nh ta ®­a ra c¸c gi¶ thiÕt sau:</w:t>
      </w:r>
    </w:p>
    <w:p w:rsidR="006650E3" w:rsidRPr="00D4784C" w:rsidRDefault="006650E3" w:rsidP="006650E3">
      <w:pPr>
        <w:tabs>
          <w:tab w:val="left" w:pos="2400"/>
        </w:tabs>
        <w:rPr>
          <w:bCs/>
        </w:rPr>
      </w:pPr>
      <w:r w:rsidRPr="00D4784C">
        <w:rPr>
          <w:bCs/>
        </w:rPr>
        <w:t xml:space="preserve">            + Bá qua vì thø cÊp cña tÊm nhá;</w:t>
      </w:r>
    </w:p>
    <w:p w:rsidR="006650E3" w:rsidRPr="00D4784C" w:rsidRDefault="006650E3" w:rsidP="006650E3">
      <w:pPr>
        <w:tabs>
          <w:tab w:val="left" w:pos="2400"/>
        </w:tabs>
        <w:rPr>
          <w:bCs/>
        </w:rPr>
      </w:pPr>
      <w:r w:rsidRPr="00D4784C">
        <w:rPr>
          <w:bCs/>
        </w:rPr>
        <w:t xml:space="preserve">            + Sè l­îng m¶nh v¨ng vÉn tÝnh theo c«ng thøc trªn;</w:t>
      </w:r>
    </w:p>
    <w:p w:rsidR="006650E3" w:rsidRPr="00D4784C" w:rsidRDefault="006650E3" w:rsidP="006650E3">
      <w:pPr>
        <w:tabs>
          <w:tab w:val="left" w:pos="2400"/>
        </w:tabs>
        <w:rPr>
          <w:bCs/>
        </w:rPr>
      </w:pPr>
      <w:r w:rsidRPr="00D4784C">
        <w:rPr>
          <w:bCs/>
        </w:rPr>
        <w:t xml:space="preserve">            + Sè m¶nh toµn bé: N = N</w:t>
      </w:r>
      <w:r w:rsidRPr="00D4784C">
        <w:rPr>
          <w:bCs/>
          <w:vertAlign w:val="subscript"/>
        </w:rPr>
        <w:t>1</w:t>
      </w:r>
      <w:r w:rsidRPr="00D4784C">
        <w:rPr>
          <w:bCs/>
        </w:rPr>
        <w:t xml:space="preserve"> + N</w:t>
      </w:r>
      <w:r w:rsidRPr="00D4784C">
        <w:rPr>
          <w:bCs/>
          <w:vertAlign w:val="subscript"/>
        </w:rPr>
        <w:t>2</w:t>
      </w:r>
      <w:r w:rsidRPr="00D4784C">
        <w:rPr>
          <w:bCs/>
        </w:rPr>
        <w:t>.</w:t>
      </w:r>
    </w:p>
    <w:p w:rsidR="006650E3" w:rsidRPr="00D4784C" w:rsidRDefault="006650E3" w:rsidP="006650E3">
      <w:pPr>
        <w:tabs>
          <w:tab w:val="left" w:pos="2400"/>
        </w:tabs>
        <w:ind w:left="2400" w:hanging="2400"/>
        <w:rPr>
          <w:bCs/>
        </w:rPr>
      </w:pPr>
      <w:r w:rsidRPr="00D4784C">
        <w:rPr>
          <w:bCs/>
        </w:rPr>
        <w:t xml:space="preserve">      Trong ®ã: </w:t>
      </w:r>
    </w:p>
    <w:p w:rsidR="006650E3" w:rsidRPr="00D4784C" w:rsidRDefault="006650E3" w:rsidP="006650E3">
      <w:pPr>
        <w:tabs>
          <w:tab w:val="left" w:pos="2400"/>
        </w:tabs>
        <w:ind w:left="2400" w:hanging="2400"/>
        <w:rPr>
          <w:bCs/>
        </w:rPr>
      </w:pPr>
      <w:r w:rsidRPr="00D4784C">
        <w:rPr>
          <w:bCs/>
        </w:rPr>
        <w:lastRenderedPageBreak/>
        <w:t xml:space="preserve">              N</w:t>
      </w:r>
      <w:r w:rsidRPr="00D4784C">
        <w:rPr>
          <w:bCs/>
          <w:vertAlign w:val="subscript"/>
        </w:rPr>
        <w:t>1</w:t>
      </w:r>
      <w:r w:rsidRPr="00D4784C">
        <w:rPr>
          <w:bCs/>
        </w:rPr>
        <w:t xml:space="preserve"> - Sè m¶nh do c¸c tÊm ®· khÝa s½n sinh ra, N</w:t>
      </w:r>
      <w:r w:rsidRPr="00D4784C">
        <w:rPr>
          <w:bCs/>
          <w:vertAlign w:val="subscript"/>
        </w:rPr>
        <w:t>1</w:t>
      </w:r>
      <w:r w:rsidRPr="00D4784C">
        <w:rPr>
          <w:bCs/>
        </w:rPr>
        <w:t xml:space="preserve"> = </w:t>
      </w:r>
      <w:r>
        <w:rPr>
          <w:bCs/>
        </w:rPr>
        <w:t>2500</w:t>
      </w:r>
      <w:r w:rsidRPr="00D4784C">
        <w:rPr>
          <w:bCs/>
        </w:rPr>
        <w:t xml:space="preserve"> ( m¶nh);</w:t>
      </w:r>
    </w:p>
    <w:p w:rsidR="006650E3" w:rsidRPr="00D4784C" w:rsidRDefault="006650E3" w:rsidP="006650E3">
      <w:pPr>
        <w:tabs>
          <w:tab w:val="left" w:pos="2400"/>
        </w:tabs>
        <w:ind w:left="2400" w:hanging="2400"/>
        <w:rPr>
          <w:bCs/>
        </w:rPr>
      </w:pPr>
      <w:r w:rsidRPr="00D4784C">
        <w:rPr>
          <w:bCs/>
        </w:rPr>
        <w:t xml:space="preserve">              N</w:t>
      </w:r>
      <w:r w:rsidRPr="00D4784C">
        <w:rPr>
          <w:bCs/>
          <w:vertAlign w:val="subscript"/>
        </w:rPr>
        <w:t xml:space="preserve">2 </w:t>
      </w:r>
      <w:r w:rsidRPr="00D4784C">
        <w:rPr>
          <w:bCs/>
        </w:rPr>
        <w:t>- Sè m¶nh do vá phÇn chiÕn ®Êu sinh ra.</w:t>
      </w:r>
    </w:p>
    <w:p w:rsidR="006650E3" w:rsidRPr="00D4784C" w:rsidRDefault="006650E3" w:rsidP="006650E3">
      <w:pPr>
        <w:pStyle w:val="BodyText"/>
        <w:ind w:right="-1"/>
      </w:pPr>
      <w:r w:rsidRPr="00D4784C">
        <w:t xml:space="preserve">    N</w:t>
      </w:r>
      <w:r w:rsidRPr="00D4784C">
        <w:rPr>
          <w:vertAlign w:val="subscript"/>
        </w:rPr>
        <w:t>2</w:t>
      </w:r>
      <w:r w:rsidRPr="00D4784C">
        <w:t xml:space="preserve"> = K</w:t>
      </w:r>
      <w:r w:rsidRPr="00D4784C">
        <w:rPr>
          <w:vertAlign w:val="subscript"/>
        </w:rPr>
        <w:t>bb</w:t>
      </w:r>
      <w:r w:rsidRPr="00D4784C">
        <w:t>.</w:t>
      </w:r>
      <w:r w:rsidRPr="00D4784C">
        <w:rPr>
          <w:position w:val="-30"/>
        </w:rPr>
        <w:object w:dxaOrig="499" w:dyaOrig="700">
          <v:shape id="_x0000_i1296" type="#_x0000_t75" style="width:24.75pt;height:35.25pt" o:ole="">
            <v:imagedata r:id="rId526" o:title=""/>
          </v:shape>
          <o:OLEObject Type="Embed" ProgID="Equation.3" ShapeID="_x0000_i1296" DrawAspect="Content" ObjectID="_1274651234" r:id="rId527"/>
        </w:object>
      </w:r>
      <w:r w:rsidRPr="00D4784C">
        <w:t>.</w:t>
      </w:r>
      <w:r w:rsidRPr="00D4784C">
        <w:rPr>
          <w:position w:val="-30"/>
        </w:rPr>
        <w:object w:dxaOrig="920" w:dyaOrig="720">
          <v:shape id="_x0000_i1297" type="#_x0000_t75" style="width:45.75pt;height:36pt" o:ole="">
            <v:imagedata r:id="rId528" o:title=""/>
          </v:shape>
          <o:OLEObject Type="Embed" ProgID="Equation.3" ShapeID="_x0000_i1297" DrawAspect="Content" ObjectID="_1274651235" r:id="rId529"/>
        </w:object>
      </w:r>
      <w:r w:rsidRPr="00D4784C">
        <w:t>.</w:t>
      </w:r>
      <w:r w:rsidRPr="00D4784C">
        <w:rPr>
          <w:position w:val="-24"/>
        </w:rPr>
        <w:object w:dxaOrig="279" w:dyaOrig="620">
          <v:shape id="_x0000_i1298" type="#_x0000_t75" style="width:13.5pt;height:30.75pt" o:ole="">
            <v:imagedata r:id="rId530" o:title=""/>
          </v:shape>
          <o:OLEObject Type="Embed" ProgID="Equation.3" ShapeID="_x0000_i1298" DrawAspect="Content" ObjectID="_1274651236" r:id="rId531"/>
        </w:object>
      </w:r>
      <w:r w:rsidRPr="00D4784C">
        <w:t xml:space="preserve">= </w:t>
      </w:r>
      <w:r w:rsidR="0071091F" w:rsidRPr="00D4784C">
        <w:rPr>
          <w:position w:val="-28"/>
        </w:rPr>
        <w:object w:dxaOrig="2820" w:dyaOrig="700">
          <v:shape id="_x0000_i1299" type="#_x0000_t75" style="width:140.25pt;height:35.25pt" o:ole="">
            <v:imagedata r:id="rId532" o:title=""/>
          </v:shape>
          <o:OLEObject Type="Embed" ProgID="Equation.DSMT4" ShapeID="_x0000_i1299" DrawAspect="Content" ObjectID="_1274651237" r:id="rId533"/>
        </w:object>
      </w:r>
      <w:r w:rsidRPr="00D4784C">
        <w:t>= 3785 (m¶nh)</w:t>
      </w:r>
    </w:p>
    <w:p w:rsidR="006650E3" w:rsidRPr="00D4784C" w:rsidRDefault="006650E3" w:rsidP="006650E3">
      <w:pPr>
        <w:tabs>
          <w:tab w:val="left" w:pos="2400"/>
        </w:tabs>
        <w:ind w:left="2400" w:hanging="2400"/>
        <w:rPr>
          <w:bCs/>
        </w:rPr>
      </w:pPr>
      <w:r w:rsidRPr="00D4784C">
        <w:rPr>
          <w:bCs/>
        </w:rPr>
        <w:t xml:space="preserve">     Tæng sè m¶nh v¨ng lµ</w:t>
      </w:r>
      <w:r>
        <w:rPr>
          <w:bCs/>
        </w:rPr>
        <w:t>: N = 6285</w:t>
      </w:r>
      <w:r w:rsidRPr="00D4784C">
        <w:rPr>
          <w:bCs/>
        </w:rPr>
        <w:t xml:space="preserve"> m¶nh.</w:t>
      </w:r>
    </w:p>
    <w:p w:rsidR="006650E3" w:rsidRPr="00D4784C" w:rsidRDefault="006650E3" w:rsidP="006650E3">
      <w:pPr>
        <w:ind w:firstLine="709"/>
        <w:rPr>
          <w:i/>
        </w:rPr>
      </w:pPr>
      <w:r w:rsidRPr="00D4784C">
        <w:rPr>
          <w:i/>
        </w:rPr>
        <w:t>b. TÝnh sè m¶nh hiÖu qu¶.</w:t>
      </w:r>
    </w:p>
    <w:p w:rsidR="006650E3" w:rsidRPr="006A43FE" w:rsidRDefault="006650E3" w:rsidP="006650E3">
      <w:r>
        <w:t>Sè m¶nh hiÖu qu¶ ®­îc tÝnh theo c«ng thøc: N</w:t>
      </w:r>
      <w:r>
        <w:rPr>
          <w:vertAlign w:val="subscript"/>
        </w:rPr>
        <w:t>hq</w:t>
      </w:r>
      <w:r>
        <w:t>= N</w:t>
      </w:r>
      <w:r>
        <w:rPr>
          <w:vertAlign w:val="subscript"/>
        </w:rPr>
        <w:t>1</w:t>
      </w:r>
      <w:r>
        <w:t xml:space="preserve"> + k</w:t>
      </w:r>
      <w:r>
        <w:rPr>
          <w:vertAlign w:val="subscript"/>
        </w:rPr>
        <w:t>m</w:t>
      </w:r>
      <w:r>
        <w:t>.N</w:t>
      </w:r>
      <w:r>
        <w:rPr>
          <w:vertAlign w:val="subscript"/>
        </w:rPr>
        <w:t>2</w:t>
      </w:r>
      <w:r>
        <w:t xml:space="preserve">   </w:t>
      </w:r>
    </w:p>
    <w:p w:rsidR="006650E3" w:rsidRDefault="006650E3" w:rsidP="006650E3">
      <w:r>
        <w:t>Trong ®ã:</w:t>
      </w:r>
    </w:p>
    <w:p w:rsidR="006650E3" w:rsidRDefault="006650E3" w:rsidP="006650E3">
      <w:pPr>
        <w:ind w:firstLine="567"/>
      </w:pPr>
      <w:r>
        <w:t>k</w:t>
      </w:r>
      <w:r>
        <w:rPr>
          <w:vertAlign w:val="subscript"/>
        </w:rPr>
        <w:t>m</w:t>
      </w:r>
      <w:r>
        <w:t xml:space="preserve">- hÖ sè ph©n bè m¶nh; </w:t>
      </w:r>
      <w:r w:rsidRPr="00241923">
        <w:rPr>
          <w:position w:val="-12"/>
        </w:rPr>
        <w:object w:dxaOrig="2640" w:dyaOrig="380">
          <v:shape id="_x0000_i1300" type="#_x0000_t75" style="width:132pt;height:18.75pt" o:ole="">
            <v:imagedata r:id="rId534" o:title=""/>
          </v:shape>
          <o:OLEObject Type="Embed" ProgID="Equation.DSMT4" ShapeID="_x0000_i1300" DrawAspect="Content" ObjectID="_1274651238" r:id="rId535"/>
        </w:object>
      </w:r>
    </w:p>
    <w:p w:rsidR="006650E3" w:rsidRDefault="006650E3" w:rsidP="006650E3">
      <w:pPr>
        <w:ind w:firstLine="851"/>
      </w:pPr>
      <w:r>
        <w:t xml:space="preserve">Víi: </w:t>
      </w:r>
      <w:r w:rsidRPr="00241923">
        <w:rPr>
          <w:position w:val="-24"/>
        </w:rPr>
        <w:object w:dxaOrig="6500" w:dyaOrig="620">
          <v:shape id="_x0000_i1301" type="#_x0000_t75" style="width:324.75pt;height:30.75pt" o:ole="">
            <v:imagedata r:id="rId536" o:title=""/>
          </v:shape>
          <o:OLEObject Type="Embed" ProgID="Equation.DSMT4" ShapeID="_x0000_i1301" DrawAspect="Content" ObjectID="_1274651239" r:id="rId537"/>
        </w:object>
      </w:r>
      <w:r>
        <w:t>= 0,33;</w:t>
      </w:r>
    </w:p>
    <w:p w:rsidR="006650E3" w:rsidRDefault="006650E3" w:rsidP="006650E3">
      <w:pPr>
        <w:ind w:firstLine="1560"/>
      </w:pPr>
      <w:r>
        <w:t>m = 1,72 [g].</w:t>
      </w:r>
    </w:p>
    <w:p w:rsidR="006650E3" w:rsidRDefault="006650E3" w:rsidP="006650E3">
      <w:pPr>
        <w:ind w:firstLine="567"/>
      </w:pPr>
      <w:r>
        <w:t>Thay vµo c«ng thøc trªn ta nhËn ®­îc:</w:t>
      </w:r>
    </w:p>
    <w:p w:rsidR="006650E3" w:rsidRDefault="006650E3" w:rsidP="006650E3">
      <w:pPr>
        <w:jc w:val="center"/>
      </w:pPr>
      <w:r w:rsidRPr="00241923">
        <w:rPr>
          <w:position w:val="-12"/>
        </w:rPr>
        <w:object w:dxaOrig="3140" w:dyaOrig="380">
          <v:shape id="_x0000_i1302" type="#_x0000_t75" style="width:156.75pt;height:18.75pt" o:ole="">
            <v:imagedata r:id="rId538" o:title=""/>
          </v:shape>
          <o:OLEObject Type="Embed" ProgID="Equation.DSMT4" ShapeID="_x0000_i1302" DrawAspect="Content" ObjectID="_1274651240" r:id="rId539"/>
        </w:object>
      </w:r>
      <w:r>
        <w:t xml:space="preserve"> = 0,608</w:t>
      </w:r>
    </w:p>
    <w:p w:rsidR="006650E3" w:rsidRPr="00101792" w:rsidRDefault="006650E3" w:rsidP="006650E3">
      <w:r w:rsidRPr="00101792">
        <w:t xml:space="preserve">VËy ta cã sè m¶nh hiÖu qu¶: </w:t>
      </w:r>
    </w:p>
    <w:p w:rsidR="006650E3" w:rsidRDefault="006650E3" w:rsidP="006650E3">
      <w:pPr>
        <w:jc w:val="center"/>
      </w:pPr>
      <w:r>
        <w:t>N</w:t>
      </w:r>
      <w:r>
        <w:rPr>
          <w:vertAlign w:val="subscript"/>
        </w:rPr>
        <w:t>hq</w:t>
      </w:r>
      <w:r>
        <w:t>= N</w:t>
      </w:r>
      <w:r>
        <w:rPr>
          <w:vertAlign w:val="subscript"/>
        </w:rPr>
        <w:t>1</w:t>
      </w:r>
      <w:r>
        <w:t xml:space="preserve"> + k</w:t>
      </w:r>
      <w:r>
        <w:rPr>
          <w:vertAlign w:val="subscript"/>
        </w:rPr>
        <w:t>m</w:t>
      </w:r>
      <w:r>
        <w:t>.N</w:t>
      </w:r>
      <w:r>
        <w:rPr>
          <w:vertAlign w:val="subscript"/>
        </w:rPr>
        <w:t>2</w:t>
      </w:r>
      <w:r>
        <w:t xml:space="preserve"> = 2500 + 0,608.3785 = 4800 [m¶nh]</w:t>
      </w:r>
    </w:p>
    <w:p w:rsidR="006650E3" w:rsidRPr="00101792" w:rsidRDefault="006650E3" w:rsidP="006650E3">
      <w:pPr>
        <w:tabs>
          <w:tab w:val="left" w:pos="709"/>
        </w:tabs>
        <w:rPr>
          <w:i/>
          <w:iCs/>
        </w:rPr>
      </w:pPr>
      <w:r>
        <w:rPr>
          <w:i/>
        </w:rPr>
        <w:tab/>
        <w:t>c</w:t>
      </w:r>
      <w:r w:rsidRPr="00101792">
        <w:rPr>
          <w:i/>
        </w:rPr>
        <w:t>. TÝnh ®éng n¨ng cña m¶nh vµ b¸n kÝnh s¸t th­¬ng môc tiªu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</w:t>
      </w:r>
      <w:r>
        <w:t>§</w:t>
      </w:r>
      <w:r w:rsidRPr="00101792">
        <w:t>éng n¨ng cña m¶nh v¨ng ®­îc ®Æc tr­ng bëi vËn tèc bay t¶n cña nã. Khi ®Çu ®¹n næ, mét phÇn n¨ng l­îng bÞ tiªu hao ®Ó lµm biÕn d¹ng th©n ®¹n, phÇn n¨ng l­îng cßn l¹i truyÒn cho c¸c m¶nh v¨ng. Víi ®éng n¨ng nhËn ®­îc vµ do sù gi·n në cña s¶n phÈm næ, nªn c¸c m¶nh v¨ng bÞ bay t¶n ra xung quanh víi vËn tèc bay t¶n rÊt cao vµ mang theo mét ®éng n¨ng cùc lín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§Ó ®¬n gi¶n cho qu¸ tr×nh tÝnh to¸n x¸c ®Þnh vËn tèc bay t¶n cña m¶nh v¨ng, ng­êi ta ®­a ra gi¶ thiÕt: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- Th©n ®¹n h×nh trô vµ cã ®é dµi v« h¹n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- KÝch næ t¹i mét ®Çu vµ næ tøc th×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- M¶nh v¨ng cã vËn tèc lín nhÊt ë phÇn ngoµi th©n ®¹n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- Bá qua giai ®o¹n ph×nh cña th©n ®¹n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lastRenderedPageBreak/>
        <w:t xml:space="preserve">       Theo c¸c gi¶ thiÕt trªn vµ ®Þnh luËt b¶o toµn n¨ng l­îng ta cã thÓ x¸c ®Þnh vËn tèc bay t¶n ban ®Çu cña m¶nh v¨ng:</w:t>
      </w:r>
    </w:p>
    <w:p w:rsidR="006650E3" w:rsidRPr="00101792" w:rsidRDefault="006650E3" w:rsidP="006650E3">
      <w:pPr>
        <w:tabs>
          <w:tab w:val="left" w:pos="1050"/>
        </w:tabs>
        <w:jc w:val="center"/>
        <w:rPr>
          <w:bCs/>
        </w:rPr>
      </w:pPr>
      <w:r w:rsidRPr="00101792">
        <w:t>V</w:t>
      </w:r>
      <w:r w:rsidRPr="00101792">
        <w:rPr>
          <w:vertAlign w:val="subscript"/>
        </w:rPr>
        <w:t>bt</w:t>
      </w:r>
      <w:r w:rsidRPr="00101792">
        <w:t xml:space="preserve"> = </w:t>
      </w:r>
      <w:r w:rsidRPr="00101792">
        <w:rPr>
          <w:position w:val="-26"/>
        </w:rPr>
        <w:object w:dxaOrig="1120" w:dyaOrig="700">
          <v:shape id="_x0000_i1303" type="#_x0000_t75" style="width:56.25pt;height:35.25pt" o:ole="">
            <v:imagedata r:id="rId540" o:title=""/>
          </v:shape>
          <o:OLEObject Type="Embed" ProgID="Equation.DSMT4" ShapeID="_x0000_i1303" DrawAspect="Content" ObjectID="_1274651241" r:id="rId541"/>
        </w:object>
      </w:r>
      <w:r>
        <w:rPr>
          <w:position w:val="-26"/>
        </w:rPr>
        <w:t xml:space="preserve"> 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Trong ®ã:      V</w:t>
      </w:r>
      <w:r w:rsidRPr="00101792">
        <w:rPr>
          <w:vertAlign w:val="subscript"/>
        </w:rPr>
        <w:t>bt</w:t>
      </w:r>
      <w:r w:rsidRPr="00101792">
        <w:t>- VËn tèc bay t¶n ban ®Çu cña m¶nh v¨ng [m/s]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</w:t>
      </w:r>
      <w:r>
        <w:t xml:space="preserve">          D- Tèc ®é næ, lÊy D=78</w:t>
      </w:r>
      <w:r w:rsidRPr="00101792">
        <w:t>00 [m/s]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          </w:t>
      </w:r>
      <w:r w:rsidRPr="00101792">
        <w:sym w:font="Symbol" w:char="F061"/>
      </w:r>
      <w:r w:rsidRPr="00101792">
        <w:t xml:space="preserve">-  HÖ sè nhåi,  </w:t>
      </w:r>
      <w:r w:rsidRPr="00101792">
        <w:sym w:font="Symbol" w:char="F061"/>
      </w:r>
      <w:r>
        <w:t>= 34,78</w:t>
      </w:r>
      <w:r w:rsidRPr="00101792">
        <w:t>%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Thay sè vµo biÓu thøc trªn ta cã:</w:t>
      </w:r>
    </w:p>
    <w:p w:rsidR="006650E3" w:rsidRPr="00101792" w:rsidRDefault="0071091F" w:rsidP="006650E3">
      <w:pPr>
        <w:tabs>
          <w:tab w:val="left" w:pos="1050"/>
        </w:tabs>
        <w:jc w:val="center"/>
        <w:rPr>
          <w:bCs/>
        </w:rPr>
      </w:pPr>
      <w:r w:rsidRPr="00101792">
        <w:rPr>
          <w:position w:val="-30"/>
        </w:rPr>
        <w:object w:dxaOrig="3280" w:dyaOrig="740">
          <v:shape id="_x0000_i1304" type="#_x0000_t75" style="width:164.25pt;height:36.75pt" o:ole="">
            <v:imagedata r:id="rId542" o:title=""/>
          </v:shape>
          <o:OLEObject Type="Embed" ProgID="Equation.DSMT4" ShapeID="_x0000_i1304" DrawAspect="Content" ObjectID="_1274651242" r:id="rId543"/>
        </w:object>
      </w:r>
      <w:r w:rsidR="006650E3" w:rsidRPr="00101792">
        <w:t xml:space="preserve"> [m/s]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Thùc tÕ biÓu thøc trªn chØ cho phÐp x¸c ®Þnh tèc ®é bay t¶n trung b×nh, v× c¸c kÕt qu¶ thùc nghiÖm ®· cho thÊy vËn tèc bay t¶n cña c¸c m¶nh v¨ng lµ kh¸c nhau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ë ®©y ta gi¶ thiÕt ®Çu ®¹n sau khi xuyªn vµo vá môc tiªu th× dõng l¹i míi næ. V× vËy vËn</w:t>
      </w:r>
      <w:r>
        <w:t xml:space="preserve"> tèc ban ®Çu cña m¶nh v¨ng lµ V</w:t>
      </w:r>
      <w:r>
        <w:rPr>
          <w:vertAlign w:val="subscript"/>
        </w:rPr>
        <w:t>m</w:t>
      </w:r>
      <w:r w:rsidRPr="00101792">
        <w:t xml:space="preserve"> = V</w:t>
      </w:r>
      <w:r w:rsidRPr="00101792">
        <w:rPr>
          <w:vertAlign w:val="subscript"/>
        </w:rPr>
        <w:t>bt</w:t>
      </w:r>
      <w:r w:rsidRPr="00101792">
        <w:t>=</w:t>
      </w:r>
      <w:r>
        <w:t>1698</w:t>
      </w:r>
      <w:r w:rsidRPr="00101792">
        <w:t xml:space="preserve"> [m/s].</w:t>
      </w:r>
    </w:p>
    <w:p w:rsidR="006650E3" w:rsidRPr="00101792" w:rsidRDefault="006650E3" w:rsidP="006650E3">
      <w:pPr>
        <w:tabs>
          <w:tab w:val="left" w:pos="1050"/>
        </w:tabs>
        <w:ind w:firstLine="540"/>
        <w:rPr>
          <w:bCs/>
        </w:rPr>
      </w:pPr>
      <w:r w:rsidRPr="00101792">
        <w:t>NÕu gi¶ thiÕt quü ®¹o chuyÓn ®éng cña m¶nh v¨ng trong kh«ng khÝ lµ mét ®­êng th¼ng, nghÜa lµ bá qua t¸c dông cña träng lùc tíi quü ®¹o bay cña nã vµ m¶nh cßn b¶o tån n¨ng l­îng ®Ó tiªu diÖt môc tiªu, th× vËn tèc m¶nh khi va ch¹m môc tiªu ®­îc tÝnh:</w:t>
      </w:r>
    </w:p>
    <w:p w:rsidR="006650E3" w:rsidRPr="00101792" w:rsidRDefault="006650E3" w:rsidP="006650E3">
      <w:pPr>
        <w:tabs>
          <w:tab w:val="left" w:pos="1050"/>
          <w:tab w:val="left" w:pos="4048"/>
        </w:tabs>
        <w:ind w:firstLine="540"/>
        <w:rPr>
          <w:bCs/>
        </w:rPr>
      </w:pPr>
      <w:r>
        <w:rPr>
          <w:bCs/>
        </w:rPr>
        <w:t xml:space="preserve">     </w:t>
      </w:r>
      <w:r w:rsidRPr="00241923">
        <w:rPr>
          <w:position w:val="-32"/>
        </w:rPr>
        <w:object w:dxaOrig="2760" w:dyaOrig="760">
          <v:shape id="_x0000_i1305" type="#_x0000_t75" style="width:138pt;height:38.25pt" o:ole="">
            <v:imagedata r:id="rId544" o:title=""/>
          </v:shape>
          <o:OLEObject Type="Embed" ProgID="Equation.DSMT4" ShapeID="_x0000_i1305" DrawAspect="Content" ObjectID="_1274651243" r:id="rId545"/>
        </w:object>
      </w:r>
      <w:r>
        <w:rPr>
          <w:bCs/>
        </w:rPr>
        <w:t xml:space="preserve">                 (3.22)</w:t>
      </w:r>
    </w:p>
    <w:p w:rsidR="006650E3" w:rsidRPr="00101792" w:rsidRDefault="006650E3" w:rsidP="006650E3">
      <w:pPr>
        <w:tabs>
          <w:tab w:val="left" w:pos="1050"/>
        </w:tabs>
        <w:ind w:firstLine="540"/>
        <w:rPr>
          <w:bCs/>
        </w:rPr>
      </w:pPr>
      <w:r w:rsidRPr="00101792">
        <w:t>Trong ®ã:</w:t>
      </w:r>
    </w:p>
    <w:p w:rsidR="006650E3" w:rsidRPr="00101792" w:rsidRDefault="006650E3" w:rsidP="006650E3">
      <w:pPr>
        <w:tabs>
          <w:tab w:val="left" w:pos="1050"/>
        </w:tabs>
        <w:ind w:firstLine="540"/>
        <w:rPr>
          <w:bCs/>
        </w:rPr>
      </w:pPr>
      <w:r w:rsidRPr="00101792">
        <w:t xml:space="preserve">               V</w:t>
      </w:r>
      <w:r w:rsidRPr="00101792">
        <w:rPr>
          <w:vertAlign w:val="subscript"/>
        </w:rPr>
        <w:t>vc</w:t>
      </w:r>
      <w:r w:rsidRPr="00101792">
        <w:t>- vËn tèc cña m¶nh khi va ch¹m môc tiªu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t>X</w:t>
      </w:r>
      <w:r w:rsidRPr="00101792">
        <w:rPr>
          <w:vertAlign w:val="subscript"/>
        </w:rPr>
        <w:t>mt</w:t>
      </w:r>
      <w:r w:rsidRPr="00101792">
        <w:t>- kho¶ng c¸ch tõ t©m næ tíi môc tiªu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t>S</w:t>
      </w:r>
      <w:r w:rsidRPr="00101792">
        <w:rPr>
          <w:vertAlign w:val="subscript"/>
        </w:rPr>
        <w:t>0</w:t>
      </w:r>
      <w:r w:rsidRPr="00101792">
        <w:t>- diÖn tÝch ngang cña m¶nh v¨ng, S</w:t>
      </w:r>
      <w:r w:rsidRPr="00101792">
        <w:rPr>
          <w:vertAlign w:val="subscript"/>
        </w:rPr>
        <w:t>0</w:t>
      </w:r>
      <w:r w:rsidRPr="00101792">
        <w:rPr>
          <w:vertAlign w:val="subscript"/>
        </w:rPr>
        <w:softHyphen/>
      </w:r>
      <w:r w:rsidRPr="00101792">
        <w:t>= 0,</w:t>
      </w:r>
      <w:r>
        <w:t>00</w:t>
      </w:r>
      <w:r w:rsidRPr="00101792">
        <w:t>5.m</w:t>
      </w:r>
      <w:r w:rsidRPr="00101792">
        <w:rPr>
          <w:vertAlign w:val="subscript"/>
        </w:rPr>
        <w:t>0</w:t>
      </w:r>
      <w:r w:rsidRPr="00101792">
        <w:rPr>
          <w:vertAlign w:val="superscript"/>
        </w:rPr>
        <w:t>2/3</w:t>
      </w:r>
      <w:r>
        <w:t>[</w:t>
      </w:r>
      <w:r w:rsidRPr="00101792">
        <w:t>m</w:t>
      </w:r>
      <w:r w:rsidRPr="00101792">
        <w:rPr>
          <w:vertAlign w:val="superscript"/>
        </w:rPr>
        <w:t>2</w:t>
      </w:r>
      <w:r w:rsidRPr="00101792">
        <w:t>]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t>m</w:t>
      </w:r>
      <w:r w:rsidRPr="00101792">
        <w:rPr>
          <w:vertAlign w:val="subscript"/>
        </w:rPr>
        <w:t>0</w:t>
      </w:r>
      <w:r w:rsidRPr="00101792">
        <w:t>- khèi l­îng m¶nh v¨ng [g]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t>C</w:t>
      </w:r>
      <w:r w:rsidRPr="00101792">
        <w:rPr>
          <w:vertAlign w:val="subscript"/>
        </w:rPr>
        <w:t>x</w:t>
      </w:r>
      <w:r w:rsidRPr="00101792">
        <w:t>- hÖ sè lùc c¶n kh«ng khÝ, C</w:t>
      </w:r>
      <w:r w:rsidRPr="00101792">
        <w:rPr>
          <w:vertAlign w:val="subscript"/>
        </w:rPr>
        <w:t>x</w:t>
      </w:r>
      <w:r w:rsidRPr="00101792">
        <w:t>= 0,865.(1+</w:t>
      </w:r>
      <w:r w:rsidRPr="00101792">
        <w:rPr>
          <w:position w:val="-30"/>
        </w:rPr>
        <w:object w:dxaOrig="360" w:dyaOrig="680">
          <v:shape id="_x0000_i1306" type="#_x0000_t75" style="width:18pt;height:33.75pt" o:ole="">
            <v:imagedata r:id="rId546" o:title=""/>
          </v:shape>
          <o:OLEObject Type="Embed" ProgID="Equation.DSMT4" ShapeID="_x0000_i1306" DrawAspect="Content" ObjectID="_1274651244" r:id="rId547"/>
        </w:object>
      </w:r>
      <w:r w:rsidRPr="00101792">
        <w:t>)=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lastRenderedPageBreak/>
        <w:t xml:space="preserve">     = 0,865.(1+</w:t>
      </w:r>
      <w:r w:rsidR="0071091F" w:rsidRPr="0071091F">
        <w:rPr>
          <w:position w:val="-28"/>
        </w:rPr>
        <w:object w:dxaOrig="760" w:dyaOrig="660">
          <v:shape id="_x0000_i1307" type="#_x0000_t75" style="width:37.5pt;height:33pt" o:ole="">
            <v:imagedata r:id="rId548" o:title=""/>
          </v:shape>
          <o:OLEObject Type="Embed" ProgID="Equation.DSMT4" ShapeID="_x0000_i1307" DrawAspect="Content" ObjectID="_1274651245" r:id="rId549"/>
        </w:object>
      </w:r>
      <w:r w:rsidRPr="00101792">
        <w:t>)= 0,</w:t>
      </w:r>
      <w:r>
        <w:t>89</w:t>
      </w:r>
      <w:r w:rsidR="001715B6">
        <w:t>1</w:t>
      </w:r>
    </w:p>
    <w:p w:rsidR="006650E3" w:rsidRPr="00101792" w:rsidRDefault="006650E3" w:rsidP="006650E3">
      <w:pPr>
        <w:tabs>
          <w:tab w:val="left" w:pos="1050"/>
        </w:tabs>
        <w:ind w:firstLine="1620"/>
        <w:rPr>
          <w:bCs/>
        </w:rPr>
      </w:pPr>
      <w:r w:rsidRPr="00101792">
        <w:sym w:font="Symbol" w:char="F072"/>
      </w:r>
      <w:r w:rsidRPr="00101792">
        <w:t xml:space="preserve"> -  mËt ®é kh«ng khÝ, </w:t>
      </w:r>
      <w:r w:rsidRPr="00101792">
        <w:sym w:font="Symbol" w:char="F072"/>
      </w:r>
      <w:r w:rsidRPr="00101792">
        <w:t>= 1,293 [</w:t>
      </w:r>
      <w:r>
        <w:t>k</w:t>
      </w:r>
      <w:r w:rsidRPr="00101792">
        <w:t>g/m</w:t>
      </w:r>
      <w:r w:rsidRPr="00101792">
        <w:rPr>
          <w:vertAlign w:val="superscript"/>
        </w:rPr>
        <w:t>3</w:t>
      </w:r>
      <w:r w:rsidRPr="00101792">
        <w:t>]</w:t>
      </w:r>
    </w:p>
    <w:p w:rsidR="006650E3" w:rsidRPr="00101792" w:rsidRDefault="006650E3" w:rsidP="006650E3">
      <w:pPr>
        <w:tabs>
          <w:tab w:val="left" w:pos="1050"/>
        </w:tabs>
        <w:ind w:firstLine="469"/>
        <w:rPr>
          <w:bCs/>
        </w:rPr>
      </w:pPr>
      <w:r w:rsidRPr="00101792">
        <w:t xml:space="preserve"> §éng n¨ng cña m¶nh khi va ch¹m môc tiªu lµ: W</w:t>
      </w:r>
      <w:r w:rsidRPr="00101792">
        <w:rPr>
          <w:vertAlign w:val="subscript"/>
        </w:rPr>
        <w:t>d</w:t>
      </w:r>
      <w:r w:rsidRPr="00101792">
        <w:t xml:space="preserve">= </w:t>
      </w:r>
      <w:r w:rsidRPr="00101792">
        <w:rPr>
          <w:position w:val="-24"/>
        </w:rPr>
        <w:object w:dxaOrig="720" w:dyaOrig="660">
          <v:shape id="_x0000_i1308" type="#_x0000_t75" style="width:36pt;height:33.75pt" o:ole="">
            <v:imagedata r:id="rId550" o:title=""/>
          </v:shape>
          <o:OLEObject Type="Embed" ProgID="Equation.DSMT4" ShapeID="_x0000_i1308" DrawAspect="Content" ObjectID="_1274651246" r:id="rId551"/>
        </w:objec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Th«ng th­êng ®Ó ®¸nh gi¸ n¨ng l­îng cña m¶nh khi va ch¹m môc tiªu ng­êi ta ®¸nh gi¸ b»ng n¨ng l­îng riªng, cã nghÜa lµ ®éng n¨ng cña m¶nh v¨ng trªn mét diÖn tÝch ngang trung b×nh cña nã:</w:t>
      </w:r>
    </w:p>
    <w:p w:rsidR="006650E3" w:rsidRPr="00101792" w:rsidRDefault="006650E3" w:rsidP="006650E3">
      <w:pPr>
        <w:tabs>
          <w:tab w:val="left" w:pos="1050"/>
        </w:tabs>
        <w:jc w:val="center"/>
        <w:rPr>
          <w:bCs/>
        </w:rPr>
      </w:pPr>
      <w:r w:rsidRPr="00101792">
        <w:t>E</w:t>
      </w:r>
      <w:r w:rsidRPr="00101792">
        <w:rPr>
          <w:vertAlign w:val="subscript"/>
        </w:rPr>
        <w:t>r</w:t>
      </w:r>
      <w:r w:rsidRPr="00101792">
        <w:t>=</w:t>
      </w:r>
      <w:r w:rsidRPr="00101792">
        <w:rPr>
          <w:position w:val="-30"/>
        </w:rPr>
        <w:object w:dxaOrig="780" w:dyaOrig="720">
          <v:shape id="_x0000_i1309" type="#_x0000_t75" style="width:38.25pt;height:36pt" o:ole="">
            <v:imagedata r:id="rId552" o:title=""/>
          </v:shape>
          <o:OLEObject Type="Embed" ProgID="Equation.DSMT4" ShapeID="_x0000_i1309" DrawAspect="Content" ObjectID="_1274651247" r:id="rId553"/>
        </w:objec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Trong ®ã: 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     m</w:t>
      </w:r>
      <w:r w:rsidRPr="00101792">
        <w:rPr>
          <w:vertAlign w:val="subscript"/>
        </w:rPr>
        <w:t>0</w:t>
      </w:r>
      <w:r w:rsidRPr="00101792">
        <w:t>- lµ khèi l­îng cña m¶nh [g]</w:t>
      </w:r>
    </w:p>
    <w:p w:rsidR="006650E3" w:rsidRPr="00101792" w:rsidRDefault="006650E3" w:rsidP="006650E3">
      <w:pPr>
        <w:tabs>
          <w:tab w:val="left" w:pos="1050"/>
        </w:tabs>
        <w:ind w:firstLine="1206"/>
        <w:rPr>
          <w:bCs/>
        </w:rPr>
      </w:pPr>
      <w:r w:rsidRPr="00101792">
        <w:t>E</w:t>
      </w:r>
      <w:r w:rsidRPr="00101792">
        <w:rPr>
          <w:vertAlign w:val="subscript"/>
        </w:rPr>
        <w:t>r</w:t>
      </w:r>
      <w:r w:rsidRPr="00101792">
        <w:t>- lµ n¨ng l­îng riªng cña m¶nh khi va ch¹m môc tiªu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     S</w:t>
      </w:r>
      <w:r w:rsidRPr="00101792">
        <w:rPr>
          <w:vertAlign w:val="subscript"/>
        </w:rPr>
        <w:t>tb</w:t>
      </w:r>
      <w:r w:rsidRPr="00101792">
        <w:t>- lµ diÖn tÝch ngang trung b×nh cña m¶nh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rPr>
          <w:color w:val="FF0000"/>
        </w:rPr>
        <w:t xml:space="preserve">   </w:t>
      </w:r>
      <w:r w:rsidRPr="00101792">
        <w:t xml:space="preserve">                   S</w:t>
      </w:r>
      <w:r w:rsidRPr="00101792">
        <w:rPr>
          <w:vertAlign w:val="subscript"/>
        </w:rPr>
        <w:t>tb</w:t>
      </w:r>
      <w:r w:rsidRPr="00101792">
        <w:t>= K</w:t>
      </w:r>
      <w:r w:rsidRPr="00101792">
        <w:rPr>
          <w:vertAlign w:val="subscript"/>
        </w:rPr>
        <w:t>hd</w:t>
      </w:r>
      <w:r w:rsidRPr="00101792">
        <w:t>.m</w:t>
      </w:r>
      <w:r w:rsidRPr="00101792">
        <w:rPr>
          <w:vertAlign w:val="subscript"/>
        </w:rPr>
        <w:t>0</w:t>
      </w:r>
      <w:r w:rsidRPr="00101792">
        <w:rPr>
          <w:vertAlign w:val="superscript"/>
        </w:rPr>
        <w:t>2/3</w:t>
      </w:r>
      <w:r w:rsidRPr="00101792">
        <w:t>=</w:t>
      </w:r>
      <w:r>
        <w:t xml:space="preserve"> </w:t>
      </w:r>
      <w:r w:rsidRPr="00101792">
        <w:t>5.10</w:t>
      </w:r>
      <w:r w:rsidRPr="00101792">
        <w:rPr>
          <w:vertAlign w:val="superscript"/>
        </w:rPr>
        <w:t>-3</w:t>
      </w:r>
      <w:r w:rsidRPr="00101792">
        <w:t xml:space="preserve"> .m</w:t>
      </w:r>
      <w:r w:rsidRPr="00101792">
        <w:rPr>
          <w:vertAlign w:val="subscript"/>
        </w:rPr>
        <w:t>0</w:t>
      </w:r>
      <w:r w:rsidRPr="00101792">
        <w:rPr>
          <w:vertAlign w:val="superscript"/>
        </w:rPr>
        <w:t>2/3</w:t>
      </w:r>
      <w:r>
        <w:t>[</w:t>
      </w:r>
      <w:r w:rsidRPr="00101792">
        <w:t>m</w:t>
      </w:r>
      <w:r w:rsidRPr="00101792">
        <w:rPr>
          <w:vertAlign w:val="superscript"/>
        </w:rPr>
        <w:t>2</w:t>
      </w:r>
      <w:r w:rsidRPr="00101792">
        <w:t>]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           VËy ta cã:        E</w:t>
      </w:r>
      <w:r w:rsidRPr="00101792">
        <w:rPr>
          <w:vertAlign w:val="subscript"/>
        </w:rPr>
        <w:t>r</w:t>
      </w:r>
      <w:r w:rsidRPr="00101792">
        <w:t>=</w:t>
      </w:r>
      <w:r w:rsidRPr="00101792">
        <w:rPr>
          <w:position w:val="-30"/>
        </w:rPr>
        <w:object w:dxaOrig="780" w:dyaOrig="720">
          <v:shape id="_x0000_i1310" type="#_x0000_t75" style="width:38.25pt;height:36pt" o:ole="">
            <v:imagedata r:id="rId552" o:title=""/>
          </v:shape>
          <o:OLEObject Type="Embed" ProgID="Equation.DSMT4" ShapeID="_x0000_i1310" DrawAspect="Content" ObjectID="_1274651248" r:id="rId554"/>
        </w:object>
      </w:r>
      <w:r w:rsidRPr="00101792">
        <w:t xml:space="preserve">= </w:t>
      </w:r>
      <w:r w:rsidRPr="00101792">
        <w:rPr>
          <w:position w:val="-30"/>
        </w:rPr>
        <w:object w:dxaOrig="1380" w:dyaOrig="720">
          <v:shape id="_x0000_i1311" type="#_x0000_t75" style="width:69pt;height:36pt" o:ole="">
            <v:imagedata r:id="rId555" o:title=""/>
          </v:shape>
          <o:OLEObject Type="Embed" ProgID="Equation.DSMT4" ShapeID="_x0000_i1311" DrawAspect="Content" ObjectID="_1274651249" r:id="rId556"/>
        </w:object>
      </w:r>
      <w:r w:rsidRPr="00101792">
        <w:t>=  10</w:t>
      </w:r>
      <w:r>
        <w:rPr>
          <w:vertAlign w:val="superscript"/>
        </w:rPr>
        <w:t>2</w:t>
      </w:r>
      <w:r w:rsidRPr="00101792">
        <w:t>.m</w:t>
      </w:r>
      <w:r w:rsidRPr="00101792">
        <w:rPr>
          <w:vertAlign w:val="subscript"/>
        </w:rPr>
        <w:t>0</w:t>
      </w:r>
      <w:r w:rsidRPr="00101792">
        <w:rPr>
          <w:vertAlign w:val="superscript"/>
        </w:rPr>
        <w:t>1/3</w:t>
      </w:r>
      <w:r w:rsidRPr="00101792">
        <w:t>.</w:t>
      </w:r>
      <w:r w:rsidRPr="00BF2E97">
        <w:t xml:space="preserve"> </w:t>
      </w:r>
      <w:r w:rsidRPr="00241923">
        <w:rPr>
          <w:position w:val="-12"/>
        </w:rPr>
        <w:object w:dxaOrig="320" w:dyaOrig="380">
          <v:shape id="_x0000_i1312" type="#_x0000_t75" style="width:15.75pt;height:18.75pt" o:ole="">
            <v:imagedata r:id="rId557" o:title=""/>
          </v:shape>
          <o:OLEObject Type="Embed" ProgID="Equation.DSMT4" ShapeID="_x0000_i1312" DrawAspect="Content" ObjectID="_1274651250" r:id="rId558"/>
        </w:object>
      </w:r>
      <w:r w:rsidRPr="00101792">
        <w:t xml:space="preserve"> [</w:t>
      </w:r>
      <w:r>
        <w:t>k</w:t>
      </w:r>
      <w:r w:rsidRPr="00101792">
        <w:t>g/s</w:t>
      </w:r>
      <w:r w:rsidRPr="00101792">
        <w:rPr>
          <w:vertAlign w:val="superscript"/>
        </w:rPr>
        <w:t>2</w:t>
      </w:r>
      <w:r w:rsidRPr="00101792">
        <w:t>]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§Ó tiªu diÖt ®­îc môc tiªu th×:   E</w:t>
      </w:r>
      <w:r w:rsidRPr="00101792">
        <w:rPr>
          <w:vertAlign w:val="subscript"/>
        </w:rPr>
        <w:t>r</w:t>
      </w:r>
      <w:r w:rsidRPr="00101792">
        <w:t xml:space="preserve"> </w:t>
      </w:r>
      <w:r w:rsidRPr="00FB6C5A">
        <w:rPr>
          <w:rFonts w:ascii="Times New Roman" w:hAnsi="Times New Roman"/>
        </w:rPr>
        <w:t>≥</w:t>
      </w:r>
      <w:r w:rsidRPr="00101792">
        <w:t xml:space="preserve"> E</w:t>
      </w:r>
      <w:r w:rsidRPr="00101792">
        <w:rPr>
          <w:vertAlign w:val="subscript"/>
        </w:rPr>
        <w:t>min</w:t>
      </w:r>
    </w:p>
    <w:p w:rsidR="006650E3" w:rsidRDefault="006650E3" w:rsidP="006650E3">
      <w:pPr>
        <w:tabs>
          <w:tab w:val="left" w:pos="1050"/>
        </w:tabs>
      </w:pPr>
      <w:r w:rsidRPr="00101792">
        <w:t xml:space="preserve">        Trong ®ã  :   E</w:t>
      </w:r>
      <w:r w:rsidRPr="00101792">
        <w:rPr>
          <w:vertAlign w:val="subscript"/>
        </w:rPr>
        <w:t>min</w:t>
      </w:r>
      <w:r w:rsidRPr="00101792">
        <w:t xml:space="preserve"> – lµ n¨ng l­îng nhá nhÊt cña m¶nh v¨ng khi va ch¹m       môc tiªu ®¶m b¶o tiªu diÖt ®­îc môc tiªu, E</w:t>
      </w:r>
      <w:r w:rsidRPr="00101792">
        <w:rPr>
          <w:vertAlign w:val="subscript"/>
        </w:rPr>
        <w:t>min</w:t>
      </w:r>
      <w:r w:rsidRPr="00101792">
        <w:rPr>
          <w:vertAlign w:val="subscript"/>
        </w:rPr>
        <w:softHyphen/>
      </w:r>
      <w:r w:rsidRPr="00101792">
        <w:t xml:space="preserve"> =10</w:t>
      </w:r>
      <w:r w:rsidRPr="00101792">
        <w:rPr>
          <w:vertAlign w:val="superscript"/>
        </w:rPr>
        <w:t>6</w:t>
      </w:r>
      <w:r w:rsidRPr="00101792">
        <w:t xml:space="preserve"> [J/m</w:t>
      </w:r>
      <w:r w:rsidRPr="00101792">
        <w:rPr>
          <w:vertAlign w:val="superscript"/>
        </w:rPr>
        <w:t>2</w:t>
      </w:r>
      <w:r>
        <w:t>]</w:t>
      </w:r>
      <w:r w:rsidRPr="00101792">
        <w:t xml:space="preserve"> 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VËy ta cã  E</w:t>
      </w:r>
      <w:r w:rsidRPr="00101792">
        <w:rPr>
          <w:vertAlign w:val="subscript"/>
        </w:rPr>
        <w:t>r min</w:t>
      </w:r>
      <w:r w:rsidRPr="00101792">
        <w:t xml:space="preserve"> = 10</w:t>
      </w:r>
      <w:r>
        <w:rPr>
          <w:vertAlign w:val="superscript"/>
        </w:rPr>
        <w:t>2</w:t>
      </w:r>
      <w:r w:rsidRPr="00101792">
        <w:t>.m</w:t>
      </w:r>
      <w:r w:rsidRPr="00101792">
        <w:rPr>
          <w:vertAlign w:val="subscript"/>
        </w:rPr>
        <w:t>o</w:t>
      </w:r>
      <w:r w:rsidRPr="00101792">
        <w:rPr>
          <w:vertAlign w:val="superscript"/>
        </w:rPr>
        <w:t>1/3</w:t>
      </w:r>
      <w:r w:rsidRPr="00101792">
        <w:t>.</w:t>
      </w:r>
      <w:r w:rsidRPr="00101792">
        <w:rPr>
          <w:position w:val="-34"/>
        </w:rPr>
        <w:object w:dxaOrig="3100" w:dyaOrig="840">
          <v:shape id="_x0000_i1313" type="#_x0000_t75" style="width:155.25pt;height:41.25pt" o:ole="">
            <v:imagedata r:id="rId559" o:title=""/>
          </v:shape>
          <o:OLEObject Type="Embed" ProgID="Equation.DSMT4" ShapeID="_x0000_i1313" DrawAspect="Content" ObjectID="_1274651251" r:id="rId560"/>
        </w:object>
      </w:r>
      <w:r w:rsidRPr="00101792">
        <w:t xml:space="preserve">= E </w:t>
      </w:r>
      <w:r w:rsidRPr="00101792">
        <w:rPr>
          <w:vertAlign w:val="subscript"/>
        </w:rPr>
        <w:t xml:space="preserve">min </w:t>
      </w:r>
      <w:r w:rsidRPr="00101792">
        <w:t>=10</w:t>
      </w:r>
      <w:r>
        <w:rPr>
          <w:vertAlign w:val="superscript"/>
        </w:rPr>
        <w:t>6</w:t>
      </w:r>
      <w:r>
        <w:t>[J</w:t>
      </w:r>
      <w:r w:rsidRPr="00101792">
        <w:t>/</w:t>
      </w:r>
      <w:r>
        <w:t>m</w:t>
      </w:r>
      <w:r w:rsidRPr="00101792">
        <w:rPr>
          <w:vertAlign w:val="superscript"/>
        </w:rPr>
        <w:t>2</w:t>
      </w:r>
      <w:r>
        <w:t>](3.23</w:t>
      </w:r>
      <w:r w:rsidRPr="00101792">
        <w:t xml:space="preserve">)      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Trong ®ã:     X</w:t>
      </w:r>
      <w:r w:rsidRPr="00101792">
        <w:rPr>
          <w:vertAlign w:val="subscript"/>
        </w:rPr>
        <w:t xml:space="preserve"> mt max</w:t>
      </w:r>
      <w:r w:rsidRPr="00101792">
        <w:t xml:space="preserve">- lµ kho¶ng c¸ch lín nhÊt tõ t©m næ tíi môc tiªu 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 xml:space="preserve">                                           mµ ®¶m b¶o m¶nh v¨ng tiªu ®­îc môc tiªu.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>
        <w:t>Thay sè vµo (3.23</w:t>
      </w:r>
      <w:r w:rsidRPr="00101792">
        <w:t>) ta nhËn ®­îc:</w:t>
      </w:r>
    </w:p>
    <w:p w:rsidR="006650E3" w:rsidRPr="00101792" w:rsidRDefault="006650E3" w:rsidP="006650E3">
      <w:pPr>
        <w:tabs>
          <w:tab w:val="left" w:pos="1050"/>
        </w:tabs>
        <w:rPr>
          <w:bCs/>
        </w:rPr>
      </w:pPr>
      <w:r w:rsidRPr="00101792">
        <w:t>10</w:t>
      </w:r>
      <w:r>
        <w:rPr>
          <w:vertAlign w:val="superscript"/>
        </w:rPr>
        <w:t>2</w:t>
      </w:r>
      <w:r w:rsidRPr="00101792">
        <w:t>.m</w:t>
      </w:r>
      <w:r w:rsidRPr="00101792">
        <w:rPr>
          <w:vertAlign w:val="subscript"/>
        </w:rPr>
        <w:t>o</w:t>
      </w:r>
      <w:r w:rsidRPr="00101792">
        <w:rPr>
          <w:vertAlign w:val="superscript"/>
        </w:rPr>
        <w:t>1/3</w:t>
      </w:r>
      <w:r w:rsidRPr="00101792">
        <w:t>.</w:t>
      </w:r>
      <w:r w:rsidR="001715B6" w:rsidRPr="00101792">
        <w:rPr>
          <w:position w:val="-34"/>
        </w:rPr>
        <w:object w:dxaOrig="4920" w:dyaOrig="840">
          <v:shape id="_x0000_i1314" type="#_x0000_t75" style="width:246.75pt;height:41.25pt" o:ole="">
            <v:imagedata r:id="rId561" o:title=""/>
          </v:shape>
          <o:OLEObject Type="Embed" ProgID="Equation.DSMT4" ShapeID="_x0000_i1314" DrawAspect="Content" ObjectID="_1274651252" r:id="rId562"/>
        </w:object>
      </w:r>
      <w:r w:rsidRPr="00101792">
        <w:t>=10</w:t>
      </w:r>
      <w:r>
        <w:rPr>
          <w:vertAlign w:val="superscript"/>
        </w:rPr>
        <w:t>6</w:t>
      </w:r>
    </w:p>
    <w:p w:rsidR="006650E3" w:rsidRPr="00101792" w:rsidRDefault="006650E3" w:rsidP="006650E3">
      <w:pPr>
        <w:tabs>
          <w:tab w:val="left" w:pos="1050"/>
        </w:tabs>
        <w:rPr>
          <w:bCs/>
          <w:vertAlign w:val="superscript"/>
        </w:rPr>
      </w:pPr>
      <w:r w:rsidRPr="00101792">
        <w:sym w:font="Symbol" w:char="F0DB"/>
      </w:r>
      <w:r w:rsidRPr="00101792">
        <w:t xml:space="preserve">         X</w:t>
      </w:r>
      <w:r w:rsidRPr="00101792">
        <w:rPr>
          <w:vertAlign w:val="subscript"/>
        </w:rPr>
        <w:t>mt</w:t>
      </w:r>
      <w:r w:rsidRPr="00101792">
        <w:t>max = (</w:t>
      </w:r>
      <w:r w:rsidR="001715B6">
        <w:t>972,44</w:t>
      </w:r>
      <w:r>
        <w:t>+5</w:t>
      </w:r>
      <w:r w:rsidRPr="00101792">
        <w:t>7</w:t>
      </w:r>
      <w:r>
        <w:t>,9</w:t>
      </w:r>
      <w:r w:rsidRPr="00101792">
        <w:t>7.ln m</w:t>
      </w:r>
      <w:r w:rsidRPr="00101792">
        <w:rPr>
          <w:vertAlign w:val="subscript"/>
        </w:rPr>
        <w:t>0</w:t>
      </w:r>
      <w:r w:rsidRPr="00101792">
        <w:t>)m</w:t>
      </w:r>
      <w:r w:rsidRPr="00101792">
        <w:rPr>
          <w:vertAlign w:val="subscript"/>
        </w:rPr>
        <w:t>o</w:t>
      </w:r>
      <w:r w:rsidRPr="00101792">
        <w:rPr>
          <w:vertAlign w:val="superscript"/>
        </w:rPr>
        <w:t>1/3</w:t>
      </w:r>
    </w:p>
    <w:p w:rsidR="006650E3" w:rsidRDefault="006650E3" w:rsidP="006650E3">
      <w:r>
        <w:lastRenderedPageBreak/>
        <w:t>VËy ta cã víi m¶nh v¨ng cã khèi l­îng m = 1,72 [g] th× b¸n kÝnh s¸t th­¬ng ®¹t ®­îc lµ X</w:t>
      </w:r>
      <w:r>
        <w:rPr>
          <w:vertAlign w:val="subscript"/>
        </w:rPr>
        <w:t>mt</w:t>
      </w:r>
      <w:r w:rsidR="001715B6">
        <w:t>max = (972,44</w:t>
      </w:r>
      <w:r>
        <w:t>+57,97.ln0,00172).0,00172</w:t>
      </w:r>
      <w:r>
        <w:rPr>
          <w:vertAlign w:val="superscript"/>
        </w:rPr>
        <w:t>1/3</w:t>
      </w:r>
      <w:r w:rsidR="001715B6">
        <w:t xml:space="preserve"> = 72,3</w:t>
      </w:r>
      <w:r>
        <w:t xml:space="preserve"> [m]</w:t>
      </w:r>
    </w:p>
    <w:p w:rsidR="006650E3" w:rsidRPr="00C16461" w:rsidRDefault="006650E3" w:rsidP="006650E3">
      <w:pPr>
        <w:tabs>
          <w:tab w:val="left" w:pos="709"/>
        </w:tabs>
        <w:rPr>
          <w:bCs/>
          <w:i/>
        </w:rPr>
      </w:pPr>
      <w:r>
        <w:rPr>
          <w:i/>
        </w:rPr>
        <w:tab/>
      </w:r>
      <w:r w:rsidRPr="00C16461">
        <w:rPr>
          <w:i/>
        </w:rPr>
        <w:t>d. TÝnh diÖn tÝch s¸t th­¬ng quy ®æi</w:t>
      </w:r>
      <w:r>
        <w:rPr>
          <w:i/>
        </w:rPr>
        <w:t>.</w:t>
      </w:r>
    </w:p>
    <w:p w:rsidR="006650E3" w:rsidRPr="00C16461" w:rsidRDefault="006650E3" w:rsidP="00082257">
      <w:pPr>
        <w:tabs>
          <w:tab w:val="left" w:pos="1050"/>
        </w:tabs>
        <w:ind w:firstLine="709"/>
        <w:rPr>
          <w:bCs/>
        </w:rPr>
      </w:pPr>
      <w:r w:rsidRPr="00C16461">
        <w:t xml:space="preserve">Ta gi¶ thuyÕt ®¹n næ víi gãc ch¹m </w:t>
      </w:r>
      <w:r w:rsidRPr="00EC05C0">
        <w:rPr>
          <w:rFonts w:ascii="Times New Roman" w:hAnsi="Times New Roman"/>
        </w:rPr>
        <w:t>α</w:t>
      </w:r>
      <w:r w:rsidRPr="00C16461">
        <w:t>=0</w:t>
      </w:r>
      <w:r w:rsidRPr="00C16461">
        <w:rPr>
          <w:vertAlign w:val="superscript"/>
        </w:rPr>
        <w:t>0</w:t>
      </w:r>
      <w:r w:rsidRPr="00C16461">
        <w:t xml:space="preserve">, ®¹n næ t¹o ra c¸c m¶nh </w:t>
      </w:r>
      <w:r w:rsidR="00491C12" w:rsidRPr="00695447">
        <w:rPr>
          <w:position w:val="-6"/>
        </w:rPr>
        <w:pict>
          <v:shape id="_x0000_i1315" type="#_x0000_t75" style="width:11.25pt;height:16.5pt" equationxml="&lt;">
            <v:imagedata r:id="rId563" o:title="" chromakey="white"/>
          </v:shape>
        </w:pict>
      </w:r>
      <w:r w:rsidRPr="00C16461">
        <w:t xml:space="preserve"> 1</w:t>
      </w:r>
      <w:r>
        <w:t>,72</w:t>
      </w:r>
      <w:r w:rsidRPr="00C16461">
        <w:t>g, môc tiªu lµ sinh lùc ®Þch ®øng lé thiªn ë vµnh cÇu thø 10, diÖn tÝch môc tiªu S</w:t>
      </w:r>
      <w:r w:rsidRPr="00C16461">
        <w:rPr>
          <w:vertAlign w:val="subscript"/>
        </w:rPr>
        <w:t>mt</w:t>
      </w:r>
      <w:r w:rsidRPr="00C16461">
        <w:t>=0,5 m</w:t>
      </w:r>
      <w:r w:rsidRPr="00C16461">
        <w:rPr>
          <w:vertAlign w:val="superscript"/>
        </w:rPr>
        <w:t>2</w:t>
      </w:r>
      <w:r w:rsidRPr="00C16461">
        <w:t>.</w:t>
      </w:r>
    </w:p>
    <w:p w:rsidR="006650E3" w:rsidRPr="00C16461" w:rsidRDefault="006650E3" w:rsidP="00082257">
      <w:pPr>
        <w:tabs>
          <w:tab w:val="left" w:pos="1050"/>
        </w:tabs>
        <w:ind w:firstLine="709"/>
        <w:rPr>
          <w:bCs/>
        </w:rPr>
      </w:pPr>
      <w:r w:rsidRPr="00C16461">
        <w:t>Ta chia diÖn tÝch s¸t th­¬ng quy ®æi thµnh c¸c ®íi trßn ®ång t©m tÝnh tõ t©m næ, mçi ®íi c¸ch nhau 0,5m, vËy ta cã diÖn tÝch ®íi thø i ®­îc tÝnh b»ng:</w:t>
      </w:r>
    </w:p>
    <w:p w:rsidR="006650E3" w:rsidRPr="00C16461" w:rsidRDefault="006650E3" w:rsidP="006650E3">
      <w:pPr>
        <w:tabs>
          <w:tab w:val="left" w:pos="1050"/>
        </w:tabs>
        <w:ind w:firstLine="335"/>
        <w:jc w:val="center"/>
      </w:pPr>
      <w:r w:rsidRPr="00C16461">
        <w:rPr>
          <w:position w:val="-16"/>
        </w:rPr>
        <w:object w:dxaOrig="1820" w:dyaOrig="440">
          <v:shape id="_x0000_i1316" type="#_x0000_t75" style="width:90.75pt;height:21.75pt" o:ole="">
            <v:imagedata r:id="rId564" o:title=""/>
          </v:shape>
          <o:OLEObject Type="Embed" ProgID="Equation.DSMT4" ShapeID="_x0000_i1316" DrawAspect="Content" ObjectID="_1274651253" r:id="rId565"/>
        </w:object>
      </w:r>
    </w:p>
    <w:p w:rsidR="006650E3" w:rsidRPr="00C16461" w:rsidRDefault="006650E3" w:rsidP="00082257">
      <w:pPr>
        <w:tabs>
          <w:tab w:val="left" w:pos="284"/>
          <w:tab w:val="left" w:pos="709"/>
        </w:tabs>
        <w:ind w:firstLine="709"/>
        <w:rPr>
          <w:bCs/>
        </w:rPr>
      </w:pPr>
      <w:r w:rsidRPr="00C16461">
        <w:tab/>
        <w:t xml:space="preserve"> Do ®¹n næ vu«ng gãc nªn c¸c m¶nh bay t¶n vÒ mäi h­íng lµ nh­ nhau. Nh­ vËy mçi mét ®íi trßn sÏ cã mËt dé vµ x¸c xuÊt tiªu diÖt môc tiªu lµ nh­ nhau. Vµ gi¶m dÇn khi b¸n kÝnh cµng t¨ng.</w:t>
      </w:r>
    </w:p>
    <w:p w:rsidR="006650E3" w:rsidRPr="00C16461" w:rsidRDefault="00082257" w:rsidP="00082257">
      <w:pPr>
        <w:tabs>
          <w:tab w:val="left" w:pos="709"/>
        </w:tabs>
        <w:ind w:firstLine="709"/>
        <w:rPr>
          <w:bCs/>
        </w:rPr>
      </w:pPr>
      <w:r>
        <w:t xml:space="preserve"> </w:t>
      </w:r>
      <w:r w:rsidR="006650E3" w:rsidRPr="00C16461">
        <w:t>MËt ®é m¶nh v¨ng trong ®íi trßn thø i chøa môc tiªu lµ:</w:t>
      </w:r>
    </w:p>
    <w:p w:rsidR="006650E3" w:rsidRPr="00C16461" w:rsidRDefault="006650E3" w:rsidP="006650E3">
      <w:pPr>
        <w:tabs>
          <w:tab w:val="left" w:pos="1050"/>
        </w:tabs>
        <w:jc w:val="center"/>
        <w:rPr>
          <w:bCs/>
          <w:position w:val="-32"/>
        </w:rPr>
      </w:pPr>
      <w:r w:rsidRPr="00C16461">
        <w:rPr>
          <w:position w:val="-32"/>
        </w:rPr>
        <w:object w:dxaOrig="2880" w:dyaOrig="740">
          <v:shape id="_x0000_i1317" type="#_x0000_t75" style="width:2in;height:36.75pt" o:ole="">
            <v:imagedata r:id="rId566" o:title=""/>
          </v:shape>
          <o:OLEObject Type="Embed" ProgID="Equation.DSMT4" ShapeID="_x0000_i1317" DrawAspect="Content" ObjectID="_1274651254" r:id="rId567"/>
        </w:object>
      </w:r>
    </w:p>
    <w:p w:rsidR="00082257" w:rsidRDefault="006650E3" w:rsidP="006650E3">
      <w:pPr>
        <w:tabs>
          <w:tab w:val="left" w:pos="426"/>
          <w:tab w:val="left" w:pos="1050"/>
        </w:tabs>
      </w:pPr>
      <w:r w:rsidRPr="00C16461">
        <w:tab/>
      </w:r>
    </w:p>
    <w:p w:rsidR="00763597" w:rsidRDefault="00763597" w:rsidP="00082257">
      <w:pPr>
        <w:tabs>
          <w:tab w:val="left" w:pos="0"/>
        </w:tabs>
      </w:pPr>
      <w:r>
        <w:tab/>
        <w:t xml:space="preserve">Trong ®ã: </w:t>
      </w:r>
    </w:p>
    <w:p w:rsidR="00082257" w:rsidRDefault="00763597" w:rsidP="00763597">
      <w:pPr>
        <w:tabs>
          <w:tab w:val="left" w:pos="0"/>
        </w:tabs>
        <w:ind w:firstLine="1843"/>
      </w:pPr>
      <w:r w:rsidRPr="0049794B">
        <w:rPr>
          <w:position w:val="-12"/>
        </w:rPr>
        <w:object w:dxaOrig="340" w:dyaOrig="360">
          <v:shape id="_x0000_i1318" type="#_x0000_t75" style="width:17.25pt;height:18pt" o:ole="">
            <v:imagedata r:id="rId568" o:title=""/>
          </v:shape>
          <o:OLEObject Type="Embed" ProgID="Equation.DSMT4" ShapeID="_x0000_i1318" DrawAspect="Content" ObjectID="_1274651255" r:id="rId569"/>
        </w:object>
      </w:r>
      <w:r>
        <w:t>=85</w:t>
      </w:r>
      <w:r>
        <w:rPr>
          <w:vertAlign w:val="superscript"/>
        </w:rPr>
        <w:t>0</w:t>
      </w:r>
      <w:r w:rsidR="00082257">
        <w:tab/>
      </w:r>
      <w:r>
        <w:t xml:space="preserve">; </w:t>
      </w:r>
      <w:r w:rsidRPr="0049794B">
        <w:rPr>
          <w:position w:val="-12"/>
        </w:rPr>
        <w:object w:dxaOrig="320" w:dyaOrig="360">
          <v:shape id="_x0000_i1319" type="#_x0000_t75" style="width:15.75pt;height:18pt" o:ole="">
            <v:imagedata r:id="rId570" o:title=""/>
          </v:shape>
          <o:OLEObject Type="Embed" ProgID="Equation.DSMT4" ShapeID="_x0000_i1319" DrawAspect="Content" ObjectID="_1274651256" r:id="rId571"/>
        </w:object>
      </w:r>
      <w:r>
        <w:t>=95</w:t>
      </w:r>
      <w:r>
        <w:rPr>
          <w:vertAlign w:val="superscript"/>
        </w:rPr>
        <w:t>0</w:t>
      </w:r>
      <w:r>
        <w:t>;</w:t>
      </w:r>
    </w:p>
    <w:p w:rsidR="00763597" w:rsidRDefault="00763597" w:rsidP="00763597">
      <w:pPr>
        <w:tabs>
          <w:tab w:val="left" w:pos="0"/>
        </w:tabs>
        <w:ind w:firstLine="1843"/>
      </w:pPr>
      <w:r w:rsidRPr="0049794B">
        <w:rPr>
          <w:position w:val="-14"/>
        </w:rPr>
        <w:object w:dxaOrig="320" w:dyaOrig="380">
          <v:shape id="_x0000_i1320" type="#_x0000_t75" style="width:15.75pt;height:18.75pt" o:ole="">
            <v:imagedata r:id="rId572" o:title=""/>
          </v:shape>
          <o:OLEObject Type="Embed" ProgID="Equation.DSMT4" ShapeID="_x0000_i1320" DrawAspect="Content" ObjectID="_1274651257" r:id="rId573"/>
        </w:object>
      </w:r>
      <w:r>
        <w:t xml:space="preserve"> hÖ sè phÊn bè m¶nh </w:t>
      </w:r>
      <w:r w:rsidRPr="0049794B">
        <w:rPr>
          <w:position w:val="-14"/>
        </w:rPr>
        <w:object w:dxaOrig="320" w:dyaOrig="380">
          <v:shape id="_x0000_i1321" type="#_x0000_t75" style="width:15.75pt;height:18.75pt" o:ole="">
            <v:imagedata r:id="rId572" o:title=""/>
          </v:shape>
          <o:OLEObject Type="Embed" ProgID="Equation.DSMT4" ShapeID="_x0000_i1321" DrawAspect="Content" ObjectID="_1274651258" r:id="rId574"/>
        </w:object>
      </w:r>
      <w:r>
        <w:t>=0,24;</w:t>
      </w:r>
    </w:p>
    <w:p w:rsidR="00763597" w:rsidRPr="00763597" w:rsidRDefault="00763597" w:rsidP="00763597">
      <w:pPr>
        <w:tabs>
          <w:tab w:val="left" w:pos="0"/>
        </w:tabs>
        <w:ind w:firstLine="1843"/>
      </w:pPr>
      <w:r>
        <w:t>N</w:t>
      </w:r>
      <w:r>
        <w:rPr>
          <w:vertAlign w:val="subscript"/>
        </w:rPr>
        <w:t>hq</w:t>
      </w:r>
      <w:r>
        <w:t>=4800 m¶nh.</w:t>
      </w:r>
    </w:p>
    <w:p w:rsidR="006650E3" w:rsidRPr="00C16461" w:rsidRDefault="006650E3" w:rsidP="00082257">
      <w:pPr>
        <w:tabs>
          <w:tab w:val="left" w:pos="0"/>
        </w:tabs>
      </w:pPr>
      <w:r w:rsidRPr="00C16461">
        <w:t xml:space="preserve">X¸c suÊt tiªu diÖt môc tiªu:   </w:t>
      </w:r>
      <w:r w:rsidRPr="00C16461">
        <w:rPr>
          <w:position w:val="-12"/>
        </w:rPr>
        <w:object w:dxaOrig="1480" w:dyaOrig="380">
          <v:shape id="_x0000_i1322" type="#_x0000_t75" style="width:74.25pt;height:18.75pt" o:ole="">
            <v:imagedata r:id="rId575" o:title=""/>
          </v:shape>
          <o:OLEObject Type="Embed" ProgID="Equation.DSMT4" ShapeID="_x0000_i1322" DrawAspect="Content" ObjectID="_1274651259" r:id="rId576"/>
        </w:object>
      </w:r>
    </w:p>
    <w:p w:rsidR="006650E3" w:rsidRPr="00C16461" w:rsidRDefault="006650E3" w:rsidP="00082257">
      <w:pPr>
        <w:tabs>
          <w:tab w:val="left" w:pos="0"/>
        </w:tabs>
      </w:pPr>
      <w:r w:rsidRPr="00C16461">
        <w:tab/>
        <w:t xml:space="preserve">Khi ®ã diÖn tÝch s¸t th­¬ng quy ®æi lµ: </w:t>
      </w:r>
      <w:r w:rsidRPr="00C16461">
        <w:rPr>
          <w:position w:val="-28"/>
        </w:rPr>
        <w:object w:dxaOrig="1420" w:dyaOrig="680">
          <v:shape id="_x0000_i1323" type="#_x0000_t75" style="width:71.25pt;height:33.75pt" o:ole="">
            <v:imagedata r:id="rId577" o:title=""/>
          </v:shape>
          <o:OLEObject Type="Embed" ProgID="Equation.DSMT4" ShapeID="_x0000_i1323" DrawAspect="Content" ObjectID="_1274651260" r:id="rId578"/>
        </w:object>
      </w:r>
    </w:p>
    <w:p w:rsidR="006650E3" w:rsidRPr="00C16461" w:rsidRDefault="006650E3" w:rsidP="00082257">
      <w:pPr>
        <w:tabs>
          <w:tab w:val="left" w:pos="0"/>
        </w:tabs>
      </w:pPr>
      <w:r w:rsidRPr="00C16461">
        <w:tab/>
        <w:t xml:space="preserve">B¸n kÝnh s¸t th­¬ng quy ®æi sÏ lµ: </w:t>
      </w:r>
      <w:r w:rsidRPr="00C16461">
        <w:rPr>
          <w:position w:val="-26"/>
        </w:rPr>
        <w:object w:dxaOrig="1219" w:dyaOrig="720">
          <v:shape id="_x0000_i1324" type="#_x0000_t75" style="width:60.75pt;height:36pt" o:ole="">
            <v:imagedata r:id="rId579" o:title=""/>
          </v:shape>
          <o:OLEObject Type="Embed" ProgID="Equation.DSMT4" ShapeID="_x0000_i1324" DrawAspect="Content" ObjectID="_1274651261" r:id="rId580"/>
        </w:object>
      </w:r>
    </w:p>
    <w:p w:rsidR="006650E3" w:rsidRPr="00C16461" w:rsidRDefault="006650E3" w:rsidP="00082257">
      <w:pPr>
        <w:tabs>
          <w:tab w:val="left" w:pos="0"/>
        </w:tabs>
      </w:pPr>
      <w:r w:rsidRPr="00C16461">
        <w:tab/>
        <w:t xml:space="preserve">LËp ch­¬ng tr×nh tÝnh to¸n b»ng phÇn mÒm </w:t>
      </w:r>
      <w:r w:rsidR="00082257">
        <w:t>matlap (phô lôc-4), ta nhËn ®­îc c¸c kÕt qu¶ sau</w:t>
      </w:r>
      <w:r w:rsidRPr="00C16461">
        <w:t>:</w:t>
      </w:r>
    </w:p>
    <w:p w:rsidR="006650E3" w:rsidRDefault="006650E3" w:rsidP="006650E3">
      <w:pPr>
        <w:pStyle w:val="ListParagraph"/>
        <w:tabs>
          <w:tab w:val="left" w:pos="426"/>
          <w:tab w:val="left" w:pos="1050"/>
        </w:tabs>
        <w:rPr>
          <w:rFonts w:ascii=".VnTime" w:hAnsi=".VnTime"/>
          <w:sz w:val="28"/>
          <w:szCs w:val="28"/>
        </w:rPr>
      </w:pPr>
      <w:r w:rsidRPr="00C16461">
        <w:rPr>
          <w:rFonts w:ascii=".VnTime" w:hAnsi=".VnTime"/>
          <w:sz w:val="28"/>
          <w:szCs w:val="28"/>
        </w:rPr>
        <w:t xml:space="preserve"> DiÖn tÝch s¸t th­¬ng p</w:t>
      </w:r>
      <w:r w:rsidR="00491C12" w:rsidRPr="00695447">
        <w:rPr>
          <w:rFonts w:ascii=".VnTime" w:hAnsi=".VnTime"/>
          <w:position w:val="-6"/>
        </w:rPr>
        <w:pict>
          <v:shape id="_x0000_i1325" type="#_x0000_t75" style="width:11.25pt;height:16.5pt" equationxml="&lt;">
            <v:imagedata r:id="rId563" o:title="" chromakey="white"/>
          </v:shape>
        </w:pict>
      </w:r>
      <w:r w:rsidRPr="00C16461">
        <w:rPr>
          <w:rFonts w:ascii=".VnTime" w:hAnsi=".VnTime"/>
          <w:sz w:val="28"/>
          <w:szCs w:val="28"/>
        </w:rPr>
        <w:t xml:space="preserve"> 0,7:  S</w:t>
      </w:r>
      <w:r w:rsidRPr="00C16461">
        <w:rPr>
          <w:rFonts w:ascii=".VnTime" w:hAnsi=".VnTime"/>
          <w:sz w:val="28"/>
          <w:szCs w:val="28"/>
          <w:vertAlign w:val="subscript"/>
        </w:rPr>
        <w:t>qd</w:t>
      </w:r>
      <w:r w:rsidRPr="00C16461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>1220</w:t>
      </w:r>
      <w:r w:rsidRPr="00C16461">
        <w:rPr>
          <w:rFonts w:ascii=".VnTime" w:hAnsi=".VnTime"/>
          <w:sz w:val="28"/>
          <w:szCs w:val="28"/>
        </w:rPr>
        <w:t xml:space="preserve"> m</w:t>
      </w:r>
      <w:r w:rsidRPr="00C16461">
        <w:rPr>
          <w:rFonts w:ascii=".VnTime" w:hAnsi=".VnTime"/>
          <w:sz w:val="28"/>
          <w:szCs w:val="28"/>
          <w:vertAlign w:val="superscript"/>
        </w:rPr>
        <w:t>2</w:t>
      </w:r>
      <w:r w:rsidRPr="00C16461">
        <w:rPr>
          <w:rFonts w:ascii=".VnTime" w:hAnsi=".VnTime"/>
          <w:sz w:val="28"/>
          <w:szCs w:val="28"/>
        </w:rPr>
        <w:t>, R</w:t>
      </w:r>
      <w:r w:rsidRPr="00C16461">
        <w:rPr>
          <w:rFonts w:ascii=".VnTime" w:hAnsi=".VnTime"/>
          <w:sz w:val="28"/>
          <w:szCs w:val="28"/>
          <w:vertAlign w:val="subscript"/>
        </w:rPr>
        <w:t>qd</w:t>
      </w:r>
      <w:r w:rsidRPr="00C16461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>18,25 m.</w:t>
      </w:r>
    </w:p>
    <w:p w:rsidR="006650E3" w:rsidRDefault="001715B6" w:rsidP="006650E3">
      <w:pPr>
        <w:pStyle w:val="Heading3"/>
        <w:rPr>
          <w:i w:val="0"/>
        </w:rPr>
      </w:pPr>
      <w:bookmarkStart w:id="45" w:name="_Toc200906896"/>
      <w:r>
        <w:lastRenderedPageBreak/>
        <w:t>4</w:t>
      </w:r>
      <w:r w:rsidR="006650E3" w:rsidRPr="006A43FE">
        <w:t>.4.2. TÝnh uy lùc ®¹n 9M22Y c¶i tiÕn.</w:t>
      </w:r>
      <w:bookmarkEnd w:id="45"/>
    </w:p>
    <w:p w:rsidR="006650E3" w:rsidRDefault="006650E3" w:rsidP="006650E3">
      <w:pPr>
        <w:pStyle w:val="ListParagraph"/>
        <w:tabs>
          <w:tab w:val="left" w:pos="709"/>
          <w:tab w:val="left" w:pos="1050"/>
        </w:tabs>
        <w:ind w:left="0"/>
        <w:rPr>
          <w:rFonts w:ascii=".VnTime" w:hAnsi=".VnTime"/>
          <w:i/>
          <w:sz w:val="28"/>
          <w:szCs w:val="28"/>
        </w:rPr>
      </w:pPr>
      <w:r w:rsidRPr="006A43FE">
        <w:rPr>
          <w:rFonts w:ascii=".VnTime" w:hAnsi=".VnTime"/>
          <w:i/>
          <w:sz w:val="28"/>
          <w:szCs w:val="28"/>
        </w:rPr>
        <w:tab/>
        <w:t>a. TÝnh sè m¶nh v¨ng</w:t>
      </w:r>
    </w:p>
    <w:p w:rsidR="006650E3" w:rsidRDefault="006650E3" w:rsidP="006650E3">
      <w:r>
        <w:tab/>
        <w:t>Ta cã sè m¶nh v¨ng khi ®¹n næ tõ «ng thÐp l¾p thªm lµ N</w:t>
      </w:r>
      <w:r>
        <w:rPr>
          <w:vertAlign w:val="subscript"/>
        </w:rPr>
        <w:t>3</w:t>
      </w:r>
      <w:r>
        <w:t xml:space="preserve"> = 1150 [m¶nh]</w:t>
      </w:r>
    </w:p>
    <w:p w:rsidR="006650E3" w:rsidRDefault="006650E3" w:rsidP="006650E3">
      <w:r>
        <w:tab/>
        <w:t>Sè m¶nh t¹o ra tõ c¸c èng thÐp khi ®¹n næ: N</w:t>
      </w:r>
      <w:r>
        <w:rPr>
          <w:vertAlign w:val="subscript"/>
        </w:rPr>
        <w:t xml:space="preserve">1 </w:t>
      </w:r>
      <w:r>
        <w:t>= 3650 [m¶nh]</w:t>
      </w:r>
    </w:p>
    <w:p w:rsidR="006650E3" w:rsidRDefault="006650E3" w:rsidP="006650E3">
      <w:r>
        <w:tab/>
        <w:t>Vµ sè m¶nh do th©n vá ngoµi sinh ra khi ®¹n næ lµ:</w:t>
      </w:r>
    </w:p>
    <w:p w:rsidR="006650E3" w:rsidRDefault="006650E3" w:rsidP="006650E3">
      <w:pPr>
        <w:jc w:val="center"/>
      </w:pPr>
      <w:r w:rsidRPr="00C432CF">
        <w:t>N</w:t>
      </w:r>
      <w:r w:rsidRPr="00C432CF">
        <w:rPr>
          <w:vertAlign w:val="subscript"/>
        </w:rPr>
        <w:t>2</w:t>
      </w:r>
      <w:r w:rsidRPr="00C432CF">
        <w:t xml:space="preserve"> = K</w:t>
      </w:r>
      <w:r w:rsidRPr="00C432CF">
        <w:rPr>
          <w:vertAlign w:val="subscript"/>
        </w:rPr>
        <w:t>bb</w:t>
      </w:r>
      <w:r w:rsidRPr="00C432CF">
        <w:t>.</w:t>
      </w:r>
      <w:r w:rsidRPr="00C432CF">
        <w:rPr>
          <w:position w:val="-30"/>
        </w:rPr>
        <w:object w:dxaOrig="499" w:dyaOrig="700">
          <v:shape id="_x0000_i1326" type="#_x0000_t75" style="width:24.75pt;height:35.25pt" o:ole="">
            <v:imagedata r:id="rId526" o:title=""/>
          </v:shape>
          <o:OLEObject Type="Embed" ProgID="Equation.3" ShapeID="_x0000_i1326" DrawAspect="Content" ObjectID="_1274651262" r:id="rId581"/>
        </w:object>
      </w:r>
      <w:r w:rsidRPr="00C432CF">
        <w:t>.</w:t>
      </w:r>
      <w:r w:rsidRPr="00C432CF">
        <w:rPr>
          <w:position w:val="-30"/>
        </w:rPr>
        <w:object w:dxaOrig="920" w:dyaOrig="720">
          <v:shape id="_x0000_i1327" type="#_x0000_t75" style="width:45.75pt;height:36pt" o:ole="">
            <v:imagedata r:id="rId528" o:title=""/>
          </v:shape>
          <o:OLEObject Type="Embed" ProgID="Equation.3" ShapeID="_x0000_i1327" DrawAspect="Content" ObjectID="_1274651263" r:id="rId582"/>
        </w:object>
      </w:r>
      <w:r w:rsidRPr="00C432CF">
        <w:t>.</w:t>
      </w:r>
      <w:r w:rsidRPr="00C432CF">
        <w:rPr>
          <w:position w:val="-24"/>
        </w:rPr>
        <w:object w:dxaOrig="279" w:dyaOrig="620">
          <v:shape id="_x0000_i1328" type="#_x0000_t75" style="width:13.5pt;height:30.75pt" o:ole="">
            <v:imagedata r:id="rId530" o:title=""/>
          </v:shape>
          <o:OLEObject Type="Embed" ProgID="Equation.3" ShapeID="_x0000_i1328" DrawAspect="Content" ObjectID="_1274651264" r:id="rId583"/>
        </w:object>
      </w:r>
      <w:r w:rsidRPr="00C432CF">
        <w:t xml:space="preserve">= </w:t>
      </w:r>
      <w:r w:rsidRPr="00C432CF">
        <w:rPr>
          <w:position w:val="-28"/>
        </w:rPr>
        <w:object w:dxaOrig="3200" w:dyaOrig="700">
          <v:shape id="_x0000_i1329" type="#_x0000_t75" style="width:160.5pt;height:35.25pt" o:ole="">
            <v:imagedata r:id="rId584" o:title=""/>
          </v:shape>
          <o:OLEObject Type="Embed" ProgID="Equation.DSMT4" ShapeID="_x0000_i1329" DrawAspect="Content" ObjectID="_1274651265" r:id="rId585"/>
        </w:object>
      </w:r>
      <w:r w:rsidRPr="00C432CF">
        <w:t>=</w:t>
      </w:r>
      <w:r>
        <w:t xml:space="preserve"> 2926 [m¶nh]</w:t>
      </w:r>
    </w:p>
    <w:p w:rsidR="006650E3" w:rsidRDefault="006650E3" w:rsidP="006650E3">
      <w:pPr>
        <w:ind w:firstLine="567"/>
      </w:pPr>
      <w:r>
        <w:t>Tæng sè m¶nh v¨ng tao ra khi ®Çu ®¹n næ: N = 3650 + 2926 = 6576 [m¶nh]</w:t>
      </w:r>
    </w:p>
    <w:p w:rsidR="006650E3" w:rsidRPr="00D4784C" w:rsidRDefault="006650E3" w:rsidP="006650E3">
      <w:pPr>
        <w:ind w:firstLine="709"/>
        <w:rPr>
          <w:i/>
        </w:rPr>
      </w:pPr>
      <w:r w:rsidRPr="00D4784C">
        <w:rPr>
          <w:i/>
        </w:rPr>
        <w:t>b. TÝnh sè m¶nh</w:t>
      </w:r>
      <w:r>
        <w:rPr>
          <w:i/>
        </w:rPr>
        <w:t xml:space="preserve"> v¨ng</w:t>
      </w:r>
      <w:r w:rsidRPr="00D4784C">
        <w:rPr>
          <w:i/>
        </w:rPr>
        <w:t xml:space="preserve"> hiÖu qu¶.</w:t>
      </w:r>
    </w:p>
    <w:p w:rsidR="006650E3" w:rsidRPr="006A43FE" w:rsidRDefault="006650E3" w:rsidP="006650E3">
      <w:r>
        <w:t>Sè m¶nh hiÖu qu¶ ®­îc tÝnh theo c«ng thøc: N</w:t>
      </w:r>
      <w:r>
        <w:rPr>
          <w:vertAlign w:val="subscript"/>
        </w:rPr>
        <w:t>hq</w:t>
      </w:r>
      <w:r>
        <w:t>= N</w:t>
      </w:r>
      <w:r>
        <w:rPr>
          <w:vertAlign w:val="subscript"/>
        </w:rPr>
        <w:t>1</w:t>
      </w:r>
      <w:r>
        <w:t xml:space="preserve"> + k</w:t>
      </w:r>
      <w:r>
        <w:rPr>
          <w:vertAlign w:val="subscript"/>
        </w:rPr>
        <w:t>m</w:t>
      </w:r>
      <w:r>
        <w:t>.N</w:t>
      </w:r>
      <w:r>
        <w:rPr>
          <w:vertAlign w:val="subscript"/>
        </w:rPr>
        <w:t>2</w:t>
      </w:r>
      <w:r>
        <w:t xml:space="preserve">   </w:t>
      </w:r>
    </w:p>
    <w:p w:rsidR="006650E3" w:rsidRDefault="006650E3" w:rsidP="006650E3">
      <w:r>
        <w:t>Trong ®ã:</w:t>
      </w:r>
    </w:p>
    <w:p w:rsidR="006650E3" w:rsidRDefault="006650E3" w:rsidP="006650E3">
      <w:pPr>
        <w:ind w:firstLine="567"/>
      </w:pPr>
      <w:r>
        <w:t>k</w:t>
      </w:r>
      <w:r>
        <w:rPr>
          <w:vertAlign w:val="subscript"/>
        </w:rPr>
        <w:t>m</w:t>
      </w:r>
      <w:r>
        <w:t xml:space="preserve">- hÖ sè ph©n bè m¶nh; </w:t>
      </w:r>
      <w:r w:rsidRPr="00241923">
        <w:rPr>
          <w:position w:val="-12"/>
        </w:rPr>
        <w:object w:dxaOrig="2640" w:dyaOrig="380">
          <v:shape id="_x0000_i1330" type="#_x0000_t75" style="width:132pt;height:18.75pt" o:ole="">
            <v:imagedata r:id="rId534" o:title=""/>
          </v:shape>
          <o:OLEObject Type="Embed" ProgID="Equation.DSMT4" ShapeID="_x0000_i1330" DrawAspect="Content" ObjectID="_1274651266" r:id="rId586"/>
        </w:object>
      </w:r>
    </w:p>
    <w:p w:rsidR="006650E3" w:rsidRDefault="006650E3" w:rsidP="006650E3">
      <w:pPr>
        <w:ind w:firstLine="851"/>
      </w:pPr>
      <w:r>
        <w:t xml:space="preserve">Víi: </w:t>
      </w:r>
      <w:r w:rsidRPr="00241923">
        <w:rPr>
          <w:position w:val="-24"/>
        </w:rPr>
        <w:object w:dxaOrig="6380" w:dyaOrig="620">
          <v:shape id="_x0000_i1331" type="#_x0000_t75" style="width:318.75pt;height:30.75pt" o:ole="">
            <v:imagedata r:id="rId587" o:title=""/>
          </v:shape>
          <o:OLEObject Type="Embed" ProgID="Equation.DSMT4" ShapeID="_x0000_i1331" DrawAspect="Content" ObjectID="_1274651267" r:id="rId588"/>
        </w:object>
      </w:r>
      <w:r>
        <w:t>= 0,303;</w:t>
      </w:r>
    </w:p>
    <w:p w:rsidR="006650E3" w:rsidRDefault="006650E3" w:rsidP="006650E3">
      <w:pPr>
        <w:ind w:firstLine="1560"/>
      </w:pPr>
      <w:r>
        <w:t>m = 1,72 [g].</w:t>
      </w:r>
    </w:p>
    <w:p w:rsidR="006650E3" w:rsidRDefault="006650E3" w:rsidP="006650E3">
      <w:pPr>
        <w:ind w:firstLine="567"/>
      </w:pPr>
      <w:r>
        <w:t>Thay vµo c«ng thøc trªn ta nhËn ®­îc:</w:t>
      </w:r>
    </w:p>
    <w:p w:rsidR="006650E3" w:rsidRDefault="006650E3" w:rsidP="006650E3">
      <w:pPr>
        <w:jc w:val="center"/>
      </w:pPr>
      <w:r w:rsidRPr="00241923">
        <w:rPr>
          <w:position w:val="-12"/>
        </w:rPr>
        <w:object w:dxaOrig="3220" w:dyaOrig="380">
          <v:shape id="_x0000_i1332" type="#_x0000_t75" style="width:161.25pt;height:18.75pt" o:ole="">
            <v:imagedata r:id="rId589" o:title=""/>
          </v:shape>
          <o:OLEObject Type="Embed" ProgID="Equation.DSMT4" ShapeID="_x0000_i1332" DrawAspect="Content" ObjectID="_1274651268" r:id="rId590"/>
        </w:object>
      </w:r>
      <w:r>
        <w:t xml:space="preserve"> = 0,618</w:t>
      </w:r>
    </w:p>
    <w:p w:rsidR="006650E3" w:rsidRPr="00101792" w:rsidRDefault="006650E3" w:rsidP="006650E3">
      <w:r w:rsidRPr="00101792">
        <w:t xml:space="preserve">VËy ta cã sè m¶nh hiÖu qu¶: </w:t>
      </w:r>
    </w:p>
    <w:p w:rsidR="006650E3" w:rsidRDefault="006650E3" w:rsidP="006650E3">
      <w:pPr>
        <w:jc w:val="center"/>
      </w:pPr>
      <w:r>
        <w:t>N</w:t>
      </w:r>
      <w:r>
        <w:rPr>
          <w:vertAlign w:val="subscript"/>
        </w:rPr>
        <w:t>hq</w:t>
      </w:r>
      <w:r>
        <w:t>= N</w:t>
      </w:r>
      <w:r>
        <w:rPr>
          <w:vertAlign w:val="subscript"/>
        </w:rPr>
        <w:t>1</w:t>
      </w:r>
      <w:r>
        <w:t xml:space="preserve"> + k</w:t>
      </w:r>
      <w:r>
        <w:rPr>
          <w:vertAlign w:val="subscript"/>
        </w:rPr>
        <w:t>m</w:t>
      </w:r>
      <w:r>
        <w:t>.N</w:t>
      </w:r>
      <w:r>
        <w:rPr>
          <w:vertAlign w:val="subscript"/>
        </w:rPr>
        <w:t>2</w:t>
      </w:r>
      <w:r>
        <w:t xml:space="preserve"> = 3650 + 0,618.2926 = 5459 [m¶nh]</w:t>
      </w:r>
    </w:p>
    <w:p w:rsidR="006650E3" w:rsidRPr="00086EF7" w:rsidRDefault="006650E3" w:rsidP="006650E3">
      <w:pPr>
        <w:rPr>
          <w:i/>
        </w:rPr>
      </w:pPr>
      <w:r>
        <w:tab/>
      </w:r>
      <w:r w:rsidRPr="00086EF7">
        <w:rPr>
          <w:i/>
        </w:rPr>
        <w:t>c. TÝnh ®éng n¨ng m¶nh v¨ng vµ b¸n kÝnh s¸t th­¬ng môc tiªu</w:t>
      </w:r>
      <w:r>
        <w:rPr>
          <w:i/>
        </w:rPr>
        <w:t>.</w:t>
      </w:r>
    </w:p>
    <w:p w:rsidR="006650E3" w:rsidRDefault="006650E3" w:rsidP="006650E3">
      <w:r>
        <w:tab/>
        <w:t>Ta cã:</w:t>
      </w:r>
    </w:p>
    <w:p w:rsidR="006650E3" w:rsidRDefault="006650E3" w:rsidP="006650E3">
      <w:pPr>
        <w:ind w:firstLine="1560"/>
      </w:pPr>
      <w:r w:rsidRPr="00241923">
        <w:rPr>
          <w:position w:val="-30"/>
        </w:rPr>
        <w:object w:dxaOrig="3519" w:dyaOrig="740">
          <v:shape id="_x0000_i1333" type="#_x0000_t75" style="width:176.25pt;height:36.75pt" o:ole="">
            <v:imagedata r:id="rId591" o:title=""/>
          </v:shape>
          <o:OLEObject Type="Embed" ProgID="Equation.DSMT4" ShapeID="_x0000_i1333" DrawAspect="Content" ObjectID="_1274651269" r:id="rId592"/>
        </w:object>
      </w:r>
      <w:r w:rsidR="001715B6">
        <w:t xml:space="preserve"> = 150</w:t>
      </w:r>
      <w:r>
        <w:t>2</w:t>
      </w:r>
      <w:r w:rsidR="001715B6">
        <w:t>,5</w:t>
      </w:r>
      <w:r>
        <w:t xml:space="preserve"> [m/s]</w:t>
      </w:r>
    </w:p>
    <w:p w:rsidR="006650E3" w:rsidRDefault="006650E3" w:rsidP="006650E3">
      <w:pPr>
        <w:tabs>
          <w:tab w:val="left" w:pos="1050"/>
        </w:tabs>
        <w:ind w:firstLine="1620"/>
      </w:pPr>
      <w:r w:rsidRPr="00101792">
        <w:t>C</w:t>
      </w:r>
      <w:r w:rsidRPr="00101792">
        <w:rPr>
          <w:vertAlign w:val="subscript"/>
        </w:rPr>
        <w:t>x</w:t>
      </w:r>
      <w:r w:rsidRPr="00101792">
        <w:t>= 0,865.(1+</w:t>
      </w:r>
      <w:r w:rsidRPr="00101792">
        <w:rPr>
          <w:position w:val="-30"/>
        </w:rPr>
        <w:object w:dxaOrig="360" w:dyaOrig="680">
          <v:shape id="_x0000_i1334" type="#_x0000_t75" style="width:18pt;height:33.75pt" o:ole="">
            <v:imagedata r:id="rId546" o:title=""/>
          </v:shape>
          <o:OLEObject Type="Embed" ProgID="Equation.DSMT4" ShapeID="_x0000_i1334" DrawAspect="Content" ObjectID="_1274651270" r:id="rId593"/>
        </w:object>
      </w:r>
      <w:r>
        <w:t xml:space="preserve">) </w:t>
      </w:r>
      <w:r w:rsidRPr="00101792">
        <w:t>= 0,865.(1+</w:t>
      </w:r>
      <w:r w:rsidR="001715B6" w:rsidRPr="001715B6">
        <w:rPr>
          <w:position w:val="-28"/>
        </w:rPr>
        <w:object w:dxaOrig="760" w:dyaOrig="660">
          <v:shape id="_x0000_i1335" type="#_x0000_t75" style="width:37.5pt;height:33pt" o:ole="">
            <v:imagedata r:id="rId594" o:title=""/>
          </v:shape>
          <o:OLEObject Type="Embed" ProgID="Equation.DSMT4" ShapeID="_x0000_i1335" DrawAspect="Content" ObjectID="_1274651271" r:id="rId595"/>
        </w:object>
      </w:r>
      <w:r w:rsidRPr="00101792">
        <w:t>)= 0,</w:t>
      </w:r>
      <w:r>
        <w:t>893</w:t>
      </w:r>
    </w:p>
    <w:p w:rsidR="006650E3" w:rsidRDefault="006650E3" w:rsidP="006650E3">
      <w:pPr>
        <w:tabs>
          <w:tab w:val="left" w:pos="1050"/>
        </w:tabs>
        <w:ind w:firstLine="709"/>
        <w:rPr>
          <w:bCs/>
        </w:rPr>
      </w:pPr>
      <w:r>
        <w:rPr>
          <w:bCs/>
        </w:rPr>
        <w:t xml:space="preserve">Thay c¸c gi¸ trÞ vµo (3.23) ta ®­îc: </w:t>
      </w:r>
    </w:p>
    <w:p w:rsidR="006650E3" w:rsidRPr="00101792" w:rsidRDefault="006650E3" w:rsidP="006650E3">
      <w:pPr>
        <w:tabs>
          <w:tab w:val="left" w:pos="1050"/>
        </w:tabs>
        <w:jc w:val="center"/>
        <w:rPr>
          <w:bCs/>
        </w:rPr>
      </w:pPr>
      <w:r w:rsidRPr="00101792">
        <w:lastRenderedPageBreak/>
        <w:t>10</w:t>
      </w:r>
      <w:r>
        <w:rPr>
          <w:vertAlign w:val="superscript"/>
        </w:rPr>
        <w:t>2</w:t>
      </w:r>
      <w:r w:rsidRPr="00101792">
        <w:t>.m</w:t>
      </w:r>
      <w:r w:rsidRPr="00101792">
        <w:rPr>
          <w:vertAlign w:val="subscript"/>
        </w:rPr>
        <w:t>o</w:t>
      </w:r>
      <w:r w:rsidRPr="00101792">
        <w:rPr>
          <w:vertAlign w:val="superscript"/>
        </w:rPr>
        <w:t>1/3</w:t>
      </w:r>
      <w:r w:rsidRPr="00101792">
        <w:t>.</w:t>
      </w:r>
      <w:r w:rsidR="001715B6" w:rsidRPr="00101792">
        <w:rPr>
          <w:position w:val="-34"/>
        </w:rPr>
        <w:object w:dxaOrig="5120" w:dyaOrig="840">
          <v:shape id="_x0000_i1336" type="#_x0000_t75" style="width:255.75pt;height:41.25pt" o:ole="">
            <v:imagedata r:id="rId596" o:title=""/>
          </v:shape>
          <o:OLEObject Type="Embed" ProgID="Equation.DSMT4" ShapeID="_x0000_i1336" DrawAspect="Content" ObjectID="_1274651272" r:id="rId597"/>
        </w:object>
      </w:r>
      <w:r w:rsidRPr="00101792">
        <w:t>=10</w:t>
      </w:r>
      <w:r>
        <w:rPr>
          <w:vertAlign w:val="superscript"/>
        </w:rPr>
        <w:t>6</w:t>
      </w:r>
    </w:p>
    <w:p w:rsidR="006650E3" w:rsidRDefault="006650E3" w:rsidP="006650E3">
      <w:pPr>
        <w:tabs>
          <w:tab w:val="left" w:pos="1050"/>
        </w:tabs>
        <w:ind w:firstLine="567"/>
      </w:pPr>
      <w:r w:rsidRPr="00101792">
        <w:sym w:font="Symbol" w:char="F0DB"/>
      </w:r>
      <w:r w:rsidRPr="00101792">
        <w:t xml:space="preserve">         X</w:t>
      </w:r>
      <w:r w:rsidRPr="00101792">
        <w:rPr>
          <w:vertAlign w:val="subscript"/>
        </w:rPr>
        <w:t>mt</w:t>
      </w:r>
      <w:r w:rsidRPr="00101792">
        <w:t>max = (</w:t>
      </w:r>
      <w:r w:rsidR="001715B6">
        <w:t>938,7</w:t>
      </w:r>
      <w:r>
        <w:t>+5</w:t>
      </w:r>
      <w:r w:rsidRPr="00101792">
        <w:t>7</w:t>
      </w:r>
      <w:r>
        <w:t>,74</w:t>
      </w:r>
      <w:r w:rsidRPr="00101792">
        <w:t>.ln m</w:t>
      </w:r>
      <w:r w:rsidRPr="00101792">
        <w:rPr>
          <w:vertAlign w:val="subscript"/>
        </w:rPr>
        <w:t>0</w:t>
      </w:r>
      <w:r w:rsidRPr="00101792">
        <w:t>)m</w:t>
      </w:r>
      <w:r w:rsidRPr="00101792">
        <w:rPr>
          <w:vertAlign w:val="subscript"/>
        </w:rPr>
        <w:t>o</w:t>
      </w:r>
      <w:r w:rsidRPr="00101792">
        <w:rPr>
          <w:vertAlign w:val="superscript"/>
        </w:rPr>
        <w:t>1/3</w:t>
      </w:r>
    </w:p>
    <w:p w:rsidR="006650E3" w:rsidRDefault="006650E3" w:rsidP="006650E3">
      <w:r>
        <w:t>VËy ta cã víi m¶nh v¨ng cã khèi l­îng m = 1,72 [g] th× b¸n kÝnh s¸t th­¬ng ®¹t ®­îc lµ X</w:t>
      </w:r>
      <w:r>
        <w:rPr>
          <w:vertAlign w:val="subscript"/>
        </w:rPr>
        <w:t>mt</w:t>
      </w:r>
      <w:r w:rsidR="001715B6">
        <w:t>max = (938,7</w:t>
      </w:r>
      <w:r>
        <w:t>+57,74.ln0,00172).0,00172</w:t>
      </w:r>
      <w:r>
        <w:rPr>
          <w:vertAlign w:val="superscript"/>
        </w:rPr>
        <w:t>1/3</w:t>
      </w:r>
      <w:r w:rsidR="001715B6">
        <w:t xml:space="preserve"> = 68,44</w:t>
      </w:r>
      <w:r>
        <w:t xml:space="preserve"> [m].</w:t>
      </w:r>
    </w:p>
    <w:p w:rsidR="006650E3" w:rsidRDefault="006650E3" w:rsidP="006650E3">
      <w:pPr>
        <w:ind w:firstLine="720"/>
        <w:rPr>
          <w:i/>
        </w:rPr>
      </w:pPr>
      <w:r w:rsidRPr="00C16461">
        <w:rPr>
          <w:i/>
        </w:rPr>
        <w:t>d. TÝnh diÖn tÝch s¸t th­¬ng quy ®æi</w:t>
      </w:r>
      <w:r>
        <w:rPr>
          <w:i/>
        </w:rPr>
        <w:t>.</w:t>
      </w:r>
    </w:p>
    <w:p w:rsidR="006650E3" w:rsidRPr="00C16461" w:rsidRDefault="006650E3" w:rsidP="006650E3">
      <w:pPr>
        <w:tabs>
          <w:tab w:val="left" w:pos="1050"/>
        </w:tabs>
        <w:ind w:firstLine="335"/>
        <w:rPr>
          <w:bCs/>
        </w:rPr>
      </w:pPr>
      <w:r w:rsidRPr="00C16461">
        <w:t xml:space="preserve">Ta gi¶ thuyÕt ®¹n næ víi gãc ch¹m </w:t>
      </w:r>
      <w:r w:rsidRPr="00EC05C0">
        <w:rPr>
          <w:rFonts w:ascii="Times New Roman" w:hAnsi="Times New Roman"/>
        </w:rPr>
        <w:t>α</w:t>
      </w:r>
      <w:r w:rsidRPr="00C16461">
        <w:t>=0</w:t>
      </w:r>
      <w:r w:rsidRPr="00C16461">
        <w:rPr>
          <w:vertAlign w:val="superscript"/>
        </w:rPr>
        <w:t>0</w:t>
      </w:r>
      <w:r w:rsidRPr="00C16461">
        <w:t xml:space="preserve">, ®¹n næ t¹o ra c¸c m¶nh </w:t>
      </w:r>
      <w:r w:rsidR="00491C12" w:rsidRPr="00695447">
        <w:rPr>
          <w:position w:val="-6"/>
        </w:rPr>
        <w:pict>
          <v:shape id="_x0000_i1337" type="#_x0000_t75" style="width:11.25pt;height:16.5pt" equationxml="&lt;">
            <v:imagedata r:id="rId563" o:title="" chromakey="white"/>
          </v:shape>
        </w:pict>
      </w:r>
      <w:r w:rsidRPr="00C16461">
        <w:t xml:space="preserve"> 1</w:t>
      </w:r>
      <w:r>
        <w:t>,72</w:t>
      </w:r>
      <w:r w:rsidRPr="00C16461">
        <w:t>g, môc tiªu lµ sinh lùc ®Þch ®øng lé thiªn ë vµnh cÇu thø 10, diÖn tÝch môc tiªu S</w:t>
      </w:r>
      <w:r w:rsidRPr="00C16461">
        <w:rPr>
          <w:vertAlign w:val="subscript"/>
        </w:rPr>
        <w:t>mt</w:t>
      </w:r>
      <w:r w:rsidRPr="00C16461">
        <w:t>=0,5 m</w:t>
      </w:r>
      <w:r w:rsidRPr="00C16461">
        <w:rPr>
          <w:vertAlign w:val="superscript"/>
        </w:rPr>
        <w:t>2</w:t>
      </w:r>
      <w:r w:rsidRPr="00C16461">
        <w:t>.</w:t>
      </w:r>
    </w:p>
    <w:p w:rsidR="006650E3" w:rsidRPr="00C16461" w:rsidRDefault="006650E3" w:rsidP="006650E3">
      <w:pPr>
        <w:tabs>
          <w:tab w:val="left" w:pos="1050"/>
        </w:tabs>
        <w:ind w:firstLine="335"/>
        <w:rPr>
          <w:bCs/>
        </w:rPr>
      </w:pPr>
      <w:r w:rsidRPr="00C16461">
        <w:t>Ta chia diÖn tÝch s¸t th­¬ng quy ®æi thµnh c¸c ®íi trßn ®ång t©m tÝnh tõ t©m næ, mçi ®íi c¸ch nhau 0,5m, vËy ta cã diÖn tÝch ®íi thø i ®­îc tÝnh b»ng:</w:t>
      </w:r>
    </w:p>
    <w:p w:rsidR="006650E3" w:rsidRPr="00C16461" w:rsidRDefault="006650E3" w:rsidP="006650E3">
      <w:pPr>
        <w:tabs>
          <w:tab w:val="left" w:pos="1050"/>
        </w:tabs>
        <w:ind w:firstLine="335"/>
        <w:jc w:val="center"/>
      </w:pPr>
      <w:r w:rsidRPr="00C16461">
        <w:rPr>
          <w:position w:val="-16"/>
        </w:rPr>
        <w:object w:dxaOrig="1820" w:dyaOrig="440">
          <v:shape id="_x0000_i1338" type="#_x0000_t75" style="width:90.75pt;height:21.75pt" o:ole="">
            <v:imagedata r:id="rId564" o:title=""/>
          </v:shape>
          <o:OLEObject Type="Embed" ProgID="Equation.DSMT4" ShapeID="_x0000_i1338" DrawAspect="Content" ObjectID="_1274651273" r:id="rId598"/>
        </w:object>
      </w:r>
    </w:p>
    <w:p w:rsidR="006650E3" w:rsidRPr="00C16461" w:rsidRDefault="006650E3" w:rsidP="006650E3">
      <w:pPr>
        <w:tabs>
          <w:tab w:val="left" w:pos="284"/>
          <w:tab w:val="left" w:pos="1050"/>
        </w:tabs>
        <w:rPr>
          <w:bCs/>
        </w:rPr>
      </w:pPr>
      <w:r w:rsidRPr="00C16461">
        <w:tab/>
        <w:t xml:space="preserve"> Do ®¹n næ vu«ng gãc nªn c¸c m¶nh bay t¶n vÒ mäi h­íng lµ nh­ nhau. Nh­ vËy mçi mét ®íi trßn sÏ cã mËt dé vµ x¸c xuÊt tiªu diÖt môc tiªu lµ nh­ nhau. Vµ gi¶m dÇn khi b¸n kÝnh cµng t¨ng.</w:t>
      </w:r>
    </w:p>
    <w:p w:rsidR="006650E3" w:rsidRPr="00C16461" w:rsidRDefault="006650E3" w:rsidP="006650E3">
      <w:pPr>
        <w:tabs>
          <w:tab w:val="left" w:pos="1050"/>
        </w:tabs>
        <w:rPr>
          <w:bCs/>
        </w:rPr>
      </w:pPr>
      <w:r w:rsidRPr="00C16461">
        <w:t xml:space="preserve">     MËt ®é m¶nh v¨ng trong ®íi trßn thø i chøa môc tiªu lµ:</w:t>
      </w:r>
    </w:p>
    <w:p w:rsidR="006650E3" w:rsidRPr="00C16461" w:rsidRDefault="006650E3" w:rsidP="006650E3">
      <w:pPr>
        <w:tabs>
          <w:tab w:val="left" w:pos="1050"/>
        </w:tabs>
        <w:jc w:val="center"/>
        <w:rPr>
          <w:bCs/>
          <w:position w:val="-32"/>
        </w:rPr>
      </w:pPr>
      <w:r w:rsidRPr="00C16461">
        <w:rPr>
          <w:position w:val="-32"/>
        </w:rPr>
        <w:object w:dxaOrig="2880" w:dyaOrig="740">
          <v:shape id="_x0000_i1339" type="#_x0000_t75" style="width:2in;height:36.75pt" o:ole="">
            <v:imagedata r:id="rId566" o:title=""/>
          </v:shape>
          <o:OLEObject Type="Embed" ProgID="Equation.DSMT4" ShapeID="_x0000_i1339" DrawAspect="Content" ObjectID="_1274651274" r:id="rId599"/>
        </w:object>
      </w:r>
    </w:p>
    <w:p w:rsidR="006650E3" w:rsidRPr="00C16461" w:rsidRDefault="006650E3" w:rsidP="006650E3">
      <w:pPr>
        <w:tabs>
          <w:tab w:val="left" w:pos="426"/>
          <w:tab w:val="left" w:pos="1050"/>
        </w:tabs>
      </w:pPr>
      <w:r w:rsidRPr="00C16461">
        <w:tab/>
        <w:t xml:space="preserve">X¸c suÊt tiªu diÖt môc tiªu:   </w:t>
      </w:r>
      <w:r w:rsidRPr="00C16461">
        <w:rPr>
          <w:position w:val="-12"/>
        </w:rPr>
        <w:object w:dxaOrig="1480" w:dyaOrig="380">
          <v:shape id="_x0000_i1340" type="#_x0000_t75" style="width:74.25pt;height:18.75pt" o:ole="">
            <v:imagedata r:id="rId575" o:title=""/>
          </v:shape>
          <o:OLEObject Type="Embed" ProgID="Equation.DSMT4" ShapeID="_x0000_i1340" DrawAspect="Content" ObjectID="_1274651275" r:id="rId600"/>
        </w:object>
      </w:r>
    </w:p>
    <w:p w:rsidR="006650E3" w:rsidRPr="00C16461" w:rsidRDefault="006650E3" w:rsidP="006650E3">
      <w:pPr>
        <w:tabs>
          <w:tab w:val="left" w:pos="426"/>
          <w:tab w:val="left" w:pos="1050"/>
        </w:tabs>
      </w:pPr>
      <w:r w:rsidRPr="00C16461">
        <w:tab/>
        <w:t xml:space="preserve">Khi ®ã diÖn tÝch s¸t th­¬ng quy ®æi lµ: </w:t>
      </w:r>
      <w:r w:rsidRPr="00C16461">
        <w:rPr>
          <w:position w:val="-28"/>
        </w:rPr>
        <w:object w:dxaOrig="1420" w:dyaOrig="680">
          <v:shape id="_x0000_i1341" type="#_x0000_t75" style="width:71.25pt;height:33.75pt" o:ole="">
            <v:imagedata r:id="rId577" o:title=""/>
          </v:shape>
          <o:OLEObject Type="Embed" ProgID="Equation.DSMT4" ShapeID="_x0000_i1341" DrawAspect="Content" ObjectID="_1274651276" r:id="rId601"/>
        </w:object>
      </w:r>
    </w:p>
    <w:p w:rsidR="006650E3" w:rsidRPr="00C16461" w:rsidRDefault="006650E3" w:rsidP="006650E3">
      <w:pPr>
        <w:tabs>
          <w:tab w:val="left" w:pos="426"/>
          <w:tab w:val="left" w:pos="1050"/>
        </w:tabs>
      </w:pPr>
      <w:r w:rsidRPr="00C16461">
        <w:tab/>
        <w:t xml:space="preserve">B¸n kÝnh s¸t th­¬ng quy ®æi sÏ lµ: </w:t>
      </w:r>
      <w:r w:rsidRPr="00C16461">
        <w:rPr>
          <w:position w:val="-26"/>
        </w:rPr>
        <w:object w:dxaOrig="1219" w:dyaOrig="720">
          <v:shape id="_x0000_i1342" type="#_x0000_t75" style="width:60.75pt;height:36pt" o:ole="">
            <v:imagedata r:id="rId579" o:title=""/>
          </v:shape>
          <o:OLEObject Type="Embed" ProgID="Equation.DSMT4" ShapeID="_x0000_i1342" DrawAspect="Content" ObjectID="_1274651277" r:id="rId602"/>
        </w:object>
      </w:r>
    </w:p>
    <w:p w:rsidR="006650E3" w:rsidRPr="00C16461" w:rsidRDefault="006650E3" w:rsidP="006650E3">
      <w:pPr>
        <w:tabs>
          <w:tab w:val="left" w:pos="426"/>
          <w:tab w:val="left" w:pos="1050"/>
        </w:tabs>
      </w:pPr>
      <w:r w:rsidRPr="00C16461">
        <w:tab/>
        <w:t>LËp ch­¬ng tr×nh tÝnh to¸n b»ng phÇn mÒm matlap (phô lôc-4), ta tÝnh ®­îc:</w:t>
      </w:r>
    </w:p>
    <w:p w:rsidR="006650E3" w:rsidRDefault="006650E3" w:rsidP="006650E3">
      <w:pPr>
        <w:pStyle w:val="ListParagraph"/>
        <w:tabs>
          <w:tab w:val="left" w:pos="426"/>
          <w:tab w:val="left" w:pos="1050"/>
        </w:tabs>
        <w:rPr>
          <w:rFonts w:ascii=".VnTime" w:hAnsi=".VnTime"/>
          <w:sz w:val="28"/>
          <w:szCs w:val="28"/>
        </w:rPr>
      </w:pPr>
      <w:r w:rsidRPr="00C16461">
        <w:rPr>
          <w:rFonts w:ascii=".VnTime" w:hAnsi=".VnTime"/>
          <w:sz w:val="28"/>
          <w:szCs w:val="28"/>
        </w:rPr>
        <w:t xml:space="preserve"> DiÖn tÝch s¸t th­¬ng p</w:t>
      </w:r>
      <w:r w:rsidR="00491C12" w:rsidRPr="00695447">
        <w:rPr>
          <w:rFonts w:ascii=".VnTime" w:hAnsi=".VnTime"/>
          <w:position w:val="-6"/>
        </w:rPr>
        <w:pict>
          <v:shape id="_x0000_i1343" type="#_x0000_t75" style="width:11.25pt;height:16.5pt" equationxml="&lt;">
            <v:imagedata r:id="rId563" o:title="" chromakey="white"/>
          </v:shape>
        </w:pict>
      </w:r>
      <w:r w:rsidRPr="00C16461">
        <w:rPr>
          <w:rFonts w:ascii=".VnTime" w:hAnsi=".VnTime"/>
          <w:sz w:val="28"/>
          <w:szCs w:val="28"/>
        </w:rPr>
        <w:t xml:space="preserve"> 0,7:  S</w:t>
      </w:r>
      <w:r w:rsidRPr="00C16461">
        <w:rPr>
          <w:rFonts w:ascii=".VnTime" w:hAnsi=".VnTime"/>
          <w:sz w:val="28"/>
          <w:szCs w:val="28"/>
          <w:vertAlign w:val="subscript"/>
        </w:rPr>
        <w:t>qd</w:t>
      </w:r>
      <w:r w:rsidRPr="00C16461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>1400</w:t>
      </w:r>
      <w:r w:rsidRPr="00C16461">
        <w:rPr>
          <w:rFonts w:ascii=".VnTime" w:hAnsi=".VnTime"/>
          <w:sz w:val="28"/>
          <w:szCs w:val="28"/>
        </w:rPr>
        <w:t xml:space="preserve"> m</w:t>
      </w:r>
      <w:r w:rsidRPr="00C16461">
        <w:rPr>
          <w:rFonts w:ascii=".VnTime" w:hAnsi=".VnTime"/>
          <w:sz w:val="28"/>
          <w:szCs w:val="28"/>
          <w:vertAlign w:val="superscript"/>
        </w:rPr>
        <w:t>2</w:t>
      </w:r>
      <w:r w:rsidRPr="00C16461">
        <w:rPr>
          <w:rFonts w:ascii=".VnTime" w:hAnsi=".VnTime"/>
          <w:sz w:val="28"/>
          <w:szCs w:val="28"/>
        </w:rPr>
        <w:t>, R</w:t>
      </w:r>
      <w:r w:rsidRPr="00C16461">
        <w:rPr>
          <w:rFonts w:ascii=".VnTime" w:hAnsi=".VnTime"/>
          <w:sz w:val="28"/>
          <w:szCs w:val="28"/>
          <w:vertAlign w:val="subscript"/>
        </w:rPr>
        <w:t>qd</w:t>
      </w:r>
      <w:r w:rsidRPr="00C16461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>21,16 m.</w:t>
      </w:r>
    </w:p>
    <w:p w:rsidR="00C90EF9" w:rsidRDefault="00C90EF9" w:rsidP="006650E3">
      <w:pPr>
        <w:pStyle w:val="ListParagraph"/>
        <w:tabs>
          <w:tab w:val="left" w:pos="426"/>
          <w:tab w:val="left" w:pos="1050"/>
        </w:tabs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Gi¶i bµi to¸n uy lùc cña ®¹n 9M22Y vµ ®¹n c¶i tiÕn ta ®­îc:</w:t>
      </w:r>
    </w:p>
    <w:p w:rsidR="00C90EF9" w:rsidRPr="00665BD1" w:rsidRDefault="00C90EF9" w:rsidP="006650E3">
      <w:pPr>
        <w:pStyle w:val="ListParagraph"/>
        <w:tabs>
          <w:tab w:val="left" w:pos="426"/>
          <w:tab w:val="left" w:pos="1050"/>
        </w:tabs>
        <w:rPr>
          <w:rFonts w:ascii=".VnTime" w:hAnsi=".VnTime"/>
          <w:i/>
          <w:sz w:val="28"/>
          <w:szCs w:val="28"/>
        </w:rPr>
      </w:pPr>
      <w:r w:rsidRPr="00665BD1">
        <w:rPr>
          <w:rFonts w:ascii=".VnTime" w:hAnsi=".VnTime"/>
          <w:i/>
          <w:sz w:val="28"/>
          <w:szCs w:val="28"/>
        </w:rPr>
        <w:t>§¹n 9M22Y:</w:t>
      </w:r>
    </w:p>
    <w:p w:rsidR="00C90EF9" w:rsidRDefault="00C90EF9" w:rsidP="00C90EF9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lastRenderedPageBreak/>
        <w:t>Tæng sè m¶nh v¨ng:                      6285 [m¶nh];</w:t>
      </w:r>
    </w:p>
    <w:p w:rsidR="00C90EF9" w:rsidRDefault="00C90EF9" w:rsidP="00C90EF9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Sè m¶nh s¸t th­¬ng hiÖu qu¶:      4800 [m¶nh];</w:t>
      </w:r>
    </w:p>
    <w:p w:rsidR="00C90EF9" w:rsidRDefault="00C90EF9" w:rsidP="00C90EF9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B¸n kÝnh s¸t th­¬ng:                     74 [m];</w:t>
      </w:r>
    </w:p>
    <w:p w:rsidR="00C90EF9" w:rsidRDefault="00C90EF9" w:rsidP="00C90EF9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DiÖn tÝch s¸t th­¬ng quy ®æi:       1220 [m</w:t>
      </w:r>
      <w:r>
        <w:rPr>
          <w:vertAlign w:val="superscript"/>
        </w:rPr>
        <w:t>2</w:t>
      </w:r>
      <w:r>
        <w:t>];</w:t>
      </w:r>
    </w:p>
    <w:p w:rsidR="00C90EF9" w:rsidRDefault="00C90EF9" w:rsidP="00C90EF9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B¸n kÝnh s¸t th­¬ng quy ®æi:       18,25 [m].</w:t>
      </w:r>
    </w:p>
    <w:p w:rsidR="00C90EF9" w:rsidRDefault="00665BD1" w:rsidP="006650E3">
      <w:pPr>
        <w:pStyle w:val="ListParagraph"/>
        <w:tabs>
          <w:tab w:val="left" w:pos="426"/>
          <w:tab w:val="left" w:pos="1050"/>
        </w:tabs>
        <w:rPr>
          <w:rFonts w:ascii=".VnTime" w:hAnsi=".VnTime"/>
          <w:i/>
          <w:sz w:val="28"/>
          <w:szCs w:val="28"/>
        </w:rPr>
      </w:pPr>
      <w:r w:rsidRPr="00665BD1">
        <w:rPr>
          <w:rFonts w:ascii=".VnTime" w:hAnsi=".VnTime"/>
          <w:i/>
          <w:sz w:val="28"/>
          <w:szCs w:val="28"/>
        </w:rPr>
        <w:t>§¹n c¶i tiÕn:</w:t>
      </w:r>
    </w:p>
    <w:p w:rsidR="00F54F85" w:rsidRDefault="00F54F85" w:rsidP="00F54F8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Tæng sè m¶nh v¨ng:                     6579 [m¶nh];</w:t>
      </w:r>
    </w:p>
    <w:p w:rsidR="00F54F85" w:rsidRDefault="00F54F85" w:rsidP="00F54F8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Sè m¶nh s¸t th­¬ng hiÖu qu¶:      5459 [m¶nh];</w:t>
      </w:r>
    </w:p>
    <w:p w:rsidR="00F54F85" w:rsidRDefault="00F54F85" w:rsidP="00F54F8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B¸n kÝnh s¸t th­¬ng:                     69 [m];</w:t>
      </w:r>
    </w:p>
    <w:p w:rsidR="00F54F85" w:rsidRDefault="00F54F85" w:rsidP="00F54F8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DiÖn tÝch s¸t th­¬ng quy ®æi:       1400 [m</w:t>
      </w:r>
      <w:r>
        <w:rPr>
          <w:vertAlign w:val="superscript"/>
        </w:rPr>
        <w:t>2</w:t>
      </w:r>
      <w:r>
        <w:t>];</w:t>
      </w:r>
    </w:p>
    <w:p w:rsidR="00F54F85" w:rsidRDefault="00F54F85" w:rsidP="00F54F85">
      <w:pPr>
        <w:pStyle w:val="Header"/>
        <w:numPr>
          <w:ilvl w:val="0"/>
          <w:numId w:val="83"/>
        </w:numPr>
        <w:tabs>
          <w:tab w:val="clear" w:pos="4320"/>
          <w:tab w:val="clear" w:pos="8640"/>
          <w:tab w:val="left" w:pos="720"/>
          <w:tab w:val="center" w:pos="4680"/>
          <w:tab w:val="right" w:pos="9360"/>
        </w:tabs>
      </w:pPr>
      <w:r>
        <w:t>B¸n kÝnh s¸t th­¬ng quy ®æi:       21,16 [m].</w:t>
      </w:r>
    </w:p>
    <w:p w:rsidR="0030454B" w:rsidRPr="00C14C64" w:rsidRDefault="009C502B" w:rsidP="002325BF">
      <w:pPr>
        <w:ind w:firstLine="709"/>
      </w:pPr>
      <w:r>
        <w:t>Tõ c¸c kÕt qu¶ trªn ta thÊy sè l­îng m¶nh t¨ng lªn</w:t>
      </w:r>
      <w:r w:rsidR="00927330">
        <w:t xml:space="preserve"> 294 m¶nh</w:t>
      </w:r>
      <w:r w:rsidR="00BE1072">
        <w:t xml:space="preserve"> (4,6%)</w:t>
      </w:r>
      <w:r w:rsidR="00927330">
        <w:t xml:space="preserve">, sè m¶nh </w:t>
      </w:r>
      <w:r w:rsidR="00075216">
        <w:t xml:space="preserve">s¸t th­¬ng </w:t>
      </w:r>
      <w:r w:rsidR="00927330">
        <w:t>hiÖu qu¶ t¨ng 659 m¶nh</w:t>
      </w:r>
      <w:r w:rsidR="00BE1072">
        <w:t xml:space="preserve"> (13,73%)</w:t>
      </w:r>
      <w:r w:rsidR="00C14C64">
        <w:t>, diÖn tich s¸t th­¬ng t¨ng 180m</w:t>
      </w:r>
      <w:r w:rsidR="00C14C64">
        <w:rPr>
          <w:vertAlign w:val="superscript"/>
        </w:rPr>
        <w:t>2</w:t>
      </w:r>
      <w:r w:rsidR="00BE1072">
        <w:t xml:space="preserve"> (</w:t>
      </w:r>
      <w:r w:rsidR="00075216">
        <w:t>14,8%)</w:t>
      </w:r>
      <w:r w:rsidR="00C14C64">
        <w:t>.</w:t>
      </w:r>
    </w:p>
    <w:p w:rsidR="0030454B" w:rsidRPr="005A28D8" w:rsidRDefault="0030454B" w:rsidP="0030454B">
      <w:pPr>
        <w:pStyle w:val="Header"/>
        <w:tabs>
          <w:tab w:val="left" w:pos="720"/>
        </w:tabs>
        <w:ind w:firstLine="1134"/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Default="0030454B" w:rsidP="0030454B">
      <w:pPr>
        <w:pStyle w:val="Header"/>
        <w:tabs>
          <w:tab w:val="left" w:pos="720"/>
        </w:tabs>
      </w:pPr>
    </w:p>
    <w:p w:rsidR="0030454B" w:rsidRPr="000E16AD" w:rsidRDefault="00696BC6" w:rsidP="0030454B">
      <w:pPr>
        <w:pStyle w:val="Heading1"/>
        <w:rPr>
          <w:bCs/>
        </w:rPr>
      </w:pPr>
      <w:r>
        <w:rPr>
          <w:bCs/>
        </w:rPr>
        <w:br w:type="page"/>
      </w:r>
      <w:bookmarkStart w:id="46" w:name="_Toc200906897"/>
      <w:r w:rsidR="0030454B">
        <w:rPr>
          <w:bCs/>
        </w:rPr>
        <w:lastRenderedPageBreak/>
        <w:t>§¸nh gi¸ vµ kÕt luËn</w:t>
      </w:r>
      <w:bookmarkEnd w:id="46"/>
    </w:p>
    <w:p w:rsidR="0030454B" w:rsidRPr="00FB5BA1" w:rsidRDefault="0030454B" w:rsidP="0030454B">
      <w:pPr>
        <w:pStyle w:val="Header"/>
        <w:tabs>
          <w:tab w:val="left" w:pos="720"/>
        </w:tabs>
        <w:rPr>
          <w:bCs/>
          <w:spacing w:val="-4"/>
        </w:rPr>
      </w:pPr>
      <w:r>
        <w:rPr>
          <w:bCs/>
          <w:spacing w:val="-4"/>
        </w:rPr>
        <w:tab/>
      </w:r>
      <w:r w:rsidRPr="00FB5BA1">
        <w:rPr>
          <w:bCs/>
          <w:spacing w:val="-4"/>
        </w:rPr>
        <w:t>Qua mét thêi gian ng¾n, ®</w:t>
      </w:r>
      <w:r w:rsidR="00696BC6">
        <w:rPr>
          <w:bCs/>
          <w:spacing w:val="-4"/>
        </w:rPr>
        <w:t>­îc sù gióp ®ì cña thÇ</w:t>
      </w:r>
      <w:r w:rsidRPr="00FB5BA1">
        <w:rPr>
          <w:bCs/>
          <w:spacing w:val="-4"/>
        </w:rPr>
        <w:t xml:space="preserve">y gi¸o ThS </w:t>
      </w:r>
      <w:r>
        <w:rPr>
          <w:bCs/>
          <w:spacing w:val="-4"/>
        </w:rPr>
        <w:t>NguyÔn Kiªn Trung</w:t>
      </w:r>
      <w:r w:rsidRPr="00FB5BA1">
        <w:rPr>
          <w:bCs/>
          <w:spacing w:val="-4"/>
        </w:rPr>
        <w:t xml:space="preserve"> vµ c¸c thÇy gi¸o trong bé m«n §¹n - Khoa Vò KhÝ t«i ®· hoµn thµnh ®å ¸n tèt nghiÖp: </w:t>
      </w:r>
    </w:p>
    <w:p w:rsidR="0030454B" w:rsidRPr="00FB5BA1" w:rsidRDefault="0030454B" w:rsidP="0030454B">
      <w:pPr>
        <w:pStyle w:val="Header"/>
        <w:tabs>
          <w:tab w:val="left" w:pos="720"/>
        </w:tabs>
        <w:jc w:val="center"/>
        <w:rPr>
          <w:b/>
          <w:bCs/>
        </w:rPr>
      </w:pPr>
      <w:r w:rsidRPr="00FB5BA1">
        <w:rPr>
          <w:b/>
          <w:bCs/>
        </w:rPr>
        <w:t>"Nghiªn cøu t¨ng uy lùc s¸t th­¬g cho ®¹n cña 9M22Y"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KÕt qu¶ nghiªn cøu cña ®å ¸n ®· gi¶i quyÕt ®­îc nh÷ng vÊn ®Ò c¬ b¶n sau: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</w:r>
      <w:r w:rsidRPr="00FB5BA1">
        <w:rPr>
          <w:bCs/>
        </w:rPr>
        <w:tab/>
        <w:t xml:space="preserve">- T×m hiÓu ®Æc ®iÓm chung vµ </w:t>
      </w:r>
      <w:r>
        <w:rPr>
          <w:bCs/>
        </w:rPr>
        <w:t>nguyªn lý ho¹t ®éng</w:t>
      </w:r>
      <w:r w:rsidRPr="00FB5BA1">
        <w:rPr>
          <w:bCs/>
        </w:rPr>
        <w:t xml:space="preserve"> cña ®¹n ph¶n lùc 9M22Y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</w:r>
      <w:r w:rsidRPr="00FB5BA1">
        <w:rPr>
          <w:bCs/>
        </w:rPr>
        <w:tab/>
        <w:t xml:space="preserve">- Ph©n tÝch ®­îc </w:t>
      </w:r>
      <w:r>
        <w:rPr>
          <w:bCs/>
        </w:rPr>
        <w:t>c¸c yÕu tè ¶nh h­ëng tíi uy lùc s¸t th­¬ng cña ®¹n 9M22Y</w:t>
      </w:r>
      <w:r w:rsidRPr="00FB5BA1">
        <w:rPr>
          <w:bCs/>
        </w:rPr>
        <w:t>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 xml:space="preserve">- </w:t>
      </w:r>
      <w:r>
        <w:rPr>
          <w:bCs/>
        </w:rPr>
        <w:t>Ph©n tÝch ®­îc mét sè biÖn ph¸p t¨ng uy lùc s¸t th­¬ng cho ®¹n 9M22Y</w:t>
      </w:r>
      <w:r w:rsidRPr="00FB5BA1">
        <w:rPr>
          <w:bCs/>
        </w:rPr>
        <w:t>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- §­a ra ®­îc nguyªn lý kÕt cÊu cña ®¹n c¶i tiÕn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- TÝnh to¸n ®­îc uy lùc cña ®¹n c¶i tiÕn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  <w:spacing w:val="-4"/>
        </w:rPr>
      </w:pPr>
      <w:r w:rsidRPr="00FB5BA1">
        <w:rPr>
          <w:bCs/>
        </w:rPr>
        <w:tab/>
        <w:t>ViÖc gi¶i bµi to¸n thuËt phãng ngoµi ®­</w:t>
      </w:r>
      <w:r w:rsidRPr="00FB5BA1">
        <w:rPr>
          <w:bCs/>
        </w:rPr>
        <w:softHyphen/>
        <w:t xml:space="preserve">îc tiÕn hµnh b»ng </w:t>
      </w:r>
      <w:r w:rsidRPr="00FB5BA1">
        <w:rPr>
          <w:bCs/>
          <w:spacing w:val="-4"/>
        </w:rPr>
        <w:t>ph</w:t>
      </w:r>
      <w:r w:rsidRPr="00FB5BA1">
        <w:rPr>
          <w:bCs/>
          <w:spacing w:val="-4"/>
        </w:rPr>
        <w:softHyphen/>
        <w:t>¬ng ph¸p sè trªn m¸y tÝnh ®iÖn tö. C¸c kÕt qu¶ nhËn ®­</w:t>
      </w:r>
      <w:r w:rsidRPr="00FB5BA1">
        <w:rPr>
          <w:bCs/>
          <w:spacing w:val="-4"/>
        </w:rPr>
        <w:softHyphen/>
        <w:t>îc phï hîp víi thùc tÕ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Tuy nhiªn do thêi gian cã h¹n nªn ®å ¸n nµy cßn mét sè h¹n chÕ sau: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- Ch</w:t>
      </w:r>
      <w:r w:rsidRPr="00FB5BA1">
        <w:rPr>
          <w:bCs/>
        </w:rPr>
        <w:softHyphen/>
        <w:t>­a tÝnh to¸n ¶nh h</w:t>
      </w:r>
      <w:r w:rsidRPr="00FB5BA1">
        <w:rPr>
          <w:bCs/>
        </w:rPr>
        <w:softHyphen/>
        <w:t>­ëng cña tèc ®é quay trong bµi to¸n thuËt phãng, tÝnh æn ®Þnh cña ®¹n;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- §å ¸n míi ®­a ra ®­îc nguyªn lý kÕt cÊu cña ®¹n c¶i tiÕn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 xml:space="preserve">Qua qu¸ tr×nh nghiªn cøu nhËn thÊy r»ng: C¸c kÕt qu¶ nghiªn cøu, tÝnh to¸n, lµ c¬ së ®Ó c¶i tiÕn hoÆc tÝnh to¸n thiÕt kÕ c¸c lo¹i ®¹n ph¶n lùc míi phï hîp víi c¸c yªu cÇu chiÕn kü thuËt, ®iÒu kiÖn cô thÓ ë ViÖt </w:t>
      </w:r>
      <w:smartTag w:uri="urn:schemas-microsoft-com:office:smarttags" w:element="place">
        <w:smartTag w:uri="urn:schemas-microsoft-com:office:smarttags" w:element="country-region">
          <w:r w:rsidRPr="00FB5BA1">
            <w:rPr>
              <w:bCs/>
            </w:rPr>
            <w:t>Nam</w:t>
          </w:r>
        </w:smartTag>
      </w:smartTag>
      <w:r w:rsidRPr="00FB5BA1">
        <w:rPr>
          <w:bCs/>
        </w:rPr>
        <w:t>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>Trong qu¸ tr×nh lµm ®å ¸n, mÆc dï b¶n th©n ®· rÊt cè g¾ng trong viÖc t×m hiÓu vµ nghiªn cøu, tham kh¶o nhiÒu tµi liÖu chuyªn ngµnh, chñ ®éng trong viÖc häc hái, tranh thñ c¸c ý kiÕn ®ãng gãp, song do thêi gian vµ kiÕn thøc cßn h¹n chÕ nªn kh«ng tr¸nh khái nh÷ng thiÕu sãt. T«i rÊt mong ®</w:t>
      </w:r>
      <w:r w:rsidRPr="00FB5BA1">
        <w:rPr>
          <w:bCs/>
        </w:rPr>
        <w:softHyphen/>
        <w:t xml:space="preserve">­îc sù </w:t>
      </w:r>
      <w:r w:rsidRPr="00FB5BA1">
        <w:rPr>
          <w:bCs/>
        </w:rPr>
        <w:lastRenderedPageBreak/>
        <w:t>chØ b¶o, gãp ý cña c¸c thÇy gi¸o trong bé m«n ®¹n vµ c¸c b¹n häc viªn trong toµn kho¸ ®Ó t«i hoµn thiÖn kiÕn thøc cña m×nh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ab/>
        <w:t xml:space="preserve">T«i xin ch©n thµnh c¶m ¬n sù chØ </w:t>
      </w:r>
      <w:r>
        <w:rPr>
          <w:bCs/>
        </w:rPr>
        <w:t>b¶o tËn t×nh cña thÇy gi¸o ThS NguyÔn Trung Kiªn</w:t>
      </w:r>
      <w:r w:rsidRPr="00FB5BA1">
        <w:rPr>
          <w:bCs/>
        </w:rPr>
        <w:t xml:space="preserve"> vµ c¸c thÇy gi¸o trong bé m«n §¹n ®· gióp t«i hoµn thµnh ®å ¸n tèt nghiÖp.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 xml:space="preserve"> 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  <w:i/>
        </w:rPr>
      </w:pPr>
      <w:r w:rsidRPr="00FB5BA1">
        <w:rPr>
          <w:bCs/>
          <w:i/>
        </w:rPr>
        <w:t xml:space="preserve">                                                                     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  <w:i/>
        </w:rPr>
      </w:pPr>
      <w:r w:rsidRPr="00FB5BA1">
        <w:rPr>
          <w:bCs/>
          <w:i/>
        </w:rPr>
        <w:t xml:space="preserve">                                          </w:t>
      </w:r>
      <w:r w:rsidR="007B63AE">
        <w:rPr>
          <w:bCs/>
          <w:i/>
        </w:rPr>
        <w:t xml:space="preserve">                         Ngµy.......th¸ng.....</w:t>
      </w:r>
      <w:r>
        <w:rPr>
          <w:bCs/>
          <w:i/>
        </w:rPr>
        <w:t xml:space="preserve"> n¨m 2010</w:t>
      </w: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 xml:space="preserve">                                                                                   Ng­</w:t>
      </w:r>
      <w:r w:rsidRPr="00FB5BA1">
        <w:rPr>
          <w:bCs/>
        </w:rPr>
        <w:softHyphen/>
        <w:t>êi viÕt</w:t>
      </w:r>
    </w:p>
    <w:p w:rsidR="0030454B" w:rsidRPr="00FB5BA1" w:rsidRDefault="0030454B" w:rsidP="0030454B">
      <w:pPr>
        <w:pStyle w:val="Header"/>
        <w:tabs>
          <w:tab w:val="left" w:pos="720"/>
        </w:tabs>
        <w:jc w:val="right"/>
        <w:rPr>
          <w:bCs/>
        </w:rPr>
      </w:pPr>
    </w:p>
    <w:p w:rsidR="0030454B" w:rsidRPr="00FB5BA1" w:rsidRDefault="0030454B" w:rsidP="0030454B">
      <w:pPr>
        <w:pStyle w:val="Header"/>
        <w:tabs>
          <w:tab w:val="left" w:pos="720"/>
        </w:tabs>
        <w:jc w:val="right"/>
        <w:rPr>
          <w:bCs/>
        </w:rPr>
      </w:pPr>
    </w:p>
    <w:p w:rsidR="0030454B" w:rsidRPr="00FB5BA1" w:rsidRDefault="0030454B" w:rsidP="0030454B">
      <w:pPr>
        <w:pStyle w:val="Header"/>
        <w:tabs>
          <w:tab w:val="left" w:pos="720"/>
        </w:tabs>
        <w:jc w:val="right"/>
        <w:rPr>
          <w:bCs/>
        </w:rPr>
      </w:pPr>
    </w:p>
    <w:p w:rsidR="0030454B" w:rsidRPr="00FB5BA1" w:rsidRDefault="0030454B" w:rsidP="0030454B">
      <w:pPr>
        <w:pStyle w:val="Header"/>
        <w:tabs>
          <w:tab w:val="left" w:pos="720"/>
        </w:tabs>
        <w:rPr>
          <w:bCs/>
        </w:rPr>
      </w:pPr>
      <w:r w:rsidRPr="00FB5BA1">
        <w:rPr>
          <w:bCs/>
        </w:rPr>
        <w:t xml:space="preserve">                                                                            </w:t>
      </w:r>
      <w:r>
        <w:rPr>
          <w:bCs/>
        </w:rPr>
        <w:t>TrÇn Nguyªn HiÓn</w:t>
      </w:r>
    </w:p>
    <w:p w:rsidR="0030454B" w:rsidRPr="00FB5BA1" w:rsidRDefault="0030454B" w:rsidP="0030454B">
      <w:pPr>
        <w:pStyle w:val="Header"/>
      </w:pPr>
    </w:p>
    <w:p w:rsidR="0030454B" w:rsidRPr="00FB5BA1" w:rsidRDefault="0030454B" w:rsidP="0030454B">
      <w:pPr>
        <w:pStyle w:val="Header"/>
      </w:pPr>
    </w:p>
    <w:p w:rsidR="0030454B" w:rsidRPr="00FB5BA1" w:rsidRDefault="0030454B" w:rsidP="0030454B">
      <w:pPr>
        <w:pStyle w:val="Header"/>
      </w:pPr>
    </w:p>
    <w:p w:rsidR="0030454B" w:rsidRPr="00FB5BA1" w:rsidRDefault="0030454B" w:rsidP="0030454B">
      <w:pPr>
        <w:rPr>
          <w:rFonts w:ascii=".VnTimeH" w:hAnsi=".VnTimeH"/>
        </w:rPr>
      </w:pPr>
    </w:p>
    <w:p w:rsidR="0030454B" w:rsidRDefault="0030454B" w:rsidP="0030454B"/>
    <w:p w:rsidR="0030454B" w:rsidRDefault="0030454B" w:rsidP="0030454B">
      <w:pPr>
        <w:pStyle w:val="Header"/>
        <w:tabs>
          <w:tab w:val="left" w:pos="720"/>
        </w:tabs>
      </w:pPr>
    </w:p>
    <w:p w:rsidR="0030454B" w:rsidRPr="005A65EA" w:rsidRDefault="0030454B" w:rsidP="0030454B">
      <w:pPr>
        <w:pStyle w:val="Header"/>
        <w:tabs>
          <w:tab w:val="left" w:pos="720"/>
        </w:tabs>
      </w:pPr>
      <w:r>
        <w:t xml:space="preserve"> </w:t>
      </w:r>
    </w:p>
    <w:p w:rsidR="0030454B" w:rsidRDefault="0030454B" w:rsidP="0030454B">
      <w:pPr>
        <w:rPr>
          <w:rFonts w:ascii=".VnTimeH" w:hAnsi=".VnTimeH"/>
        </w:rPr>
      </w:pPr>
    </w:p>
    <w:p w:rsidR="0030454B" w:rsidRDefault="0030454B" w:rsidP="0030454B">
      <w:pPr>
        <w:rPr>
          <w:rFonts w:ascii=".VnTimeH" w:hAnsi=".VnTimeH"/>
        </w:rPr>
      </w:pPr>
    </w:p>
    <w:p w:rsidR="0030454B" w:rsidRDefault="0030454B" w:rsidP="0030454B">
      <w:pPr>
        <w:rPr>
          <w:rFonts w:ascii=".VnTimeH" w:hAnsi=".VnTimeH"/>
        </w:rPr>
      </w:pPr>
    </w:p>
    <w:p w:rsidR="0030454B" w:rsidRDefault="0030454B" w:rsidP="0030454B">
      <w:pPr>
        <w:rPr>
          <w:rFonts w:ascii=".VnTimeH" w:hAnsi=".VnTimeH"/>
        </w:rPr>
      </w:pPr>
    </w:p>
    <w:p w:rsidR="0030454B" w:rsidRDefault="0030454B" w:rsidP="0030454B">
      <w:pPr>
        <w:rPr>
          <w:rFonts w:ascii=".VnTimeH" w:hAnsi=".VnTimeH"/>
        </w:rPr>
      </w:pPr>
    </w:p>
    <w:p w:rsidR="0030454B" w:rsidRDefault="0030454B" w:rsidP="0030454B">
      <w:pPr>
        <w:rPr>
          <w:rFonts w:ascii=".VnTimeH" w:hAnsi=".VnTimeH"/>
        </w:rPr>
      </w:pPr>
    </w:p>
    <w:p w:rsidR="0030454B" w:rsidRDefault="00FB6C5A" w:rsidP="0030454B">
      <w:pPr>
        <w:pStyle w:val="Heading1"/>
      </w:pPr>
      <w:r>
        <w:br w:type="page"/>
      </w:r>
      <w:bookmarkStart w:id="47" w:name="_Toc200906898"/>
      <w:r w:rsidR="0030454B" w:rsidRPr="000E16AD">
        <w:lastRenderedPageBreak/>
        <w:t>Tµi liÖu tham kh¶o</w:t>
      </w:r>
      <w:bookmarkEnd w:id="47"/>
    </w:p>
    <w:p w:rsidR="0030454B" w:rsidRDefault="0030454B" w:rsidP="0030454B">
      <w:r>
        <w:t>1. TrÇn V¨n §Þnh - NguyÔn V¨n Thñy</w:t>
      </w:r>
    </w:p>
    <w:p w:rsidR="0030454B" w:rsidRDefault="0030454B" w:rsidP="0030454B">
      <w:pPr>
        <w:ind w:firstLine="284"/>
      </w:pPr>
      <w:r>
        <w:t>Uy lùc ®¹n.</w:t>
      </w:r>
    </w:p>
    <w:p w:rsidR="0030454B" w:rsidRDefault="0030454B" w:rsidP="0030454B">
      <w:pPr>
        <w:ind w:firstLine="284"/>
      </w:pPr>
      <w:r>
        <w:t>NXB  HVKTQS N¨m 2007.</w:t>
      </w:r>
    </w:p>
    <w:p w:rsidR="0030454B" w:rsidRDefault="0030454B" w:rsidP="0030454B">
      <w:r>
        <w:t>2. ThS TrÇn V¨n §Þnh</w:t>
      </w:r>
    </w:p>
    <w:p w:rsidR="0030454B" w:rsidRDefault="0030454B" w:rsidP="0030454B">
      <w:pPr>
        <w:ind w:firstLine="284"/>
      </w:pPr>
      <w:r>
        <w:t>CÊu t¹o t¸c dông ®¹n d­îc lôc qu©n</w:t>
      </w:r>
    </w:p>
    <w:p w:rsidR="0030454B" w:rsidRDefault="0030454B" w:rsidP="0030454B">
      <w:pPr>
        <w:ind w:firstLine="284"/>
      </w:pPr>
      <w:r>
        <w:t>NXB HVKTQS N¨m 2005.</w:t>
      </w:r>
    </w:p>
    <w:p w:rsidR="0030454B" w:rsidRDefault="0030454B" w:rsidP="0030454B">
      <w:r>
        <w:t xml:space="preserve">3. Khoa vò khÝ </w:t>
      </w:r>
    </w:p>
    <w:p w:rsidR="0030454B" w:rsidRDefault="0030454B" w:rsidP="0030454B">
      <w:pPr>
        <w:ind w:firstLine="284"/>
        <w:rPr>
          <w:iCs/>
        </w:rPr>
      </w:pPr>
      <w:r w:rsidRPr="00C303F1">
        <w:rPr>
          <w:iCs/>
        </w:rPr>
        <w:t xml:space="preserve">B¶ng </w:t>
      </w:r>
      <w:r>
        <w:rPr>
          <w:iCs/>
        </w:rPr>
        <w:t>tra thuËt phãng ngoµi (TËp 1, 2).</w:t>
      </w:r>
    </w:p>
    <w:p w:rsidR="0030454B" w:rsidRDefault="0030454B" w:rsidP="0030454B">
      <w:pPr>
        <w:ind w:firstLine="284"/>
      </w:pPr>
      <w:r>
        <w:rPr>
          <w:iCs/>
        </w:rPr>
        <w:t xml:space="preserve">NXB </w:t>
      </w:r>
      <w:r>
        <w:t>HVKTQS  N</w:t>
      </w:r>
      <w:r w:rsidRPr="00C303F1">
        <w:t>¨m</w:t>
      </w:r>
      <w:r>
        <w:t xml:space="preserve"> </w:t>
      </w:r>
      <w:r w:rsidRPr="00C303F1">
        <w:t>2002.</w:t>
      </w:r>
    </w:p>
    <w:p w:rsidR="0030454B" w:rsidRDefault="0030454B" w:rsidP="0030454B">
      <w:r>
        <w:t>4. Lª Minh Th¸i</w:t>
      </w:r>
    </w:p>
    <w:p w:rsidR="0030454B" w:rsidRDefault="0030454B" w:rsidP="0030454B">
      <w:pPr>
        <w:ind w:firstLine="284"/>
      </w:pPr>
      <w:r>
        <w:t>Bµi tËp thuËt phãng ngoµi.</w:t>
      </w:r>
    </w:p>
    <w:p w:rsidR="0030454B" w:rsidRDefault="0030454B" w:rsidP="0030454B">
      <w:pPr>
        <w:ind w:firstLine="284"/>
      </w:pPr>
      <w:r>
        <w:t>NXB HVKTQS  N¨m 2003.</w:t>
      </w:r>
    </w:p>
    <w:p w:rsidR="0030454B" w:rsidRDefault="0030454B" w:rsidP="0030454B">
      <w:r>
        <w:t>5. Ph¹m ThÕ PhiÖt</w:t>
      </w:r>
    </w:p>
    <w:p w:rsidR="0030454B" w:rsidRDefault="0030454B" w:rsidP="0030454B">
      <w:pPr>
        <w:ind w:firstLine="284"/>
      </w:pPr>
      <w:r>
        <w:t>Lý thuyÕt ®éng c¬ tªn lö.</w:t>
      </w:r>
    </w:p>
    <w:p w:rsidR="0030454B" w:rsidRDefault="0030454B" w:rsidP="0030454B">
      <w:pPr>
        <w:ind w:firstLine="284"/>
      </w:pPr>
      <w:r>
        <w:t>NXB HVKTQS  N¨m 1995.</w:t>
      </w:r>
    </w:p>
    <w:p w:rsidR="0030454B" w:rsidRDefault="0030454B" w:rsidP="0030454B">
      <w:r>
        <w:t>6. NguyÔn §×nh Sai</w:t>
      </w:r>
    </w:p>
    <w:p w:rsidR="0030454B" w:rsidRDefault="0030454B" w:rsidP="0030454B">
      <w:pPr>
        <w:ind w:firstLine="284"/>
      </w:pPr>
      <w:r>
        <w:t xml:space="preserve">Gi¸o tr×nh thuËt phãng ngoµi. </w:t>
      </w:r>
    </w:p>
    <w:p w:rsidR="0030454B" w:rsidRDefault="0030454B" w:rsidP="0030454B">
      <w:pPr>
        <w:ind w:firstLine="284"/>
      </w:pPr>
      <w:r>
        <w:t>NXB HVKTQS N¨m 2003.</w:t>
      </w:r>
    </w:p>
    <w:p w:rsidR="0030454B" w:rsidRDefault="0030454B" w:rsidP="0030454B">
      <w:r>
        <w:t>7. Côc Qu©n KhÝ</w:t>
      </w:r>
    </w:p>
    <w:p w:rsidR="0030454B" w:rsidRDefault="0030454B" w:rsidP="0030454B">
      <w:pPr>
        <w:ind w:firstLine="284"/>
      </w:pPr>
      <w:r>
        <w:t xml:space="preserve">Sæ tay kü thuËt ®¹n. </w:t>
      </w:r>
    </w:p>
    <w:p w:rsidR="0030454B" w:rsidRDefault="0030454B" w:rsidP="0030454B">
      <w:pPr>
        <w:ind w:firstLine="284"/>
      </w:pPr>
      <w:r>
        <w:t>NXB Q§ND N¨m 1999.</w:t>
      </w:r>
    </w:p>
    <w:p w:rsidR="0030454B" w:rsidRDefault="0030454B" w:rsidP="0030454B">
      <w:pPr>
        <w:ind w:firstLine="284"/>
      </w:pPr>
    </w:p>
    <w:p w:rsidR="0030454B" w:rsidRDefault="0030454B" w:rsidP="0030454B">
      <w:pPr>
        <w:ind w:firstLine="284"/>
      </w:pPr>
    </w:p>
    <w:p w:rsidR="0030454B" w:rsidRDefault="0030454B" w:rsidP="0030454B">
      <w:pPr>
        <w:ind w:firstLine="284"/>
      </w:pPr>
    </w:p>
    <w:p w:rsidR="0030454B" w:rsidRDefault="0030454B" w:rsidP="0030454B">
      <w:pPr>
        <w:ind w:firstLine="284"/>
      </w:pPr>
    </w:p>
    <w:p w:rsidR="0030454B" w:rsidRDefault="0030454B" w:rsidP="0030454B">
      <w:pPr>
        <w:ind w:firstLine="284"/>
        <w:rPr>
          <w:rFonts w:ascii=".VnTimeH" w:hAnsi=".VnTimeH"/>
          <w:b/>
          <w:sz w:val="144"/>
          <w:szCs w:val="144"/>
        </w:rPr>
      </w:pPr>
    </w:p>
    <w:p w:rsidR="0030454B" w:rsidRDefault="0030454B" w:rsidP="0030454B">
      <w:pPr>
        <w:ind w:firstLine="284"/>
        <w:rPr>
          <w:rFonts w:ascii=".VnTimeH" w:hAnsi=".VnTimeH"/>
          <w:b/>
          <w:sz w:val="144"/>
          <w:szCs w:val="144"/>
        </w:rPr>
      </w:pPr>
    </w:p>
    <w:p w:rsidR="0030454B" w:rsidRPr="00B80898" w:rsidRDefault="0030454B" w:rsidP="0030454B">
      <w:pPr>
        <w:pStyle w:val="Heading1"/>
        <w:rPr>
          <w:sz w:val="40"/>
          <w:szCs w:val="40"/>
        </w:rPr>
      </w:pPr>
      <w:bookmarkStart w:id="48" w:name="_Toc200906899"/>
      <w:r w:rsidRPr="00B80898">
        <w:rPr>
          <w:sz w:val="40"/>
          <w:szCs w:val="40"/>
        </w:rPr>
        <w:t>phô lôc</w:t>
      </w:r>
      <w:bookmarkEnd w:id="48"/>
    </w:p>
    <w:p w:rsidR="0030454B" w:rsidRPr="00265EE6" w:rsidRDefault="0030454B" w:rsidP="0030454B">
      <w:pPr>
        <w:ind w:firstLine="284"/>
        <w:jc w:val="center"/>
        <w:rPr>
          <w:rFonts w:ascii=".VnTimeH" w:hAnsi=".VnTimeH"/>
          <w:b/>
          <w:sz w:val="144"/>
          <w:szCs w:val="144"/>
        </w:rPr>
      </w:pPr>
    </w:p>
    <w:p w:rsidR="00574AB7" w:rsidRPr="0030454B" w:rsidRDefault="00574AB7" w:rsidP="0030454B"/>
    <w:sectPr w:rsidR="00574AB7" w:rsidRPr="0030454B" w:rsidSect="00793ED0">
      <w:footerReference w:type="even" r:id="rId603"/>
      <w:footerReference w:type="default" r:id="rId604"/>
      <w:pgSz w:w="11907" w:h="16840" w:code="9"/>
      <w:pgMar w:top="1701" w:right="1134" w:bottom="1701" w:left="1985" w:header="720" w:footer="720" w:gutter="0"/>
      <w:pgNumType w:start="3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5A2A" w:rsidRDefault="00915A2A">
      <w:r>
        <w:separator/>
      </w:r>
    </w:p>
  </w:endnote>
  <w:endnote w:type="continuationSeparator" w:id="1">
    <w:p w:rsidR="00915A2A" w:rsidRDefault="00915A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7D97" w:rsidRDefault="00695447" w:rsidP="00E553C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F7D9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F7D97">
      <w:rPr>
        <w:rStyle w:val="PageNumber"/>
        <w:noProof/>
      </w:rPr>
      <w:t>16</w:t>
    </w:r>
    <w:r>
      <w:rPr>
        <w:rStyle w:val="PageNumber"/>
      </w:rPr>
      <w:fldChar w:fldCharType="end"/>
    </w:r>
  </w:p>
  <w:p w:rsidR="003F7D97" w:rsidRDefault="003F7D97">
    <w:pPr>
      <w:pStyle w:val="Footer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7D97" w:rsidRDefault="00695447" w:rsidP="00696BC6">
    <w:pPr>
      <w:pStyle w:val="Footer"/>
      <w:jc w:val="right"/>
    </w:pPr>
    <w:fldSimple w:instr=" PAGE   \* MERGEFORMAT ">
      <w:r w:rsidR="00491C12">
        <w:rPr>
          <w:noProof/>
        </w:rPr>
        <w:t>52</w:t>
      </w:r>
    </w:fldSimple>
  </w:p>
  <w:p w:rsidR="003F7D97" w:rsidRDefault="003F7D97">
    <w:pPr>
      <w:pStyle w:val="Footer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5A2A" w:rsidRDefault="00915A2A">
      <w:r>
        <w:separator/>
      </w:r>
    </w:p>
  </w:footnote>
  <w:footnote w:type="continuationSeparator" w:id="1">
    <w:p w:rsidR="00915A2A" w:rsidRDefault="00915A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52C58"/>
    <w:multiLevelType w:val="hybridMultilevel"/>
    <w:tmpl w:val="D1F66DE6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C0ACA"/>
    <w:multiLevelType w:val="hybridMultilevel"/>
    <w:tmpl w:val="133EB60E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8E1855"/>
    <w:multiLevelType w:val="hybridMultilevel"/>
    <w:tmpl w:val="62BA07BA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EE1B3F"/>
    <w:multiLevelType w:val="hybridMultilevel"/>
    <w:tmpl w:val="DBEEC0AC"/>
    <w:lvl w:ilvl="0" w:tplc="FC3C2BFA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573C77"/>
    <w:multiLevelType w:val="hybridMultilevel"/>
    <w:tmpl w:val="C8EEE01C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3906E5"/>
    <w:multiLevelType w:val="hybridMultilevel"/>
    <w:tmpl w:val="7F101C30"/>
    <w:lvl w:ilvl="0" w:tplc="C7C200EA">
      <w:start w:val="1"/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A2D21CF"/>
    <w:multiLevelType w:val="hybridMultilevel"/>
    <w:tmpl w:val="7BC84BA4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236D11"/>
    <w:multiLevelType w:val="multilevel"/>
    <w:tmpl w:val="FD28B21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>
    <w:nsid w:val="0C4C5EF1"/>
    <w:multiLevelType w:val="hybridMultilevel"/>
    <w:tmpl w:val="19285192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0C6B0E5A"/>
    <w:multiLevelType w:val="hybridMultilevel"/>
    <w:tmpl w:val="923C8536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E212D1A"/>
    <w:multiLevelType w:val="hybridMultilevel"/>
    <w:tmpl w:val="54DA9C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EAC1A16"/>
    <w:multiLevelType w:val="hybridMultilevel"/>
    <w:tmpl w:val="D29070C0"/>
    <w:lvl w:ilvl="0" w:tplc="0C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0F6E22BC"/>
    <w:multiLevelType w:val="hybridMultilevel"/>
    <w:tmpl w:val="839A2564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8B0441"/>
    <w:multiLevelType w:val="hybridMultilevel"/>
    <w:tmpl w:val="DE1A1650"/>
    <w:lvl w:ilvl="0" w:tplc="7C309EB2">
      <w:numFmt w:val="bullet"/>
      <w:lvlText w:val="-"/>
      <w:lvlJc w:val="left"/>
      <w:pPr>
        <w:ind w:left="1289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9" w:hanging="360"/>
      </w:pPr>
      <w:rPr>
        <w:rFonts w:ascii="Wingdings" w:hAnsi="Wingdings" w:hint="default"/>
      </w:rPr>
    </w:lvl>
  </w:abstractNum>
  <w:abstractNum w:abstractNumId="14">
    <w:nsid w:val="172345A2"/>
    <w:multiLevelType w:val="hybridMultilevel"/>
    <w:tmpl w:val="333E1C92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C1055CD"/>
    <w:multiLevelType w:val="hybridMultilevel"/>
    <w:tmpl w:val="A30C7CC0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D061635"/>
    <w:multiLevelType w:val="hybridMultilevel"/>
    <w:tmpl w:val="CFBE26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FD32132"/>
    <w:multiLevelType w:val="hybridMultilevel"/>
    <w:tmpl w:val="564ABE9A"/>
    <w:lvl w:ilvl="0" w:tplc="7C309EB2">
      <w:numFmt w:val="bullet"/>
      <w:lvlText w:val="-"/>
      <w:lvlJc w:val="left"/>
      <w:pPr>
        <w:ind w:left="180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>
    <w:nsid w:val="21F57085"/>
    <w:multiLevelType w:val="hybridMultilevel"/>
    <w:tmpl w:val="DBEC976A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23996619"/>
    <w:multiLevelType w:val="hybridMultilevel"/>
    <w:tmpl w:val="C1848908"/>
    <w:lvl w:ilvl="0" w:tplc="FC3C2BFA">
      <w:start w:val="1"/>
      <w:numFmt w:val="bullet"/>
      <w:lvlText w:val="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26F373E9"/>
    <w:multiLevelType w:val="hybridMultilevel"/>
    <w:tmpl w:val="42B6BA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ABC285B"/>
    <w:multiLevelType w:val="hybridMultilevel"/>
    <w:tmpl w:val="1D7209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5C628454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BD5B16"/>
    <w:multiLevelType w:val="hybridMultilevel"/>
    <w:tmpl w:val="62C0E1E8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B855464"/>
    <w:multiLevelType w:val="hybridMultilevel"/>
    <w:tmpl w:val="E1DC43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C102E8A"/>
    <w:multiLevelType w:val="hybridMultilevel"/>
    <w:tmpl w:val="3A2AD92E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C8F28BA"/>
    <w:multiLevelType w:val="hybridMultilevel"/>
    <w:tmpl w:val="9A2C0D72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2CF7325F"/>
    <w:multiLevelType w:val="hybridMultilevel"/>
    <w:tmpl w:val="0E7055E0"/>
    <w:lvl w:ilvl="0" w:tplc="80026F0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2DDB771F"/>
    <w:multiLevelType w:val="hybridMultilevel"/>
    <w:tmpl w:val="C32274E8"/>
    <w:lvl w:ilvl="0" w:tplc="4BA2E03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E3B450E"/>
    <w:multiLevelType w:val="hybridMultilevel"/>
    <w:tmpl w:val="BC9C2034"/>
    <w:lvl w:ilvl="0" w:tplc="FFCCE878">
      <w:start w:val="1"/>
      <w:numFmt w:val="bullet"/>
      <w:lvlText w:val=""/>
      <w:lvlJc w:val="left"/>
      <w:pPr>
        <w:ind w:left="684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756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828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900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972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044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116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188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2603" w:hanging="360"/>
      </w:pPr>
      <w:rPr>
        <w:rFonts w:ascii="Wingdings" w:hAnsi="Wingdings" w:hint="default"/>
      </w:rPr>
    </w:lvl>
  </w:abstractNum>
  <w:abstractNum w:abstractNumId="29">
    <w:nsid w:val="2EC86D3A"/>
    <w:multiLevelType w:val="hybridMultilevel"/>
    <w:tmpl w:val="382EA5C6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33A62C5A"/>
    <w:multiLevelType w:val="multilevel"/>
    <w:tmpl w:val="7024925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1">
    <w:nsid w:val="34363F0C"/>
    <w:multiLevelType w:val="hybridMultilevel"/>
    <w:tmpl w:val="FD8C7B42"/>
    <w:lvl w:ilvl="0" w:tplc="FC3C2BFA">
      <w:start w:val="1"/>
      <w:numFmt w:val="bullet"/>
      <w:lvlText w:val=""/>
      <w:lvlJc w:val="left"/>
      <w:pPr>
        <w:ind w:left="128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44736B7"/>
    <w:multiLevelType w:val="hybridMultilevel"/>
    <w:tmpl w:val="AEC89CDE"/>
    <w:lvl w:ilvl="0" w:tplc="C7C200EA">
      <w:start w:val="1"/>
      <w:numFmt w:val="bullet"/>
      <w:lvlText w:val="-"/>
      <w:lvlJc w:val="left"/>
      <w:pPr>
        <w:ind w:left="786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3">
    <w:nsid w:val="37672D6B"/>
    <w:multiLevelType w:val="hybridMultilevel"/>
    <w:tmpl w:val="1EF031EC"/>
    <w:lvl w:ilvl="0" w:tplc="7C309EB2">
      <w:numFmt w:val="bullet"/>
      <w:lvlText w:val="-"/>
      <w:lvlJc w:val="left"/>
      <w:pPr>
        <w:ind w:left="644" w:hanging="360"/>
      </w:pPr>
      <w:rPr>
        <w:rFonts w:ascii=".VnTime" w:eastAsia="Times New Roman" w:hAnsi=".VnTime"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9106508"/>
    <w:multiLevelType w:val="hybridMultilevel"/>
    <w:tmpl w:val="24AE86EA"/>
    <w:lvl w:ilvl="0" w:tplc="FFCCE878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9202DFE"/>
    <w:multiLevelType w:val="hybridMultilevel"/>
    <w:tmpl w:val="33FA6952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3C8D3200"/>
    <w:multiLevelType w:val="hybridMultilevel"/>
    <w:tmpl w:val="DD163792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CAF572D"/>
    <w:multiLevelType w:val="multilevel"/>
    <w:tmpl w:val="87BE2B78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lowerLetter"/>
      <w:lvlText w:val="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8" w:hanging="2160"/>
      </w:pPr>
      <w:rPr>
        <w:rFonts w:hint="default"/>
      </w:rPr>
    </w:lvl>
  </w:abstractNum>
  <w:abstractNum w:abstractNumId="38">
    <w:nsid w:val="3CCA58DE"/>
    <w:multiLevelType w:val="hybridMultilevel"/>
    <w:tmpl w:val="0C962520"/>
    <w:lvl w:ilvl="0" w:tplc="8BA25EE2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E1D2DC5"/>
    <w:multiLevelType w:val="hybridMultilevel"/>
    <w:tmpl w:val="436AA832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3F740198"/>
    <w:multiLevelType w:val="hybridMultilevel"/>
    <w:tmpl w:val="83C479BA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444D036D"/>
    <w:multiLevelType w:val="hybridMultilevel"/>
    <w:tmpl w:val="518A7342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60D11F3"/>
    <w:multiLevelType w:val="hybridMultilevel"/>
    <w:tmpl w:val="71B0D0A0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469F02B7"/>
    <w:multiLevelType w:val="hybridMultilevel"/>
    <w:tmpl w:val="30A0B3FA"/>
    <w:lvl w:ilvl="0" w:tplc="C9FEBA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46A02213"/>
    <w:multiLevelType w:val="hybridMultilevel"/>
    <w:tmpl w:val="A45002F6"/>
    <w:lvl w:ilvl="0" w:tplc="0828580C">
      <w:start w:val="1"/>
      <w:numFmt w:val="lowerLetter"/>
      <w:lvlText w:val="%1."/>
      <w:lvlJc w:val="left"/>
      <w:pPr>
        <w:ind w:left="720" w:hanging="360"/>
      </w:pPr>
      <w:rPr>
        <w:b/>
        <w:i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6F023EE"/>
    <w:multiLevelType w:val="hybridMultilevel"/>
    <w:tmpl w:val="1FF2D568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>
    <w:nsid w:val="47717C23"/>
    <w:multiLevelType w:val="hybridMultilevel"/>
    <w:tmpl w:val="16EA6F8E"/>
    <w:lvl w:ilvl="0" w:tplc="0A0A73BE">
      <w:start w:val="1"/>
      <w:numFmt w:val="decimal"/>
      <w:lvlText w:val="%1."/>
      <w:lvlJc w:val="left"/>
      <w:pPr>
        <w:tabs>
          <w:tab w:val="num" w:pos="695"/>
        </w:tabs>
        <w:ind w:left="69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5"/>
        </w:tabs>
        <w:ind w:left="14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5"/>
        </w:tabs>
        <w:ind w:left="21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5"/>
        </w:tabs>
        <w:ind w:left="28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5"/>
        </w:tabs>
        <w:ind w:left="35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5"/>
        </w:tabs>
        <w:ind w:left="42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5"/>
        </w:tabs>
        <w:ind w:left="50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5"/>
        </w:tabs>
        <w:ind w:left="57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5"/>
        </w:tabs>
        <w:ind w:left="6455" w:hanging="180"/>
      </w:pPr>
    </w:lvl>
  </w:abstractNum>
  <w:abstractNum w:abstractNumId="47">
    <w:nsid w:val="4D4A44F5"/>
    <w:multiLevelType w:val="hybridMultilevel"/>
    <w:tmpl w:val="AFDC38F2"/>
    <w:lvl w:ilvl="0" w:tplc="58C2A22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DEE6F7B"/>
    <w:multiLevelType w:val="hybridMultilevel"/>
    <w:tmpl w:val="2A14B114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>
    <w:nsid w:val="4E4735FE"/>
    <w:multiLevelType w:val="multilevel"/>
    <w:tmpl w:val="2F0E906A"/>
    <w:lvl w:ilvl="0">
      <w:start w:val="1"/>
      <w:numFmt w:val="decimal"/>
      <w:lvlText w:val="%1."/>
      <w:lvlJc w:val="left"/>
      <w:pPr>
        <w:ind w:left="450" w:hanging="450"/>
      </w:pPr>
      <w:rPr>
        <w:rFonts w:ascii=".VnTimeH" w:hAnsi=".VnTimeH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.VnTimeH" w:hAnsi=".VnTimeH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.VnTimeH" w:hAnsi=".VnTimeH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=".VnTimeH" w:hAnsi=".VnTimeH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.VnTimeH" w:hAnsi=".VnTimeH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ascii=".VnTimeH" w:hAnsi=".VnTimeH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ascii=".VnTimeH" w:hAnsi=".VnTimeH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ascii=".VnTimeH" w:hAnsi=".VnTimeH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ascii=".VnTimeH" w:hAnsi=".VnTimeH" w:hint="default"/>
      </w:rPr>
    </w:lvl>
  </w:abstractNum>
  <w:abstractNum w:abstractNumId="50">
    <w:nsid w:val="4E7471D7"/>
    <w:multiLevelType w:val="hybridMultilevel"/>
    <w:tmpl w:val="104442B2"/>
    <w:lvl w:ilvl="0" w:tplc="7C309EB2">
      <w:numFmt w:val="bullet"/>
      <w:lvlText w:val="-"/>
      <w:lvlJc w:val="left"/>
      <w:pPr>
        <w:ind w:left="180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1">
    <w:nsid w:val="4F4727D3"/>
    <w:multiLevelType w:val="hybridMultilevel"/>
    <w:tmpl w:val="26EC99D2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2">
    <w:nsid w:val="4FA6512F"/>
    <w:multiLevelType w:val="hybridMultilevel"/>
    <w:tmpl w:val="1DEC6FAC"/>
    <w:lvl w:ilvl="0" w:tplc="FFCCE878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52456B10"/>
    <w:multiLevelType w:val="hybridMultilevel"/>
    <w:tmpl w:val="0D388EDC"/>
    <w:lvl w:ilvl="0" w:tplc="FFCCE878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528B596E"/>
    <w:multiLevelType w:val="hybridMultilevel"/>
    <w:tmpl w:val="3AC63C58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53A4785D"/>
    <w:multiLevelType w:val="hybridMultilevel"/>
    <w:tmpl w:val="BA66928A"/>
    <w:lvl w:ilvl="0" w:tplc="FC3C2BFA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55892C92"/>
    <w:multiLevelType w:val="hybridMultilevel"/>
    <w:tmpl w:val="3D7637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65D085A"/>
    <w:multiLevelType w:val="hybridMultilevel"/>
    <w:tmpl w:val="45485CBE"/>
    <w:lvl w:ilvl="0" w:tplc="FC3C2BFA">
      <w:start w:val="1"/>
      <w:numFmt w:val="bullet"/>
      <w:lvlText w:val=""/>
      <w:lvlJc w:val="left"/>
      <w:pPr>
        <w:ind w:left="107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5705311C"/>
    <w:multiLevelType w:val="hybridMultilevel"/>
    <w:tmpl w:val="73F87140"/>
    <w:lvl w:ilvl="0" w:tplc="6A907A7C">
      <w:start w:val="2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938794F"/>
    <w:multiLevelType w:val="hybridMultilevel"/>
    <w:tmpl w:val="0056288E"/>
    <w:lvl w:ilvl="0" w:tplc="FFCCE878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5BF16A56"/>
    <w:multiLevelType w:val="hybridMultilevel"/>
    <w:tmpl w:val="515458A0"/>
    <w:lvl w:ilvl="0" w:tplc="0C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1">
    <w:nsid w:val="5CC65CCE"/>
    <w:multiLevelType w:val="hybridMultilevel"/>
    <w:tmpl w:val="2CFAF15C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5D833291"/>
    <w:multiLevelType w:val="hybridMultilevel"/>
    <w:tmpl w:val="6584EA1A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5D8D3CA3"/>
    <w:multiLevelType w:val="hybridMultilevel"/>
    <w:tmpl w:val="13A60A92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5DA95FE2"/>
    <w:multiLevelType w:val="hybridMultilevel"/>
    <w:tmpl w:val="5F0CC85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F4A7780"/>
    <w:multiLevelType w:val="hybridMultilevel"/>
    <w:tmpl w:val="967EE7E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601134F8"/>
    <w:multiLevelType w:val="hybridMultilevel"/>
    <w:tmpl w:val="C0C0FED2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2C01A51"/>
    <w:multiLevelType w:val="hybridMultilevel"/>
    <w:tmpl w:val="B162AD50"/>
    <w:lvl w:ilvl="0" w:tplc="C7C200EA">
      <w:start w:val="1"/>
      <w:numFmt w:val="bullet"/>
      <w:lvlText w:val="-"/>
      <w:lvlJc w:val="left"/>
      <w:pPr>
        <w:ind w:left="180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>
    <w:nsid w:val="64E45570"/>
    <w:multiLevelType w:val="hybridMultilevel"/>
    <w:tmpl w:val="CF104594"/>
    <w:lvl w:ilvl="0" w:tplc="FFCCE878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67784110"/>
    <w:multiLevelType w:val="hybridMultilevel"/>
    <w:tmpl w:val="B5B4315A"/>
    <w:lvl w:ilvl="0" w:tplc="0C090019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6A0F0B60"/>
    <w:multiLevelType w:val="hybridMultilevel"/>
    <w:tmpl w:val="281E8744"/>
    <w:lvl w:ilvl="0" w:tplc="7C309EB2">
      <w:numFmt w:val="bullet"/>
      <w:lvlText w:val="-"/>
      <w:lvlJc w:val="left"/>
      <w:pPr>
        <w:ind w:left="180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1">
    <w:nsid w:val="6A62012A"/>
    <w:multiLevelType w:val="hybridMultilevel"/>
    <w:tmpl w:val="946C929A"/>
    <w:lvl w:ilvl="0" w:tplc="FFCCE878">
      <w:start w:val="1"/>
      <w:numFmt w:val="bullet"/>
      <w:lvlText w:val=""/>
      <w:lvlJc w:val="left"/>
      <w:pPr>
        <w:ind w:left="64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2">
    <w:nsid w:val="6C0725F6"/>
    <w:multiLevelType w:val="hybridMultilevel"/>
    <w:tmpl w:val="2CAE533E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3">
    <w:nsid w:val="6CC7679C"/>
    <w:multiLevelType w:val="hybridMultilevel"/>
    <w:tmpl w:val="339AF38A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6D330D5F"/>
    <w:multiLevelType w:val="hybridMultilevel"/>
    <w:tmpl w:val="BA980CA6"/>
    <w:lvl w:ilvl="0" w:tplc="F20661B4">
      <w:start w:val="1"/>
      <w:numFmt w:val="decimal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5">
    <w:nsid w:val="6DFC27AC"/>
    <w:multiLevelType w:val="hybridMultilevel"/>
    <w:tmpl w:val="B69C2A54"/>
    <w:lvl w:ilvl="0" w:tplc="6DDE7DEE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76">
    <w:nsid w:val="6E156F71"/>
    <w:multiLevelType w:val="hybridMultilevel"/>
    <w:tmpl w:val="333E33F0"/>
    <w:lvl w:ilvl="0" w:tplc="7C309EB2">
      <w:numFmt w:val="bullet"/>
      <w:lvlText w:val="-"/>
      <w:lvlJc w:val="left"/>
      <w:pPr>
        <w:ind w:left="180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7">
    <w:nsid w:val="6E8F448E"/>
    <w:multiLevelType w:val="hybridMultilevel"/>
    <w:tmpl w:val="60ACFA10"/>
    <w:lvl w:ilvl="0" w:tplc="C7C200EA">
      <w:start w:val="1"/>
      <w:numFmt w:val="bullet"/>
      <w:lvlText w:val="-"/>
      <w:lvlJc w:val="left"/>
      <w:pPr>
        <w:ind w:left="644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8">
    <w:nsid w:val="71551627"/>
    <w:multiLevelType w:val="multilevel"/>
    <w:tmpl w:val="34DE7ADE"/>
    <w:lvl w:ilvl="0">
      <w:start w:val="4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9">
    <w:nsid w:val="75947A39"/>
    <w:multiLevelType w:val="hybridMultilevel"/>
    <w:tmpl w:val="7E506206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77BE0EA9"/>
    <w:multiLevelType w:val="hybridMultilevel"/>
    <w:tmpl w:val="CAC8D868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1">
    <w:nsid w:val="78A0519F"/>
    <w:multiLevelType w:val="hybridMultilevel"/>
    <w:tmpl w:val="81984016"/>
    <w:lvl w:ilvl="0" w:tplc="915AAA4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79EB7BAE"/>
    <w:multiLevelType w:val="hybridMultilevel"/>
    <w:tmpl w:val="017C2C3A"/>
    <w:lvl w:ilvl="0" w:tplc="FC3C2BFA">
      <w:start w:val="1"/>
      <w:numFmt w:val="bullet"/>
      <w:lvlText w:val=""/>
      <w:lvlJc w:val="left"/>
      <w:pPr>
        <w:ind w:left="128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3">
    <w:nsid w:val="7B123114"/>
    <w:multiLevelType w:val="hybridMultilevel"/>
    <w:tmpl w:val="EF0C305C"/>
    <w:lvl w:ilvl="0" w:tplc="7C309EB2">
      <w:numFmt w:val="bullet"/>
      <w:lvlText w:val="-"/>
      <w:lvlJc w:val="left"/>
      <w:pPr>
        <w:ind w:left="144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4">
    <w:nsid w:val="7C5E02EF"/>
    <w:multiLevelType w:val="hybridMultilevel"/>
    <w:tmpl w:val="57782D08"/>
    <w:lvl w:ilvl="0" w:tplc="7C309EB2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7C906ED1"/>
    <w:multiLevelType w:val="hybridMultilevel"/>
    <w:tmpl w:val="631A54BA"/>
    <w:lvl w:ilvl="0" w:tplc="EC0ADAA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86">
    <w:nsid w:val="7CBB6008"/>
    <w:multiLevelType w:val="hybridMultilevel"/>
    <w:tmpl w:val="AB4C1A2E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7D87772C"/>
    <w:multiLevelType w:val="hybridMultilevel"/>
    <w:tmpl w:val="6090E37A"/>
    <w:lvl w:ilvl="0" w:tplc="C7C200E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0"/>
  </w:num>
  <w:num w:numId="2">
    <w:abstractNumId w:val="25"/>
  </w:num>
  <w:num w:numId="3">
    <w:abstractNumId w:val="81"/>
  </w:num>
  <w:num w:numId="4">
    <w:abstractNumId w:val="22"/>
  </w:num>
  <w:num w:numId="5">
    <w:abstractNumId w:val="77"/>
  </w:num>
  <w:num w:numId="6">
    <w:abstractNumId w:val="41"/>
  </w:num>
  <w:num w:numId="7">
    <w:abstractNumId w:val="15"/>
  </w:num>
  <w:num w:numId="8">
    <w:abstractNumId w:val="52"/>
  </w:num>
  <w:num w:numId="9">
    <w:abstractNumId w:val="82"/>
  </w:num>
  <w:num w:numId="10">
    <w:abstractNumId w:val="5"/>
  </w:num>
  <w:num w:numId="11">
    <w:abstractNumId w:val="64"/>
  </w:num>
  <w:num w:numId="12">
    <w:abstractNumId w:val="31"/>
  </w:num>
  <w:num w:numId="13">
    <w:abstractNumId w:val="32"/>
  </w:num>
  <w:num w:numId="14">
    <w:abstractNumId w:val="87"/>
  </w:num>
  <w:num w:numId="15">
    <w:abstractNumId w:val="63"/>
  </w:num>
  <w:num w:numId="16">
    <w:abstractNumId w:val="6"/>
  </w:num>
  <w:num w:numId="17">
    <w:abstractNumId w:val="57"/>
  </w:num>
  <w:num w:numId="18">
    <w:abstractNumId w:val="39"/>
  </w:num>
  <w:num w:numId="19">
    <w:abstractNumId w:val="44"/>
  </w:num>
  <w:num w:numId="20">
    <w:abstractNumId w:val="37"/>
  </w:num>
  <w:num w:numId="21">
    <w:abstractNumId w:val="34"/>
  </w:num>
  <w:num w:numId="22">
    <w:abstractNumId w:val="3"/>
  </w:num>
  <w:num w:numId="23">
    <w:abstractNumId w:val="65"/>
  </w:num>
  <w:num w:numId="24">
    <w:abstractNumId w:val="55"/>
  </w:num>
  <w:num w:numId="25">
    <w:abstractNumId w:val="86"/>
  </w:num>
  <w:num w:numId="26">
    <w:abstractNumId w:val="24"/>
  </w:num>
  <w:num w:numId="27">
    <w:abstractNumId w:val="61"/>
  </w:num>
  <w:num w:numId="28">
    <w:abstractNumId w:val="27"/>
  </w:num>
  <w:num w:numId="29">
    <w:abstractNumId w:val="11"/>
  </w:num>
  <w:num w:numId="30">
    <w:abstractNumId w:val="71"/>
  </w:num>
  <w:num w:numId="31">
    <w:abstractNumId w:val="19"/>
  </w:num>
  <w:num w:numId="32">
    <w:abstractNumId w:val="70"/>
  </w:num>
  <w:num w:numId="33">
    <w:abstractNumId w:val="17"/>
  </w:num>
  <w:num w:numId="34">
    <w:abstractNumId w:val="68"/>
  </w:num>
  <w:num w:numId="35">
    <w:abstractNumId w:val="72"/>
  </w:num>
  <w:num w:numId="36">
    <w:abstractNumId w:val="76"/>
  </w:num>
  <w:num w:numId="37">
    <w:abstractNumId w:val="28"/>
  </w:num>
  <w:num w:numId="38">
    <w:abstractNumId w:val="67"/>
  </w:num>
  <w:num w:numId="39">
    <w:abstractNumId w:val="59"/>
  </w:num>
  <w:num w:numId="40">
    <w:abstractNumId w:val="53"/>
  </w:num>
  <w:num w:numId="41">
    <w:abstractNumId w:val="18"/>
  </w:num>
  <w:num w:numId="42">
    <w:abstractNumId w:val="83"/>
  </w:num>
  <w:num w:numId="43">
    <w:abstractNumId w:val="35"/>
  </w:num>
  <w:num w:numId="44">
    <w:abstractNumId w:val="50"/>
  </w:num>
  <w:num w:numId="45">
    <w:abstractNumId w:val="45"/>
  </w:num>
  <w:num w:numId="46">
    <w:abstractNumId w:val="48"/>
  </w:num>
  <w:num w:numId="47">
    <w:abstractNumId w:val="69"/>
  </w:num>
  <w:num w:numId="48">
    <w:abstractNumId w:val="29"/>
  </w:num>
  <w:num w:numId="49">
    <w:abstractNumId w:val="80"/>
  </w:num>
  <w:num w:numId="50">
    <w:abstractNumId w:val="8"/>
  </w:num>
  <w:num w:numId="51">
    <w:abstractNumId w:val="51"/>
  </w:num>
  <w:num w:numId="52">
    <w:abstractNumId w:val="56"/>
  </w:num>
  <w:num w:numId="53">
    <w:abstractNumId w:val="7"/>
  </w:num>
  <w:num w:numId="54">
    <w:abstractNumId w:val="21"/>
  </w:num>
  <w:num w:numId="55">
    <w:abstractNumId w:val="0"/>
  </w:num>
  <w:num w:numId="56">
    <w:abstractNumId w:val="12"/>
  </w:num>
  <w:num w:numId="57">
    <w:abstractNumId w:val="40"/>
  </w:num>
  <w:num w:numId="58">
    <w:abstractNumId w:val="33"/>
  </w:num>
  <w:num w:numId="59">
    <w:abstractNumId w:val="23"/>
  </w:num>
  <w:num w:numId="60">
    <w:abstractNumId w:val="62"/>
  </w:num>
  <w:num w:numId="61">
    <w:abstractNumId w:val="84"/>
  </w:num>
  <w:num w:numId="62">
    <w:abstractNumId w:val="1"/>
  </w:num>
  <w:num w:numId="63">
    <w:abstractNumId w:val="79"/>
  </w:num>
  <w:num w:numId="64">
    <w:abstractNumId w:val="9"/>
  </w:num>
  <w:num w:numId="65">
    <w:abstractNumId w:val="4"/>
  </w:num>
  <w:num w:numId="66">
    <w:abstractNumId w:val="14"/>
  </w:num>
  <w:num w:numId="67">
    <w:abstractNumId w:val="42"/>
  </w:num>
  <w:num w:numId="68">
    <w:abstractNumId w:val="2"/>
  </w:num>
  <w:num w:numId="69">
    <w:abstractNumId w:val="66"/>
  </w:num>
  <w:num w:numId="70">
    <w:abstractNumId w:val="73"/>
  </w:num>
  <w:num w:numId="71">
    <w:abstractNumId w:val="20"/>
  </w:num>
  <w:num w:numId="72">
    <w:abstractNumId w:val="54"/>
  </w:num>
  <w:num w:numId="73">
    <w:abstractNumId w:val="36"/>
  </w:num>
  <w:num w:numId="74">
    <w:abstractNumId w:val="13"/>
  </w:num>
  <w:num w:numId="75">
    <w:abstractNumId w:val="38"/>
  </w:num>
  <w:num w:numId="76">
    <w:abstractNumId w:val="10"/>
  </w:num>
  <w:num w:numId="77">
    <w:abstractNumId w:val="75"/>
  </w:num>
  <w:num w:numId="78">
    <w:abstractNumId w:val="85"/>
  </w:num>
  <w:num w:numId="79">
    <w:abstractNumId w:val="26"/>
  </w:num>
  <w:num w:numId="80">
    <w:abstractNumId w:val="49"/>
  </w:num>
  <w:num w:numId="81">
    <w:abstractNumId w:val="30"/>
  </w:num>
  <w:num w:numId="82">
    <w:abstractNumId w:val="43"/>
  </w:num>
  <w:num w:numId="83">
    <w:abstractNumId w:val="58"/>
  </w:num>
  <w:num w:numId="84">
    <w:abstractNumId w:val="74"/>
  </w:num>
  <w:num w:numId="85">
    <w:abstractNumId w:val="47"/>
  </w:num>
  <w:num w:numId="86">
    <w:abstractNumId w:val="16"/>
  </w:num>
  <w:num w:numId="87">
    <w:abstractNumId w:val="78"/>
  </w:num>
  <w:num w:numId="88">
    <w:abstractNumId w:val="46"/>
  </w:num>
  <w:numIdMacAtCleanup w:val="7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hideGrammaticalErrors/>
  <w:activeWritingStyle w:appName="MSWord" w:lang="en-US" w:vendorID="64" w:dllVersion="131078" w:nlCheck="1" w:checkStyle="1"/>
  <w:activeWritingStyle w:appName="MSWord" w:lang="es-VE" w:vendorID="64" w:dllVersion="131078" w:nlCheck="1" w:checkStyle="1"/>
  <w:activeWritingStyle w:appName="MSWord" w:lang="fr-FR" w:vendorID="64" w:dllVersion="131078" w:nlCheck="1" w:checkStyle="1"/>
  <w:activeWritingStyle w:appName="MSWord" w:lang="en-US" w:vendorID="8" w:dllVersion="513" w:checkStyle="1"/>
  <w:stylePaneFormatFilter w:val="3F01"/>
  <w:defaultTabStop w:val="720"/>
  <w:drawingGridHorizontalSpacing w:val="142"/>
  <w:drawingGridVerticalSpacing w:val="181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71A0B"/>
    <w:rsid w:val="0000070E"/>
    <w:rsid w:val="00000795"/>
    <w:rsid w:val="000015BF"/>
    <w:rsid w:val="00001722"/>
    <w:rsid w:val="00001ABF"/>
    <w:rsid w:val="000026F0"/>
    <w:rsid w:val="00002908"/>
    <w:rsid w:val="00003428"/>
    <w:rsid w:val="00003CCC"/>
    <w:rsid w:val="00003EF5"/>
    <w:rsid w:val="00004B37"/>
    <w:rsid w:val="00005CEE"/>
    <w:rsid w:val="00007937"/>
    <w:rsid w:val="00010AE5"/>
    <w:rsid w:val="00012094"/>
    <w:rsid w:val="0001325A"/>
    <w:rsid w:val="000138BB"/>
    <w:rsid w:val="000144AE"/>
    <w:rsid w:val="0001671A"/>
    <w:rsid w:val="00016ACC"/>
    <w:rsid w:val="00016E0C"/>
    <w:rsid w:val="0001740D"/>
    <w:rsid w:val="0002079F"/>
    <w:rsid w:val="00022416"/>
    <w:rsid w:val="00023B2C"/>
    <w:rsid w:val="00023C46"/>
    <w:rsid w:val="0002522A"/>
    <w:rsid w:val="00025980"/>
    <w:rsid w:val="00026433"/>
    <w:rsid w:val="000266FB"/>
    <w:rsid w:val="00026BD6"/>
    <w:rsid w:val="00027DDB"/>
    <w:rsid w:val="00030524"/>
    <w:rsid w:val="00030EC1"/>
    <w:rsid w:val="0003149A"/>
    <w:rsid w:val="000315A6"/>
    <w:rsid w:val="00032030"/>
    <w:rsid w:val="000346A4"/>
    <w:rsid w:val="000373A5"/>
    <w:rsid w:val="000376F8"/>
    <w:rsid w:val="000377B2"/>
    <w:rsid w:val="00040276"/>
    <w:rsid w:val="0004179C"/>
    <w:rsid w:val="0004182A"/>
    <w:rsid w:val="00042040"/>
    <w:rsid w:val="0004228C"/>
    <w:rsid w:val="000427B9"/>
    <w:rsid w:val="00043248"/>
    <w:rsid w:val="0004354D"/>
    <w:rsid w:val="000436F0"/>
    <w:rsid w:val="00043E1F"/>
    <w:rsid w:val="00044462"/>
    <w:rsid w:val="00044A06"/>
    <w:rsid w:val="00045A36"/>
    <w:rsid w:val="00047318"/>
    <w:rsid w:val="00047778"/>
    <w:rsid w:val="00051D09"/>
    <w:rsid w:val="00051E86"/>
    <w:rsid w:val="00053D59"/>
    <w:rsid w:val="00053F41"/>
    <w:rsid w:val="00055CC3"/>
    <w:rsid w:val="000567D0"/>
    <w:rsid w:val="00056E01"/>
    <w:rsid w:val="00057411"/>
    <w:rsid w:val="00060AC4"/>
    <w:rsid w:val="00060E87"/>
    <w:rsid w:val="00063011"/>
    <w:rsid w:val="00065042"/>
    <w:rsid w:val="000661B3"/>
    <w:rsid w:val="00067BE6"/>
    <w:rsid w:val="000704D5"/>
    <w:rsid w:val="000707CA"/>
    <w:rsid w:val="00070892"/>
    <w:rsid w:val="00070B52"/>
    <w:rsid w:val="00071A0B"/>
    <w:rsid w:val="000724C6"/>
    <w:rsid w:val="00072974"/>
    <w:rsid w:val="00072D39"/>
    <w:rsid w:val="0007390F"/>
    <w:rsid w:val="00073EA8"/>
    <w:rsid w:val="00075216"/>
    <w:rsid w:val="00075759"/>
    <w:rsid w:val="000758A4"/>
    <w:rsid w:val="000767FB"/>
    <w:rsid w:val="000769E1"/>
    <w:rsid w:val="000776B6"/>
    <w:rsid w:val="00077AAD"/>
    <w:rsid w:val="00077B46"/>
    <w:rsid w:val="00080004"/>
    <w:rsid w:val="00081FED"/>
    <w:rsid w:val="00082257"/>
    <w:rsid w:val="00082C52"/>
    <w:rsid w:val="000837B3"/>
    <w:rsid w:val="00083923"/>
    <w:rsid w:val="00084200"/>
    <w:rsid w:val="000844D0"/>
    <w:rsid w:val="00085F1F"/>
    <w:rsid w:val="00087122"/>
    <w:rsid w:val="00087266"/>
    <w:rsid w:val="000877B1"/>
    <w:rsid w:val="00087B14"/>
    <w:rsid w:val="00090470"/>
    <w:rsid w:val="000919C9"/>
    <w:rsid w:val="00091A6B"/>
    <w:rsid w:val="0009296E"/>
    <w:rsid w:val="000941A4"/>
    <w:rsid w:val="00097F43"/>
    <w:rsid w:val="000A0838"/>
    <w:rsid w:val="000A2F84"/>
    <w:rsid w:val="000A40A1"/>
    <w:rsid w:val="000A4909"/>
    <w:rsid w:val="000A499A"/>
    <w:rsid w:val="000A550B"/>
    <w:rsid w:val="000A7268"/>
    <w:rsid w:val="000A76D2"/>
    <w:rsid w:val="000A7DD3"/>
    <w:rsid w:val="000B0C86"/>
    <w:rsid w:val="000B0DF5"/>
    <w:rsid w:val="000B0FEB"/>
    <w:rsid w:val="000B1082"/>
    <w:rsid w:val="000B20C4"/>
    <w:rsid w:val="000B3305"/>
    <w:rsid w:val="000B3499"/>
    <w:rsid w:val="000B3844"/>
    <w:rsid w:val="000B41AC"/>
    <w:rsid w:val="000B4F11"/>
    <w:rsid w:val="000B519D"/>
    <w:rsid w:val="000C09B2"/>
    <w:rsid w:val="000C3CE4"/>
    <w:rsid w:val="000C586B"/>
    <w:rsid w:val="000C5AA0"/>
    <w:rsid w:val="000C71E0"/>
    <w:rsid w:val="000C72F5"/>
    <w:rsid w:val="000C76F0"/>
    <w:rsid w:val="000C7809"/>
    <w:rsid w:val="000C7833"/>
    <w:rsid w:val="000D120C"/>
    <w:rsid w:val="000D1308"/>
    <w:rsid w:val="000D25E7"/>
    <w:rsid w:val="000D2AA0"/>
    <w:rsid w:val="000D34ED"/>
    <w:rsid w:val="000D4175"/>
    <w:rsid w:val="000D4D3B"/>
    <w:rsid w:val="000D57D1"/>
    <w:rsid w:val="000D58B7"/>
    <w:rsid w:val="000D7705"/>
    <w:rsid w:val="000D7792"/>
    <w:rsid w:val="000D7C4F"/>
    <w:rsid w:val="000E0D5D"/>
    <w:rsid w:val="000E10F3"/>
    <w:rsid w:val="000E1513"/>
    <w:rsid w:val="000E1EC5"/>
    <w:rsid w:val="000E3180"/>
    <w:rsid w:val="000E31AA"/>
    <w:rsid w:val="000E39CE"/>
    <w:rsid w:val="000E3AAA"/>
    <w:rsid w:val="000E55C5"/>
    <w:rsid w:val="000E5701"/>
    <w:rsid w:val="000E5910"/>
    <w:rsid w:val="000E5C2E"/>
    <w:rsid w:val="000E752B"/>
    <w:rsid w:val="000E76D1"/>
    <w:rsid w:val="000E7FDC"/>
    <w:rsid w:val="000F0805"/>
    <w:rsid w:val="000F0F45"/>
    <w:rsid w:val="000F0FC0"/>
    <w:rsid w:val="000F1FA1"/>
    <w:rsid w:val="000F4521"/>
    <w:rsid w:val="000F45FB"/>
    <w:rsid w:val="000F591B"/>
    <w:rsid w:val="000F600F"/>
    <w:rsid w:val="000F622A"/>
    <w:rsid w:val="000F68C3"/>
    <w:rsid w:val="000F6C43"/>
    <w:rsid w:val="000F6F30"/>
    <w:rsid w:val="000F7133"/>
    <w:rsid w:val="000F78E3"/>
    <w:rsid w:val="001008FE"/>
    <w:rsid w:val="0010092C"/>
    <w:rsid w:val="00100E84"/>
    <w:rsid w:val="001010C5"/>
    <w:rsid w:val="00101818"/>
    <w:rsid w:val="0010254A"/>
    <w:rsid w:val="00104128"/>
    <w:rsid w:val="00105291"/>
    <w:rsid w:val="001068C0"/>
    <w:rsid w:val="0011071B"/>
    <w:rsid w:val="0011071D"/>
    <w:rsid w:val="001117E6"/>
    <w:rsid w:val="00112B43"/>
    <w:rsid w:val="001130F9"/>
    <w:rsid w:val="001138AB"/>
    <w:rsid w:val="00115152"/>
    <w:rsid w:val="001151E2"/>
    <w:rsid w:val="001156AA"/>
    <w:rsid w:val="00115BC5"/>
    <w:rsid w:val="00115E4D"/>
    <w:rsid w:val="0011669A"/>
    <w:rsid w:val="00116968"/>
    <w:rsid w:val="00116CE4"/>
    <w:rsid w:val="00117076"/>
    <w:rsid w:val="001178F7"/>
    <w:rsid w:val="00120133"/>
    <w:rsid w:val="00120F6D"/>
    <w:rsid w:val="00122381"/>
    <w:rsid w:val="00123F54"/>
    <w:rsid w:val="0012575A"/>
    <w:rsid w:val="00126012"/>
    <w:rsid w:val="001319A7"/>
    <w:rsid w:val="00132CEF"/>
    <w:rsid w:val="00134FC3"/>
    <w:rsid w:val="001353E4"/>
    <w:rsid w:val="00135439"/>
    <w:rsid w:val="00135BA6"/>
    <w:rsid w:val="001369FD"/>
    <w:rsid w:val="00136A0F"/>
    <w:rsid w:val="0013720E"/>
    <w:rsid w:val="0014093F"/>
    <w:rsid w:val="00140CB8"/>
    <w:rsid w:val="0014181A"/>
    <w:rsid w:val="00141B61"/>
    <w:rsid w:val="0014304B"/>
    <w:rsid w:val="001432BB"/>
    <w:rsid w:val="001434E8"/>
    <w:rsid w:val="0014399C"/>
    <w:rsid w:val="00145236"/>
    <w:rsid w:val="0015107A"/>
    <w:rsid w:val="001522AD"/>
    <w:rsid w:val="001548C3"/>
    <w:rsid w:val="0015531F"/>
    <w:rsid w:val="00156F40"/>
    <w:rsid w:val="00157630"/>
    <w:rsid w:val="001610CC"/>
    <w:rsid w:val="00161862"/>
    <w:rsid w:val="00162342"/>
    <w:rsid w:val="0016240C"/>
    <w:rsid w:val="00162F23"/>
    <w:rsid w:val="001636C7"/>
    <w:rsid w:val="00164F2C"/>
    <w:rsid w:val="001666A0"/>
    <w:rsid w:val="001666D5"/>
    <w:rsid w:val="0016687E"/>
    <w:rsid w:val="001705AB"/>
    <w:rsid w:val="00170D27"/>
    <w:rsid w:val="00170F70"/>
    <w:rsid w:val="0017141B"/>
    <w:rsid w:val="001715B6"/>
    <w:rsid w:val="00172469"/>
    <w:rsid w:val="00172BE3"/>
    <w:rsid w:val="00172E4E"/>
    <w:rsid w:val="00172F6A"/>
    <w:rsid w:val="00174372"/>
    <w:rsid w:val="00176FCC"/>
    <w:rsid w:val="001771C8"/>
    <w:rsid w:val="00177889"/>
    <w:rsid w:val="001803E4"/>
    <w:rsid w:val="00180A0D"/>
    <w:rsid w:val="00181701"/>
    <w:rsid w:val="00182AE1"/>
    <w:rsid w:val="001832CD"/>
    <w:rsid w:val="0018353D"/>
    <w:rsid w:val="00184722"/>
    <w:rsid w:val="00185228"/>
    <w:rsid w:val="00186B82"/>
    <w:rsid w:val="00186D94"/>
    <w:rsid w:val="00187E0B"/>
    <w:rsid w:val="001904A0"/>
    <w:rsid w:val="00191EDF"/>
    <w:rsid w:val="0019339E"/>
    <w:rsid w:val="00193C46"/>
    <w:rsid w:val="00193FCD"/>
    <w:rsid w:val="001945A3"/>
    <w:rsid w:val="0019552A"/>
    <w:rsid w:val="00195C71"/>
    <w:rsid w:val="00196309"/>
    <w:rsid w:val="001A0A84"/>
    <w:rsid w:val="001A1545"/>
    <w:rsid w:val="001A1FE5"/>
    <w:rsid w:val="001A20E5"/>
    <w:rsid w:val="001A2DD6"/>
    <w:rsid w:val="001A4DAC"/>
    <w:rsid w:val="001A5B47"/>
    <w:rsid w:val="001A6111"/>
    <w:rsid w:val="001A6265"/>
    <w:rsid w:val="001A7BCC"/>
    <w:rsid w:val="001A7C32"/>
    <w:rsid w:val="001B12E6"/>
    <w:rsid w:val="001B16E7"/>
    <w:rsid w:val="001B218F"/>
    <w:rsid w:val="001B45F2"/>
    <w:rsid w:val="001B4FD0"/>
    <w:rsid w:val="001B73FE"/>
    <w:rsid w:val="001B7A69"/>
    <w:rsid w:val="001C097C"/>
    <w:rsid w:val="001C0D63"/>
    <w:rsid w:val="001C1EB5"/>
    <w:rsid w:val="001C23E5"/>
    <w:rsid w:val="001C3F05"/>
    <w:rsid w:val="001C4048"/>
    <w:rsid w:val="001C483E"/>
    <w:rsid w:val="001C66E6"/>
    <w:rsid w:val="001D0BB7"/>
    <w:rsid w:val="001D11D6"/>
    <w:rsid w:val="001D269D"/>
    <w:rsid w:val="001D27C8"/>
    <w:rsid w:val="001D2B47"/>
    <w:rsid w:val="001D2B4A"/>
    <w:rsid w:val="001D2BCC"/>
    <w:rsid w:val="001D3CF4"/>
    <w:rsid w:val="001D49FE"/>
    <w:rsid w:val="001D579C"/>
    <w:rsid w:val="001D690A"/>
    <w:rsid w:val="001D6C6B"/>
    <w:rsid w:val="001D7E3A"/>
    <w:rsid w:val="001E047A"/>
    <w:rsid w:val="001E1AEE"/>
    <w:rsid w:val="001E24BA"/>
    <w:rsid w:val="001E2616"/>
    <w:rsid w:val="001E3E98"/>
    <w:rsid w:val="001E4AF7"/>
    <w:rsid w:val="001E4B2E"/>
    <w:rsid w:val="001E562B"/>
    <w:rsid w:val="001E60C0"/>
    <w:rsid w:val="001E70BE"/>
    <w:rsid w:val="001E715B"/>
    <w:rsid w:val="001E72DD"/>
    <w:rsid w:val="001E7640"/>
    <w:rsid w:val="001E767E"/>
    <w:rsid w:val="001E7F2C"/>
    <w:rsid w:val="001F0058"/>
    <w:rsid w:val="001F1139"/>
    <w:rsid w:val="001F1452"/>
    <w:rsid w:val="001F15F8"/>
    <w:rsid w:val="001F1702"/>
    <w:rsid w:val="001F22AA"/>
    <w:rsid w:val="001F22F4"/>
    <w:rsid w:val="001F3E0E"/>
    <w:rsid w:val="001F48F7"/>
    <w:rsid w:val="001F4F53"/>
    <w:rsid w:val="001F4FBC"/>
    <w:rsid w:val="001F52FF"/>
    <w:rsid w:val="001F62D3"/>
    <w:rsid w:val="001F6E61"/>
    <w:rsid w:val="001F6EFC"/>
    <w:rsid w:val="001F7423"/>
    <w:rsid w:val="0020006A"/>
    <w:rsid w:val="00200158"/>
    <w:rsid w:val="0020033F"/>
    <w:rsid w:val="00200E5E"/>
    <w:rsid w:val="00203997"/>
    <w:rsid w:val="002055F9"/>
    <w:rsid w:val="00205610"/>
    <w:rsid w:val="00206B0B"/>
    <w:rsid w:val="00207473"/>
    <w:rsid w:val="00207AC7"/>
    <w:rsid w:val="002100D2"/>
    <w:rsid w:val="00210A14"/>
    <w:rsid w:val="00210E82"/>
    <w:rsid w:val="00212492"/>
    <w:rsid w:val="00213D61"/>
    <w:rsid w:val="00216B0B"/>
    <w:rsid w:val="0021789A"/>
    <w:rsid w:val="00217B44"/>
    <w:rsid w:val="00217C33"/>
    <w:rsid w:val="002201B9"/>
    <w:rsid w:val="0022091B"/>
    <w:rsid w:val="002212C4"/>
    <w:rsid w:val="002216AE"/>
    <w:rsid w:val="002217C9"/>
    <w:rsid w:val="00221F4E"/>
    <w:rsid w:val="0022234A"/>
    <w:rsid w:val="0022247B"/>
    <w:rsid w:val="0022247F"/>
    <w:rsid w:val="00222845"/>
    <w:rsid w:val="00222C52"/>
    <w:rsid w:val="0022451A"/>
    <w:rsid w:val="002246C4"/>
    <w:rsid w:val="002248AA"/>
    <w:rsid w:val="00225166"/>
    <w:rsid w:val="00226A21"/>
    <w:rsid w:val="00227040"/>
    <w:rsid w:val="002270E1"/>
    <w:rsid w:val="002279EB"/>
    <w:rsid w:val="0023027F"/>
    <w:rsid w:val="002305F3"/>
    <w:rsid w:val="002311C1"/>
    <w:rsid w:val="0023247B"/>
    <w:rsid w:val="002325BF"/>
    <w:rsid w:val="002327FA"/>
    <w:rsid w:val="00232BAA"/>
    <w:rsid w:val="00232E05"/>
    <w:rsid w:val="00233075"/>
    <w:rsid w:val="00233939"/>
    <w:rsid w:val="00233ACA"/>
    <w:rsid w:val="0023479A"/>
    <w:rsid w:val="00234B0D"/>
    <w:rsid w:val="00234E94"/>
    <w:rsid w:val="00235B3B"/>
    <w:rsid w:val="00236386"/>
    <w:rsid w:val="00236556"/>
    <w:rsid w:val="00236A5A"/>
    <w:rsid w:val="002370E0"/>
    <w:rsid w:val="00237DC9"/>
    <w:rsid w:val="00240CC7"/>
    <w:rsid w:val="00241582"/>
    <w:rsid w:val="00242352"/>
    <w:rsid w:val="00242BC7"/>
    <w:rsid w:val="00243413"/>
    <w:rsid w:val="0024389B"/>
    <w:rsid w:val="002441FB"/>
    <w:rsid w:val="0024681F"/>
    <w:rsid w:val="00246A4C"/>
    <w:rsid w:val="00247235"/>
    <w:rsid w:val="002506A5"/>
    <w:rsid w:val="002521FC"/>
    <w:rsid w:val="00253A64"/>
    <w:rsid w:val="00253B71"/>
    <w:rsid w:val="00254A12"/>
    <w:rsid w:val="00254A9A"/>
    <w:rsid w:val="00255868"/>
    <w:rsid w:val="00255F2A"/>
    <w:rsid w:val="00256DFA"/>
    <w:rsid w:val="00257D2A"/>
    <w:rsid w:val="0026091F"/>
    <w:rsid w:val="00260A8B"/>
    <w:rsid w:val="00260AC4"/>
    <w:rsid w:val="00260ED0"/>
    <w:rsid w:val="00261778"/>
    <w:rsid w:val="002619C8"/>
    <w:rsid w:val="00264182"/>
    <w:rsid w:val="00264273"/>
    <w:rsid w:val="00266353"/>
    <w:rsid w:val="0026641E"/>
    <w:rsid w:val="0026746A"/>
    <w:rsid w:val="00267D54"/>
    <w:rsid w:val="00275E71"/>
    <w:rsid w:val="00276338"/>
    <w:rsid w:val="002765F1"/>
    <w:rsid w:val="0027675A"/>
    <w:rsid w:val="00276E80"/>
    <w:rsid w:val="0027703A"/>
    <w:rsid w:val="00277471"/>
    <w:rsid w:val="00277EA6"/>
    <w:rsid w:val="00283EDC"/>
    <w:rsid w:val="00284F5C"/>
    <w:rsid w:val="002856CA"/>
    <w:rsid w:val="00285B63"/>
    <w:rsid w:val="0028720D"/>
    <w:rsid w:val="00287388"/>
    <w:rsid w:val="002900D0"/>
    <w:rsid w:val="0029148C"/>
    <w:rsid w:val="00291627"/>
    <w:rsid w:val="00291859"/>
    <w:rsid w:val="0029251A"/>
    <w:rsid w:val="00292A67"/>
    <w:rsid w:val="00293A21"/>
    <w:rsid w:val="00294287"/>
    <w:rsid w:val="00294B3C"/>
    <w:rsid w:val="00294BF5"/>
    <w:rsid w:val="00295097"/>
    <w:rsid w:val="00295CEC"/>
    <w:rsid w:val="002972A6"/>
    <w:rsid w:val="00297EF6"/>
    <w:rsid w:val="002A3A38"/>
    <w:rsid w:val="002A3EE3"/>
    <w:rsid w:val="002A4151"/>
    <w:rsid w:val="002A42DA"/>
    <w:rsid w:val="002A456A"/>
    <w:rsid w:val="002A59C5"/>
    <w:rsid w:val="002A6941"/>
    <w:rsid w:val="002A6A0C"/>
    <w:rsid w:val="002A7188"/>
    <w:rsid w:val="002B0922"/>
    <w:rsid w:val="002B0D0F"/>
    <w:rsid w:val="002B1E70"/>
    <w:rsid w:val="002B2495"/>
    <w:rsid w:val="002B266A"/>
    <w:rsid w:val="002B41FD"/>
    <w:rsid w:val="002B4533"/>
    <w:rsid w:val="002B4536"/>
    <w:rsid w:val="002B466B"/>
    <w:rsid w:val="002B59AA"/>
    <w:rsid w:val="002B6150"/>
    <w:rsid w:val="002B7A88"/>
    <w:rsid w:val="002C0B4F"/>
    <w:rsid w:val="002C2283"/>
    <w:rsid w:val="002C488C"/>
    <w:rsid w:val="002C51D8"/>
    <w:rsid w:val="002C6904"/>
    <w:rsid w:val="002D1721"/>
    <w:rsid w:val="002D1854"/>
    <w:rsid w:val="002D1978"/>
    <w:rsid w:val="002D1DA8"/>
    <w:rsid w:val="002D3B51"/>
    <w:rsid w:val="002D40F2"/>
    <w:rsid w:val="002D4A87"/>
    <w:rsid w:val="002D68F3"/>
    <w:rsid w:val="002D748D"/>
    <w:rsid w:val="002D74B8"/>
    <w:rsid w:val="002E22C0"/>
    <w:rsid w:val="002E2D53"/>
    <w:rsid w:val="002E3218"/>
    <w:rsid w:val="002E4358"/>
    <w:rsid w:val="002E4712"/>
    <w:rsid w:val="002E4A83"/>
    <w:rsid w:val="002E4F86"/>
    <w:rsid w:val="002E50AA"/>
    <w:rsid w:val="002E5B42"/>
    <w:rsid w:val="002E5DB4"/>
    <w:rsid w:val="002E65C1"/>
    <w:rsid w:val="002E67E0"/>
    <w:rsid w:val="002E6D66"/>
    <w:rsid w:val="002E6F0D"/>
    <w:rsid w:val="002E773F"/>
    <w:rsid w:val="002F02E3"/>
    <w:rsid w:val="002F0E22"/>
    <w:rsid w:val="002F2197"/>
    <w:rsid w:val="002F2EF0"/>
    <w:rsid w:val="002F3473"/>
    <w:rsid w:val="002F3971"/>
    <w:rsid w:val="002F4048"/>
    <w:rsid w:val="002F4858"/>
    <w:rsid w:val="002F62B5"/>
    <w:rsid w:val="002F66AC"/>
    <w:rsid w:val="002F6B5C"/>
    <w:rsid w:val="002F6C84"/>
    <w:rsid w:val="00301199"/>
    <w:rsid w:val="00301D1B"/>
    <w:rsid w:val="00301E87"/>
    <w:rsid w:val="00303FA1"/>
    <w:rsid w:val="0030422E"/>
    <w:rsid w:val="0030454B"/>
    <w:rsid w:val="0030657F"/>
    <w:rsid w:val="003111B3"/>
    <w:rsid w:val="00312AE8"/>
    <w:rsid w:val="00312DD1"/>
    <w:rsid w:val="00313589"/>
    <w:rsid w:val="00313D93"/>
    <w:rsid w:val="00313DE2"/>
    <w:rsid w:val="00314083"/>
    <w:rsid w:val="00314D65"/>
    <w:rsid w:val="00314D8D"/>
    <w:rsid w:val="0031518D"/>
    <w:rsid w:val="0031573F"/>
    <w:rsid w:val="00317829"/>
    <w:rsid w:val="00321616"/>
    <w:rsid w:val="003228AE"/>
    <w:rsid w:val="00322EFC"/>
    <w:rsid w:val="00323218"/>
    <w:rsid w:val="003302DE"/>
    <w:rsid w:val="00332513"/>
    <w:rsid w:val="00335E31"/>
    <w:rsid w:val="003360AE"/>
    <w:rsid w:val="003364DB"/>
    <w:rsid w:val="00336620"/>
    <w:rsid w:val="00336BBE"/>
    <w:rsid w:val="003408F6"/>
    <w:rsid w:val="00340A14"/>
    <w:rsid w:val="00340C28"/>
    <w:rsid w:val="003433BF"/>
    <w:rsid w:val="00343B1E"/>
    <w:rsid w:val="00344838"/>
    <w:rsid w:val="0034491E"/>
    <w:rsid w:val="00344C9A"/>
    <w:rsid w:val="00344D16"/>
    <w:rsid w:val="0034618F"/>
    <w:rsid w:val="00346215"/>
    <w:rsid w:val="0034659F"/>
    <w:rsid w:val="00350496"/>
    <w:rsid w:val="00350BDC"/>
    <w:rsid w:val="00351629"/>
    <w:rsid w:val="003532CF"/>
    <w:rsid w:val="003538AA"/>
    <w:rsid w:val="0035399D"/>
    <w:rsid w:val="00354379"/>
    <w:rsid w:val="00355C4F"/>
    <w:rsid w:val="00355DF6"/>
    <w:rsid w:val="00355E83"/>
    <w:rsid w:val="003564DF"/>
    <w:rsid w:val="0035679E"/>
    <w:rsid w:val="003576FA"/>
    <w:rsid w:val="00357B93"/>
    <w:rsid w:val="00357E0D"/>
    <w:rsid w:val="003604C8"/>
    <w:rsid w:val="003605AE"/>
    <w:rsid w:val="00360841"/>
    <w:rsid w:val="003609CD"/>
    <w:rsid w:val="003616FE"/>
    <w:rsid w:val="00361BB1"/>
    <w:rsid w:val="003621B0"/>
    <w:rsid w:val="00362B10"/>
    <w:rsid w:val="003632CF"/>
    <w:rsid w:val="00364C39"/>
    <w:rsid w:val="00365D3F"/>
    <w:rsid w:val="0036630C"/>
    <w:rsid w:val="00366E0D"/>
    <w:rsid w:val="0037104E"/>
    <w:rsid w:val="00372421"/>
    <w:rsid w:val="00372BBA"/>
    <w:rsid w:val="00374B8B"/>
    <w:rsid w:val="00374ED5"/>
    <w:rsid w:val="00375671"/>
    <w:rsid w:val="00375BFE"/>
    <w:rsid w:val="00376B79"/>
    <w:rsid w:val="00381B17"/>
    <w:rsid w:val="00382388"/>
    <w:rsid w:val="00382E20"/>
    <w:rsid w:val="003836FE"/>
    <w:rsid w:val="003840BC"/>
    <w:rsid w:val="00384617"/>
    <w:rsid w:val="00384B03"/>
    <w:rsid w:val="00385217"/>
    <w:rsid w:val="00385B5D"/>
    <w:rsid w:val="003867EE"/>
    <w:rsid w:val="00386B97"/>
    <w:rsid w:val="00387F24"/>
    <w:rsid w:val="003904A6"/>
    <w:rsid w:val="003905B3"/>
    <w:rsid w:val="00392592"/>
    <w:rsid w:val="00393ED5"/>
    <w:rsid w:val="0039438F"/>
    <w:rsid w:val="003943A0"/>
    <w:rsid w:val="00394DA8"/>
    <w:rsid w:val="00394E3E"/>
    <w:rsid w:val="0039599A"/>
    <w:rsid w:val="00395E12"/>
    <w:rsid w:val="00396DDA"/>
    <w:rsid w:val="0039766E"/>
    <w:rsid w:val="00397D5D"/>
    <w:rsid w:val="003A0370"/>
    <w:rsid w:val="003A07E4"/>
    <w:rsid w:val="003A0A31"/>
    <w:rsid w:val="003A12E8"/>
    <w:rsid w:val="003A2104"/>
    <w:rsid w:val="003A2F0D"/>
    <w:rsid w:val="003A3AFA"/>
    <w:rsid w:val="003A4BAD"/>
    <w:rsid w:val="003A5F47"/>
    <w:rsid w:val="003A7300"/>
    <w:rsid w:val="003A7E51"/>
    <w:rsid w:val="003B175B"/>
    <w:rsid w:val="003B1B92"/>
    <w:rsid w:val="003B1BB0"/>
    <w:rsid w:val="003B2AB8"/>
    <w:rsid w:val="003B2C49"/>
    <w:rsid w:val="003B33AA"/>
    <w:rsid w:val="003B3804"/>
    <w:rsid w:val="003B7F03"/>
    <w:rsid w:val="003B7FA9"/>
    <w:rsid w:val="003C0427"/>
    <w:rsid w:val="003C1448"/>
    <w:rsid w:val="003C20C1"/>
    <w:rsid w:val="003C21DB"/>
    <w:rsid w:val="003C36C8"/>
    <w:rsid w:val="003C3ECE"/>
    <w:rsid w:val="003C54E6"/>
    <w:rsid w:val="003C55D8"/>
    <w:rsid w:val="003C5C75"/>
    <w:rsid w:val="003C5FE1"/>
    <w:rsid w:val="003C6D8C"/>
    <w:rsid w:val="003C7E2C"/>
    <w:rsid w:val="003D0547"/>
    <w:rsid w:val="003D1C6E"/>
    <w:rsid w:val="003D2333"/>
    <w:rsid w:val="003D242A"/>
    <w:rsid w:val="003D3E80"/>
    <w:rsid w:val="003D3ED9"/>
    <w:rsid w:val="003D4A66"/>
    <w:rsid w:val="003D4C2F"/>
    <w:rsid w:val="003D6666"/>
    <w:rsid w:val="003D6705"/>
    <w:rsid w:val="003D7670"/>
    <w:rsid w:val="003E0362"/>
    <w:rsid w:val="003E0A34"/>
    <w:rsid w:val="003E0DD2"/>
    <w:rsid w:val="003E1351"/>
    <w:rsid w:val="003E2FD7"/>
    <w:rsid w:val="003E3589"/>
    <w:rsid w:val="003E396C"/>
    <w:rsid w:val="003E4B53"/>
    <w:rsid w:val="003E4DC1"/>
    <w:rsid w:val="003E67A8"/>
    <w:rsid w:val="003E6C08"/>
    <w:rsid w:val="003F03A3"/>
    <w:rsid w:val="003F04D9"/>
    <w:rsid w:val="003F090A"/>
    <w:rsid w:val="003F0F80"/>
    <w:rsid w:val="003F10DC"/>
    <w:rsid w:val="003F1705"/>
    <w:rsid w:val="003F179F"/>
    <w:rsid w:val="003F23C5"/>
    <w:rsid w:val="003F2970"/>
    <w:rsid w:val="003F386A"/>
    <w:rsid w:val="003F38E1"/>
    <w:rsid w:val="003F44DF"/>
    <w:rsid w:val="003F4708"/>
    <w:rsid w:val="003F57C2"/>
    <w:rsid w:val="003F5D27"/>
    <w:rsid w:val="003F5E06"/>
    <w:rsid w:val="003F6554"/>
    <w:rsid w:val="003F6633"/>
    <w:rsid w:val="003F6E68"/>
    <w:rsid w:val="003F74B9"/>
    <w:rsid w:val="003F7D97"/>
    <w:rsid w:val="00400562"/>
    <w:rsid w:val="00400D50"/>
    <w:rsid w:val="00400E58"/>
    <w:rsid w:val="00402323"/>
    <w:rsid w:val="00402514"/>
    <w:rsid w:val="00402BA7"/>
    <w:rsid w:val="00403411"/>
    <w:rsid w:val="00403B20"/>
    <w:rsid w:val="00404571"/>
    <w:rsid w:val="00404670"/>
    <w:rsid w:val="0040478B"/>
    <w:rsid w:val="004056A1"/>
    <w:rsid w:val="00406D5C"/>
    <w:rsid w:val="00407B35"/>
    <w:rsid w:val="00410890"/>
    <w:rsid w:val="00410DA1"/>
    <w:rsid w:val="004114B9"/>
    <w:rsid w:val="00412B74"/>
    <w:rsid w:val="00413BED"/>
    <w:rsid w:val="00414A85"/>
    <w:rsid w:val="00415F4B"/>
    <w:rsid w:val="004207E6"/>
    <w:rsid w:val="00420B0E"/>
    <w:rsid w:val="0042221A"/>
    <w:rsid w:val="0042342E"/>
    <w:rsid w:val="00423B67"/>
    <w:rsid w:val="004277C7"/>
    <w:rsid w:val="004310C4"/>
    <w:rsid w:val="00431D3F"/>
    <w:rsid w:val="00432803"/>
    <w:rsid w:val="00433435"/>
    <w:rsid w:val="00434EC6"/>
    <w:rsid w:val="00435EE4"/>
    <w:rsid w:val="004369B5"/>
    <w:rsid w:val="0043724B"/>
    <w:rsid w:val="00437A03"/>
    <w:rsid w:val="004402ED"/>
    <w:rsid w:val="00441B96"/>
    <w:rsid w:val="00442D43"/>
    <w:rsid w:val="0044356C"/>
    <w:rsid w:val="0044713D"/>
    <w:rsid w:val="00450C0F"/>
    <w:rsid w:val="004515F1"/>
    <w:rsid w:val="00452110"/>
    <w:rsid w:val="0045227B"/>
    <w:rsid w:val="00453598"/>
    <w:rsid w:val="0045367A"/>
    <w:rsid w:val="00453C3E"/>
    <w:rsid w:val="00454168"/>
    <w:rsid w:val="00455676"/>
    <w:rsid w:val="00457618"/>
    <w:rsid w:val="00457B3E"/>
    <w:rsid w:val="0046103C"/>
    <w:rsid w:val="00461887"/>
    <w:rsid w:val="00461D1C"/>
    <w:rsid w:val="004621F0"/>
    <w:rsid w:val="00462649"/>
    <w:rsid w:val="00462FEF"/>
    <w:rsid w:val="004659BC"/>
    <w:rsid w:val="00467408"/>
    <w:rsid w:val="00467D4A"/>
    <w:rsid w:val="00470D96"/>
    <w:rsid w:val="00471622"/>
    <w:rsid w:val="0047255F"/>
    <w:rsid w:val="004759AF"/>
    <w:rsid w:val="00477E4E"/>
    <w:rsid w:val="00480111"/>
    <w:rsid w:val="0048054D"/>
    <w:rsid w:val="0048147B"/>
    <w:rsid w:val="00481998"/>
    <w:rsid w:val="00482298"/>
    <w:rsid w:val="00482AFE"/>
    <w:rsid w:val="00482DD3"/>
    <w:rsid w:val="00483622"/>
    <w:rsid w:val="00486043"/>
    <w:rsid w:val="004862BF"/>
    <w:rsid w:val="00486408"/>
    <w:rsid w:val="00487424"/>
    <w:rsid w:val="004879C0"/>
    <w:rsid w:val="004903A3"/>
    <w:rsid w:val="004910AA"/>
    <w:rsid w:val="004917FB"/>
    <w:rsid w:val="00491C12"/>
    <w:rsid w:val="004921F5"/>
    <w:rsid w:val="00492578"/>
    <w:rsid w:val="00493105"/>
    <w:rsid w:val="0049455A"/>
    <w:rsid w:val="0049497C"/>
    <w:rsid w:val="004954B1"/>
    <w:rsid w:val="004A0008"/>
    <w:rsid w:val="004A11A1"/>
    <w:rsid w:val="004A15C1"/>
    <w:rsid w:val="004A1CF4"/>
    <w:rsid w:val="004A4256"/>
    <w:rsid w:val="004A42F4"/>
    <w:rsid w:val="004A4860"/>
    <w:rsid w:val="004A4F39"/>
    <w:rsid w:val="004A5466"/>
    <w:rsid w:val="004A589E"/>
    <w:rsid w:val="004A699B"/>
    <w:rsid w:val="004A6F93"/>
    <w:rsid w:val="004A78E3"/>
    <w:rsid w:val="004A7FB0"/>
    <w:rsid w:val="004B002C"/>
    <w:rsid w:val="004B08D5"/>
    <w:rsid w:val="004B0F11"/>
    <w:rsid w:val="004B1099"/>
    <w:rsid w:val="004B133C"/>
    <w:rsid w:val="004B14AF"/>
    <w:rsid w:val="004B3E13"/>
    <w:rsid w:val="004B42F0"/>
    <w:rsid w:val="004B6B1E"/>
    <w:rsid w:val="004B721D"/>
    <w:rsid w:val="004C282C"/>
    <w:rsid w:val="004C665A"/>
    <w:rsid w:val="004C74B7"/>
    <w:rsid w:val="004D03BE"/>
    <w:rsid w:val="004D0B26"/>
    <w:rsid w:val="004D170C"/>
    <w:rsid w:val="004D1C78"/>
    <w:rsid w:val="004D2255"/>
    <w:rsid w:val="004D26E8"/>
    <w:rsid w:val="004D2E84"/>
    <w:rsid w:val="004D3279"/>
    <w:rsid w:val="004D692B"/>
    <w:rsid w:val="004D6AD7"/>
    <w:rsid w:val="004D766F"/>
    <w:rsid w:val="004D76BE"/>
    <w:rsid w:val="004D792F"/>
    <w:rsid w:val="004D7B79"/>
    <w:rsid w:val="004E0256"/>
    <w:rsid w:val="004E4BF0"/>
    <w:rsid w:val="004E531E"/>
    <w:rsid w:val="004E583E"/>
    <w:rsid w:val="004E602C"/>
    <w:rsid w:val="004E666D"/>
    <w:rsid w:val="004F109A"/>
    <w:rsid w:val="004F1113"/>
    <w:rsid w:val="004F23E7"/>
    <w:rsid w:val="004F2655"/>
    <w:rsid w:val="004F33EF"/>
    <w:rsid w:val="004F3F6F"/>
    <w:rsid w:val="004F4A36"/>
    <w:rsid w:val="004F4D00"/>
    <w:rsid w:val="004F5183"/>
    <w:rsid w:val="004F5290"/>
    <w:rsid w:val="004F7C1C"/>
    <w:rsid w:val="004F7D42"/>
    <w:rsid w:val="005001A5"/>
    <w:rsid w:val="005004ED"/>
    <w:rsid w:val="005013AC"/>
    <w:rsid w:val="00502086"/>
    <w:rsid w:val="005025E1"/>
    <w:rsid w:val="00503B82"/>
    <w:rsid w:val="00503C17"/>
    <w:rsid w:val="00504709"/>
    <w:rsid w:val="0050483E"/>
    <w:rsid w:val="0050557B"/>
    <w:rsid w:val="00505873"/>
    <w:rsid w:val="00505897"/>
    <w:rsid w:val="00506C09"/>
    <w:rsid w:val="00506F92"/>
    <w:rsid w:val="00507282"/>
    <w:rsid w:val="00507446"/>
    <w:rsid w:val="00507554"/>
    <w:rsid w:val="00507961"/>
    <w:rsid w:val="00507D1A"/>
    <w:rsid w:val="00507D60"/>
    <w:rsid w:val="0051164B"/>
    <w:rsid w:val="0051344B"/>
    <w:rsid w:val="00513CC0"/>
    <w:rsid w:val="00515533"/>
    <w:rsid w:val="00515CBB"/>
    <w:rsid w:val="00515DF7"/>
    <w:rsid w:val="00516876"/>
    <w:rsid w:val="00516D23"/>
    <w:rsid w:val="005179B1"/>
    <w:rsid w:val="0052039C"/>
    <w:rsid w:val="005206C0"/>
    <w:rsid w:val="0052075E"/>
    <w:rsid w:val="00520DDA"/>
    <w:rsid w:val="00520EC3"/>
    <w:rsid w:val="00521A89"/>
    <w:rsid w:val="00522EE6"/>
    <w:rsid w:val="00522EED"/>
    <w:rsid w:val="00523C3C"/>
    <w:rsid w:val="0052438B"/>
    <w:rsid w:val="00524B9A"/>
    <w:rsid w:val="005264B0"/>
    <w:rsid w:val="005304C0"/>
    <w:rsid w:val="00530C85"/>
    <w:rsid w:val="00530D4F"/>
    <w:rsid w:val="00531454"/>
    <w:rsid w:val="00531737"/>
    <w:rsid w:val="0053247C"/>
    <w:rsid w:val="005329C6"/>
    <w:rsid w:val="005334DA"/>
    <w:rsid w:val="005344C2"/>
    <w:rsid w:val="005349BD"/>
    <w:rsid w:val="00534B8D"/>
    <w:rsid w:val="00535B64"/>
    <w:rsid w:val="00535C9E"/>
    <w:rsid w:val="005360E6"/>
    <w:rsid w:val="0053617F"/>
    <w:rsid w:val="005367FA"/>
    <w:rsid w:val="00541BA5"/>
    <w:rsid w:val="005421F0"/>
    <w:rsid w:val="00542925"/>
    <w:rsid w:val="00543FF4"/>
    <w:rsid w:val="0054494A"/>
    <w:rsid w:val="00544A41"/>
    <w:rsid w:val="005460CC"/>
    <w:rsid w:val="005465BA"/>
    <w:rsid w:val="00547DC0"/>
    <w:rsid w:val="00550278"/>
    <w:rsid w:val="00550A20"/>
    <w:rsid w:val="00550F1D"/>
    <w:rsid w:val="00551237"/>
    <w:rsid w:val="005512EE"/>
    <w:rsid w:val="0055220A"/>
    <w:rsid w:val="00553429"/>
    <w:rsid w:val="0055360E"/>
    <w:rsid w:val="00553BFF"/>
    <w:rsid w:val="00557481"/>
    <w:rsid w:val="00557EC1"/>
    <w:rsid w:val="00560E72"/>
    <w:rsid w:val="00561490"/>
    <w:rsid w:val="0056179C"/>
    <w:rsid w:val="005624B5"/>
    <w:rsid w:val="00563032"/>
    <w:rsid w:val="00563B44"/>
    <w:rsid w:val="00564449"/>
    <w:rsid w:val="00564E14"/>
    <w:rsid w:val="00565886"/>
    <w:rsid w:val="00565E76"/>
    <w:rsid w:val="00566A54"/>
    <w:rsid w:val="00571836"/>
    <w:rsid w:val="005739D0"/>
    <w:rsid w:val="005744C9"/>
    <w:rsid w:val="00574AB7"/>
    <w:rsid w:val="00574BDF"/>
    <w:rsid w:val="005754D5"/>
    <w:rsid w:val="00576023"/>
    <w:rsid w:val="00576117"/>
    <w:rsid w:val="00576BA7"/>
    <w:rsid w:val="005771A4"/>
    <w:rsid w:val="00580598"/>
    <w:rsid w:val="00581FEB"/>
    <w:rsid w:val="005833E9"/>
    <w:rsid w:val="00583566"/>
    <w:rsid w:val="00585532"/>
    <w:rsid w:val="00585593"/>
    <w:rsid w:val="00585DB7"/>
    <w:rsid w:val="00586A1E"/>
    <w:rsid w:val="00590F3E"/>
    <w:rsid w:val="00591791"/>
    <w:rsid w:val="00591A00"/>
    <w:rsid w:val="0059204E"/>
    <w:rsid w:val="00592179"/>
    <w:rsid w:val="0059232E"/>
    <w:rsid w:val="005923D3"/>
    <w:rsid w:val="00592AE2"/>
    <w:rsid w:val="00593010"/>
    <w:rsid w:val="00595940"/>
    <w:rsid w:val="0059704A"/>
    <w:rsid w:val="00597661"/>
    <w:rsid w:val="00597E8B"/>
    <w:rsid w:val="005A07F2"/>
    <w:rsid w:val="005A0B61"/>
    <w:rsid w:val="005A0CD7"/>
    <w:rsid w:val="005A17E2"/>
    <w:rsid w:val="005A1A26"/>
    <w:rsid w:val="005A2482"/>
    <w:rsid w:val="005A2F2F"/>
    <w:rsid w:val="005A4516"/>
    <w:rsid w:val="005A4929"/>
    <w:rsid w:val="005A4933"/>
    <w:rsid w:val="005A4FC9"/>
    <w:rsid w:val="005A535B"/>
    <w:rsid w:val="005A5756"/>
    <w:rsid w:val="005A61AA"/>
    <w:rsid w:val="005B0756"/>
    <w:rsid w:val="005B1FA3"/>
    <w:rsid w:val="005B2BB4"/>
    <w:rsid w:val="005B4C9C"/>
    <w:rsid w:val="005B6C3C"/>
    <w:rsid w:val="005B6FA8"/>
    <w:rsid w:val="005B70B2"/>
    <w:rsid w:val="005B72EF"/>
    <w:rsid w:val="005C0248"/>
    <w:rsid w:val="005C0803"/>
    <w:rsid w:val="005C0BB2"/>
    <w:rsid w:val="005C0D5D"/>
    <w:rsid w:val="005C0D87"/>
    <w:rsid w:val="005C0E4F"/>
    <w:rsid w:val="005C1F06"/>
    <w:rsid w:val="005C2117"/>
    <w:rsid w:val="005C21A9"/>
    <w:rsid w:val="005C2B44"/>
    <w:rsid w:val="005C2C37"/>
    <w:rsid w:val="005C3A4D"/>
    <w:rsid w:val="005C3FA2"/>
    <w:rsid w:val="005C5131"/>
    <w:rsid w:val="005C5CB5"/>
    <w:rsid w:val="005C5FAC"/>
    <w:rsid w:val="005C7938"/>
    <w:rsid w:val="005C7FA7"/>
    <w:rsid w:val="005D0167"/>
    <w:rsid w:val="005D1517"/>
    <w:rsid w:val="005D2DB5"/>
    <w:rsid w:val="005D5575"/>
    <w:rsid w:val="005D631F"/>
    <w:rsid w:val="005D7219"/>
    <w:rsid w:val="005E0AD5"/>
    <w:rsid w:val="005E0E84"/>
    <w:rsid w:val="005E2463"/>
    <w:rsid w:val="005E2A40"/>
    <w:rsid w:val="005E314C"/>
    <w:rsid w:val="005E4F86"/>
    <w:rsid w:val="005E79C0"/>
    <w:rsid w:val="005F10FA"/>
    <w:rsid w:val="005F1197"/>
    <w:rsid w:val="005F1C1E"/>
    <w:rsid w:val="005F1FD7"/>
    <w:rsid w:val="005F6AC2"/>
    <w:rsid w:val="005F6E4B"/>
    <w:rsid w:val="00600156"/>
    <w:rsid w:val="00600350"/>
    <w:rsid w:val="00600C40"/>
    <w:rsid w:val="00601538"/>
    <w:rsid w:val="00601A8C"/>
    <w:rsid w:val="00601ACA"/>
    <w:rsid w:val="00601CBF"/>
    <w:rsid w:val="0060213F"/>
    <w:rsid w:val="00602BDB"/>
    <w:rsid w:val="0060387B"/>
    <w:rsid w:val="00604C36"/>
    <w:rsid w:val="00605109"/>
    <w:rsid w:val="00605D17"/>
    <w:rsid w:val="00605D60"/>
    <w:rsid w:val="00607500"/>
    <w:rsid w:val="00610374"/>
    <w:rsid w:val="00611111"/>
    <w:rsid w:val="006141A8"/>
    <w:rsid w:val="00614237"/>
    <w:rsid w:val="00614A81"/>
    <w:rsid w:val="00615476"/>
    <w:rsid w:val="006158D0"/>
    <w:rsid w:val="00615D04"/>
    <w:rsid w:val="00616A31"/>
    <w:rsid w:val="006172A6"/>
    <w:rsid w:val="006176A2"/>
    <w:rsid w:val="0061786B"/>
    <w:rsid w:val="00617FAF"/>
    <w:rsid w:val="006211B0"/>
    <w:rsid w:val="006211B6"/>
    <w:rsid w:val="00621711"/>
    <w:rsid w:val="00621FD7"/>
    <w:rsid w:val="00622024"/>
    <w:rsid w:val="006221F9"/>
    <w:rsid w:val="00622F7C"/>
    <w:rsid w:val="0062389D"/>
    <w:rsid w:val="00624173"/>
    <w:rsid w:val="006249A8"/>
    <w:rsid w:val="0062625A"/>
    <w:rsid w:val="00626A40"/>
    <w:rsid w:val="00627521"/>
    <w:rsid w:val="00627FA1"/>
    <w:rsid w:val="00630490"/>
    <w:rsid w:val="006307A4"/>
    <w:rsid w:val="006311D1"/>
    <w:rsid w:val="00631A44"/>
    <w:rsid w:val="0063295F"/>
    <w:rsid w:val="00632B7A"/>
    <w:rsid w:val="00632BA3"/>
    <w:rsid w:val="0063363E"/>
    <w:rsid w:val="00633C09"/>
    <w:rsid w:val="00634987"/>
    <w:rsid w:val="006349F4"/>
    <w:rsid w:val="00635126"/>
    <w:rsid w:val="006357C1"/>
    <w:rsid w:val="006359C3"/>
    <w:rsid w:val="006375FA"/>
    <w:rsid w:val="00640203"/>
    <w:rsid w:val="00640218"/>
    <w:rsid w:val="00640410"/>
    <w:rsid w:val="00640B3F"/>
    <w:rsid w:val="006419E7"/>
    <w:rsid w:val="00641BAF"/>
    <w:rsid w:val="006425C1"/>
    <w:rsid w:val="006431D4"/>
    <w:rsid w:val="006439E0"/>
    <w:rsid w:val="006445C8"/>
    <w:rsid w:val="00644852"/>
    <w:rsid w:val="00645082"/>
    <w:rsid w:val="00646BF8"/>
    <w:rsid w:val="0065016B"/>
    <w:rsid w:val="00650CD8"/>
    <w:rsid w:val="0065146F"/>
    <w:rsid w:val="0065236E"/>
    <w:rsid w:val="00653BF1"/>
    <w:rsid w:val="00653E22"/>
    <w:rsid w:val="0065547E"/>
    <w:rsid w:val="00656CAC"/>
    <w:rsid w:val="006575C6"/>
    <w:rsid w:val="0065787F"/>
    <w:rsid w:val="00660BF2"/>
    <w:rsid w:val="00660EB6"/>
    <w:rsid w:val="00661F81"/>
    <w:rsid w:val="00661FC6"/>
    <w:rsid w:val="006623C0"/>
    <w:rsid w:val="00662511"/>
    <w:rsid w:val="0066315E"/>
    <w:rsid w:val="00663636"/>
    <w:rsid w:val="00663A09"/>
    <w:rsid w:val="006644B6"/>
    <w:rsid w:val="00664F63"/>
    <w:rsid w:val="006650E3"/>
    <w:rsid w:val="00665722"/>
    <w:rsid w:val="00665BD1"/>
    <w:rsid w:val="00665D9F"/>
    <w:rsid w:val="006670AD"/>
    <w:rsid w:val="00667A9E"/>
    <w:rsid w:val="00670BC9"/>
    <w:rsid w:val="00671ED7"/>
    <w:rsid w:val="00675A97"/>
    <w:rsid w:val="006809CF"/>
    <w:rsid w:val="00680B63"/>
    <w:rsid w:val="00680C61"/>
    <w:rsid w:val="0068110A"/>
    <w:rsid w:val="006821ED"/>
    <w:rsid w:val="00682A29"/>
    <w:rsid w:val="00682DF0"/>
    <w:rsid w:val="00682EC5"/>
    <w:rsid w:val="006837E2"/>
    <w:rsid w:val="00683992"/>
    <w:rsid w:val="00683E05"/>
    <w:rsid w:val="00684A08"/>
    <w:rsid w:val="0068507C"/>
    <w:rsid w:val="00685276"/>
    <w:rsid w:val="006852FC"/>
    <w:rsid w:val="0068699E"/>
    <w:rsid w:val="0068702E"/>
    <w:rsid w:val="006872B5"/>
    <w:rsid w:val="006875C6"/>
    <w:rsid w:val="0069015B"/>
    <w:rsid w:val="00690318"/>
    <w:rsid w:val="0069056A"/>
    <w:rsid w:val="00691B9E"/>
    <w:rsid w:val="00692140"/>
    <w:rsid w:val="00692926"/>
    <w:rsid w:val="00692A4B"/>
    <w:rsid w:val="00693847"/>
    <w:rsid w:val="00693AC6"/>
    <w:rsid w:val="00693F1F"/>
    <w:rsid w:val="00694942"/>
    <w:rsid w:val="00694DFC"/>
    <w:rsid w:val="00695447"/>
    <w:rsid w:val="00695C9B"/>
    <w:rsid w:val="00696BC6"/>
    <w:rsid w:val="00697028"/>
    <w:rsid w:val="00697106"/>
    <w:rsid w:val="00697F45"/>
    <w:rsid w:val="006A0AB4"/>
    <w:rsid w:val="006A2A65"/>
    <w:rsid w:val="006A3120"/>
    <w:rsid w:val="006A3721"/>
    <w:rsid w:val="006A3863"/>
    <w:rsid w:val="006A3E85"/>
    <w:rsid w:val="006A4150"/>
    <w:rsid w:val="006A5091"/>
    <w:rsid w:val="006A5343"/>
    <w:rsid w:val="006A5C02"/>
    <w:rsid w:val="006B18E3"/>
    <w:rsid w:val="006B19CF"/>
    <w:rsid w:val="006B19F1"/>
    <w:rsid w:val="006B1F83"/>
    <w:rsid w:val="006B2494"/>
    <w:rsid w:val="006B29E6"/>
    <w:rsid w:val="006B3388"/>
    <w:rsid w:val="006B34A9"/>
    <w:rsid w:val="006B3713"/>
    <w:rsid w:val="006B4C8C"/>
    <w:rsid w:val="006B5F36"/>
    <w:rsid w:val="006B6125"/>
    <w:rsid w:val="006B68A0"/>
    <w:rsid w:val="006B6BE7"/>
    <w:rsid w:val="006B733B"/>
    <w:rsid w:val="006B7611"/>
    <w:rsid w:val="006C09D3"/>
    <w:rsid w:val="006C12D6"/>
    <w:rsid w:val="006C2CA3"/>
    <w:rsid w:val="006C404D"/>
    <w:rsid w:val="006C49E4"/>
    <w:rsid w:val="006C4E9E"/>
    <w:rsid w:val="006C5283"/>
    <w:rsid w:val="006C6E19"/>
    <w:rsid w:val="006C7A52"/>
    <w:rsid w:val="006C7DAA"/>
    <w:rsid w:val="006D0019"/>
    <w:rsid w:val="006D0C32"/>
    <w:rsid w:val="006D2B7D"/>
    <w:rsid w:val="006D32A1"/>
    <w:rsid w:val="006D3A37"/>
    <w:rsid w:val="006D3DE7"/>
    <w:rsid w:val="006D4431"/>
    <w:rsid w:val="006D4BD5"/>
    <w:rsid w:val="006D686E"/>
    <w:rsid w:val="006D7195"/>
    <w:rsid w:val="006D7374"/>
    <w:rsid w:val="006D7445"/>
    <w:rsid w:val="006D7801"/>
    <w:rsid w:val="006E04AF"/>
    <w:rsid w:val="006E0C98"/>
    <w:rsid w:val="006E1D86"/>
    <w:rsid w:val="006E1FE9"/>
    <w:rsid w:val="006E38D3"/>
    <w:rsid w:val="006E4D34"/>
    <w:rsid w:val="006E58C5"/>
    <w:rsid w:val="006E5A1C"/>
    <w:rsid w:val="006F08BF"/>
    <w:rsid w:val="006F0D26"/>
    <w:rsid w:val="006F2AF6"/>
    <w:rsid w:val="006F3426"/>
    <w:rsid w:val="006F3AAD"/>
    <w:rsid w:val="006F3EE6"/>
    <w:rsid w:val="006F4D09"/>
    <w:rsid w:val="006F5690"/>
    <w:rsid w:val="006F6E4B"/>
    <w:rsid w:val="00700584"/>
    <w:rsid w:val="00700A11"/>
    <w:rsid w:val="00700B51"/>
    <w:rsid w:val="007018F4"/>
    <w:rsid w:val="00704909"/>
    <w:rsid w:val="00704F3F"/>
    <w:rsid w:val="007055B3"/>
    <w:rsid w:val="00707FAA"/>
    <w:rsid w:val="0071091F"/>
    <w:rsid w:val="00711988"/>
    <w:rsid w:val="00712BAD"/>
    <w:rsid w:val="00712BB2"/>
    <w:rsid w:val="00712DF4"/>
    <w:rsid w:val="00713780"/>
    <w:rsid w:val="00714167"/>
    <w:rsid w:val="007147D7"/>
    <w:rsid w:val="00715228"/>
    <w:rsid w:val="00715ACD"/>
    <w:rsid w:val="00715CAE"/>
    <w:rsid w:val="00716207"/>
    <w:rsid w:val="007162F8"/>
    <w:rsid w:val="007163FE"/>
    <w:rsid w:val="00721CE7"/>
    <w:rsid w:val="00722C0D"/>
    <w:rsid w:val="00723350"/>
    <w:rsid w:val="007243E6"/>
    <w:rsid w:val="0072591A"/>
    <w:rsid w:val="00725A46"/>
    <w:rsid w:val="00726BB4"/>
    <w:rsid w:val="007272CF"/>
    <w:rsid w:val="00727A4C"/>
    <w:rsid w:val="00727C7A"/>
    <w:rsid w:val="00727CE2"/>
    <w:rsid w:val="0073009E"/>
    <w:rsid w:val="00730B56"/>
    <w:rsid w:val="00730E7E"/>
    <w:rsid w:val="00731231"/>
    <w:rsid w:val="007324EC"/>
    <w:rsid w:val="0073261A"/>
    <w:rsid w:val="0073266E"/>
    <w:rsid w:val="0073267A"/>
    <w:rsid w:val="0073325E"/>
    <w:rsid w:val="00735498"/>
    <w:rsid w:val="00735509"/>
    <w:rsid w:val="007367EC"/>
    <w:rsid w:val="0074031E"/>
    <w:rsid w:val="007404EB"/>
    <w:rsid w:val="007406EA"/>
    <w:rsid w:val="0074097A"/>
    <w:rsid w:val="00740C1F"/>
    <w:rsid w:val="00740FBD"/>
    <w:rsid w:val="00741176"/>
    <w:rsid w:val="00742D09"/>
    <w:rsid w:val="00743115"/>
    <w:rsid w:val="00743CEB"/>
    <w:rsid w:val="00744127"/>
    <w:rsid w:val="00744E6F"/>
    <w:rsid w:val="00747803"/>
    <w:rsid w:val="00747886"/>
    <w:rsid w:val="00747B98"/>
    <w:rsid w:val="00747E2B"/>
    <w:rsid w:val="007503F6"/>
    <w:rsid w:val="0075116B"/>
    <w:rsid w:val="00751202"/>
    <w:rsid w:val="00751498"/>
    <w:rsid w:val="00752757"/>
    <w:rsid w:val="00753F33"/>
    <w:rsid w:val="007549AD"/>
    <w:rsid w:val="007551E8"/>
    <w:rsid w:val="00757A25"/>
    <w:rsid w:val="0076014E"/>
    <w:rsid w:val="00760F96"/>
    <w:rsid w:val="00760FF5"/>
    <w:rsid w:val="00761F4F"/>
    <w:rsid w:val="0076291E"/>
    <w:rsid w:val="00763597"/>
    <w:rsid w:val="00764130"/>
    <w:rsid w:val="00764649"/>
    <w:rsid w:val="00764AE6"/>
    <w:rsid w:val="00765317"/>
    <w:rsid w:val="00765610"/>
    <w:rsid w:val="00766E10"/>
    <w:rsid w:val="00767289"/>
    <w:rsid w:val="00767F59"/>
    <w:rsid w:val="00770995"/>
    <w:rsid w:val="00770D5A"/>
    <w:rsid w:val="00771282"/>
    <w:rsid w:val="0077154A"/>
    <w:rsid w:val="007717D4"/>
    <w:rsid w:val="00772927"/>
    <w:rsid w:val="00772E48"/>
    <w:rsid w:val="007731A3"/>
    <w:rsid w:val="00773D35"/>
    <w:rsid w:val="00773FF6"/>
    <w:rsid w:val="0077409D"/>
    <w:rsid w:val="007744AF"/>
    <w:rsid w:val="00774C8C"/>
    <w:rsid w:val="00774EF9"/>
    <w:rsid w:val="007764DC"/>
    <w:rsid w:val="00776E9A"/>
    <w:rsid w:val="00777880"/>
    <w:rsid w:val="00777C76"/>
    <w:rsid w:val="00780497"/>
    <w:rsid w:val="007824B2"/>
    <w:rsid w:val="00783D68"/>
    <w:rsid w:val="00783F8B"/>
    <w:rsid w:val="00784109"/>
    <w:rsid w:val="00784AB5"/>
    <w:rsid w:val="00785841"/>
    <w:rsid w:val="0078591B"/>
    <w:rsid w:val="0078639C"/>
    <w:rsid w:val="00790C17"/>
    <w:rsid w:val="00790C55"/>
    <w:rsid w:val="00792B2E"/>
    <w:rsid w:val="00793285"/>
    <w:rsid w:val="00793981"/>
    <w:rsid w:val="00793ED0"/>
    <w:rsid w:val="0079416E"/>
    <w:rsid w:val="0079579B"/>
    <w:rsid w:val="00795ED0"/>
    <w:rsid w:val="007963B8"/>
    <w:rsid w:val="007963BF"/>
    <w:rsid w:val="007964F7"/>
    <w:rsid w:val="00796CF6"/>
    <w:rsid w:val="00797842"/>
    <w:rsid w:val="00797D6E"/>
    <w:rsid w:val="007A06E5"/>
    <w:rsid w:val="007A0F13"/>
    <w:rsid w:val="007A10E0"/>
    <w:rsid w:val="007A13D2"/>
    <w:rsid w:val="007A2378"/>
    <w:rsid w:val="007A2599"/>
    <w:rsid w:val="007A263D"/>
    <w:rsid w:val="007A36D8"/>
    <w:rsid w:val="007A3748"/>
    <w:rsid w:val="007A4178"/>
    <w:rsid w:val="007A4F9D"/>
    <w:rsid w:val="007A53E8"/>
    <w:rsid w:val="007A6178"/>
    <w:rsid w:val="007A66E5"/>
    <w:rsid w:val="007A6E18"/>
    <w:rsid w:val="007A75A3"/>
    <w:rsid w:val="007A77EE"/>
    <w:rsid w:val="007A78D2"/>
    <w:rsid w:val="007B27BC"/>
    <w:rsid w:val="007B27C6"/>
    <w:rsid w:val="007B2E02"/>
    <w:rsid w:val="007B3643"/>
    <w:rsid w:val="007B37CA"/>
    <w:rsid w:val="007B4082"/>
    <w:rsid w:val="007B4523"/>
    <w:rsid w:val="007B461E"/>
    <w:rsid w:val="007B4AC0"/>
    <w:rsid w:val="007B55AC"/>
    <w:rsid w:val="007B63AE"/>
    <w:rsid w:val="007B64DB"/>
    <w:rsid w:val="007B6F7E"/>
    <w:rsid w:val="007B7829"/>
    <w:rsid w:val="007B782C"/>
    <w:rsid w:val="007B7AE4"/>
    <w:rsid w:val="007B7E85"/>
    <w:rsid w:val="007C120B"/>
    <w:rsid w:val="007C1E0C"/>
    <w:rsid w:val="007C2B71"/>
    <w:rsid w:val="007C3A81"/>
    <w:rsid w:val="007C41BD"/>
    <w:rsid w:val="007C47A1"/>
    <w:rsid w:val="007C5353"/>
    <w:rsid w:val="007C5D36"/>
    <w:rsid w:val="007C6199"/>
    <w:rsid w:val="007C66B4"/>
    <w:rsid w:val="007C7871"/>
    <w:rsid w:val="007C7977"/>
    <w:rsid w:val="007C7BD0"/>
    <w:rsid w:val="007C7CE8"/>
    <w:rsid w:val="007D0749"/>
    <w:rsid w:val="007D2258"/>
    <w:rsid w:val="007D230D"/>
    <w:rsid w:val="007D424C"/>
    <w:rsid w:val="007D49BB"/>
    <w:rsid w:val="007D544F"/>
    <w:rsid w:val="007D73D6"/>
    <w:rsid w:val="007D745E"/>
    <w:rsid w:val="007D7B21"/>
    <w:rsid w:val="007E17F7"/>
    <w:rsid w:val="007E2C54"/>
    <w:rsid w:val="007E3B16"/>
    <w:rsid w:val="007E446A"/>
    <w:rsid w:val="007E4CD9"/>
    <w:rsid w:val="007E5DB1"/>
    <w:rsid w:val="007E605F"/>
    <w:rsid w:val="007E6B83"/>
    <w:rsid w:val="007E7A78"/>
    <w:rsid w:val="007F30F5"/>
    <w:rsid w:val="007F345F"/>
    <w:rsid w:val="007F3DA8"/>
    <w:rsid w:val="007F40DE"/>
    <w:rsid w:val="007F4955"/>
    <w:rsid w:val="007F63D1"/>
    <w:rsid w:val="007F6CE4"/>
    <w:rsid w:val="007F763B"/>
    <w:rsid w:val="00801A64"/>
    <w:rsid w:val="00801B77"/>
    <w:rsid w:val="008023FC"/>
    <w:rsid w:val="008029DB"/>
    <w:rsid w:val="00803911"/>
    <w:rsid w:val="00803F0F"/>
    <w:rsid w:val="00805DF8"/>
    <w:rsid w:val="0080667F"/>
    <w:rsid w:val="0080753F"/>
    <w:rsid w:val="0081176E"/>
    <w:rsid w:val="008121AB"/>
    <w:rsid w:val="00812B95"/>
    <w:rsid w:val="0081568C"/>
    <w:rsid w:val="008157F8"/>
    <w:rsid w:val="00816242"/>
    <w:rsid w:val="00817354"/>
    <w:rsid w:val="008176A2"/>
    <w:rsid w:val="00820C52"/>
    <w:rsid w:val="00820F04"/>
    <w:rsid w:val="00822370"/>
    <w:rsid w:val="0082279C"/>
    <w:rsid w:val="00822B9C"/>
    <w:rsid w:val="008234F8"/>
    <w:rsid w:val="00823DBF"/>
    <w:rsid w:val="0082781A"/>
    <w:rsid w:val="0082788A"/>
    <w:rsid w:val="00827E98"/>
    <w:rsid w:val="008306BE"/>
    <w:rsid w:val="00830F7B"/>
    <w:rsid w:val="008311D8"/>
    <w:rsid w:val="00831877"/>
    <w:rsid w:val="00832C42"/>
    <w:rsid w:val="00834F5C"/>
    <w:rsid w:val="00834F76"/>
    <w:rsid w:val="008355F5"/>
    <w:rsid w:val="0083613F"/>
    <w:rsid w:val="0084099F"/>
    <w:rsid w:val="008416A2"/>
    <w:rsid w:val="00842296"/>
    <w:rsid w:val="00842F86"/>
    <w:rsid w:val="0084457A"/>
    <w:rsid w:val="00844D00"/>
    <w:rsid w:val="00845731"/>
    <w:rsid w:val="00845D46"/>
    <w:rsid w:val="0084625C"/>
    <w:rsid w:val="00846650"/>
    <w:rsid w:val="00847B06"/>
    <w:rsid w:val="00850F6E"/>
    <w:rsid w:val="00851E82"/>
    <w:rsid w:val="00852393"/>
    <w:rsid w:val="008526DB"/>
    <w:rsid w:val="00852BB1"/>
    <w:rsid w:val="00852D05"/>
    <w:rsid w:val="00853144"/>
    <w:rsid w:val="00853595"/>
    <w:rsid w:val="0085362B"/>
    <w:rsid w:val="00854353"/>
    <w:rsid w:val="008546C1"/>
    <w:rsid w:val="00854CAB"/>
    <w:rsid w:val="00855146"/>
    <w:rsid w:val="00856275"/>
    <w:rsid w:val="00856801"/>
    <w:rsid w:val="00861538"/>
    <w:rsid w:val="0086185A"/>
    <w:rsid w:val="008621FA"/>
    <w:rsid w:val="0086263B"/>
    <w:rsid w:val="008629E0"/>
    <w:rsid w:val="00862A32"/>
    <w:rsid w:val="00863172"/>
    <w:rsid w:val="008634AB"/>
    <w:rsid w:val="00864A02"/>
    <w:rsid w:val="00865067"/>
    <w:rsid w:val="00865506"/>
    <w:rsid w:val="008655E8"/>
    <w:rsid w:val="0086614F"/>
    <w:rsid w:val="0086652D"/>
    <w:rsid w:val="0086660F"/>
    <w:rsid w:val="0086672D"/>
    <w:rsid w:val="0086776B"/>
    <w:rsid w:val="00867771"/>
    <w:rsid w:val="00867789"/>
    <w:rsid w:val="008677A3"/>
    <w:rsid w:val="00867E40"/>
    <w:rsid w:val="008710A6"/>
    <w:rsid w:val="00871446"/>
    <w:rsid w:val="00871B66"/>
    <w:rsid w:val="00871CA1"/>
    <w:rsid w:val="00872B1F"/>
    <w:rsid w:val="00873D67"/>
    <w:rsid w:val="00874EC6"/>
    <w:rsid w:val="00875465"/>
    <w:rsid w:val="008765C9"/>
    <w:rsid w:val="00876DA2"/>
    <w:rsid w:val="008806F9"/>
    <w:rsid w:val="00881CB7"/>
    <w:rsid w:val="00883041"/>
    <w:rsid w:val="008830D0"/>
    <w:rsid w:val="00884601"/>
    <w:rsid w:val="0088581C"/>
    <w:rsid w:val="00886056"/>
    <w:rsid w:val="008867C9"/>
    <w:rsid w:val="0088751B"/>
    <w:rsid w:val="0088789E"/>
    <w:rsid w:val="008879F2"/>
    <w:rsid w:val="00887FDC"/>
    <w:rsid w:val="00890610"/>
    <w:rsid w:val="00890829"/>
    <w:rsid w:val="00890D99"/>
    <w:rsid w:val="00890DD1"/>
    <w:rsid w:val="0089132A"/>
    <w:rsid w:val="008918DC"/>
    <w:rsid w:val="00891A74"/>
    <w:rsid w:val="00892191"/>
    <w:rsid w:val="008925F9"/>
    <w:rsid w:val="00894565"/>
    <w:rsid w:val="008965A4"/>
    <w:rsid w:val="00897047"/>
    <w:rsid w:val="008A0032"/>
    <w:rsid w:val="008A09EB"/>
    <w:rsid w:val="008A21B9"/>
    <w:rsid w:val="008A2ACC"/>
    <w:rsid w:val="008A348C"/>
    <w:rsid w:val="008A3E51"/>
    <w:rsid w:val="008A482E"/>
    <w:rsid w:val="008A7B71"/>
    <w:rsid w:val="008B0850"/>
    <w:rsid w:val="008B1E4B"/>
    <w:rsid w:val="008B21A0"/>
    <w:rsid w:val="008B2E7C"/>
    <w:rsid w:val="008B3C38"/>
    <w:rsid w:val="008B445A"/>
    <w:rsid w:val="008B49F8"/>
    <w:rsid w:val="008B50D2"/>
    <w:rsid w:val="008B514F"/>
    <w:rsid w:val="008B58C1"/>
    <w:rsid w:val="008B5D7B"/>
    <w:rsid w:val="008B6F51"/>
    <w:rsid w:val="008B7499"/>
    <w:rsid w:val="008B799D"/>
    <w:rsid w:val="008B7FE8"/>
    <w:rsid w:val="008C0C7D"/>
    <w:rsid w:val="008C1388"/>
    <w:rsid w:val="008C1B59"/>
    <w:rsid w:val="008C24C6"/>
    <w:rsid w:val="008C3DEF"/>
    <w:rsid w:val="008C6BA9"/>
    <w:rsid w:val="008C785E"/>
    <w:rsid w:val="008D0434"/>
    <w:rsid w:val="008D13EA"/>
    <w:rsid w:val="008D1B59"/>
    <w:rsid w:val="008D399F"/>
    <w:rsid w:val="008D39ED"/>
    <w:rsid w:val="008D3CB3"/>
    <w:rsid w:val="008D463F"/>
    <w:rsid w:val="008D5371"/>
    <w:rsid w:val="008D6A6F"/>
    <w:rsid w:val="008D6C8D"/>
    <w:rsid w:val="008D7BCB"/>
    <w:rsid w:val="008D7F6A"/>
    <w:rsid w:val="008E0A24"/>
    <w:rsid w:val="008E271B"/>
    <w:rsid w:val="008E33F3"/>
    <w:rsid w:val="008E4298"/>
    <w:rsid w:val="008E5F61"/>
    <w:rsid w:val="008E5FBB"/>
    <w:rsid w:val="008E622C"/>
    <w:rsid w:val="008F06A6"/>
    <w:rsid w:val="008F06FB"/>
    <w:rsid w:val="008F1F76"/>
    <w:rsid w:val="008F3B7D"/>
    <w:rsid w:val="008F495A"/>
    <w:rsid w:val="008F6263"/>
    <w:rsid w:val="008F65F6"/>
    <w:rsid w:val="00900144"/>
    <w:rsid w:val="00902188"/>
    <w:rsid w:val="0090299E"/>
    <w:rsid w:val="00902A72"/>
    <w:rsid w:val="00903D63"/>
    <w:rsid w:val="00903F8B"/>
    <w:rsid w:val="00904E05"/>
    <w:rsid w:val="00906314"/>
    <w:rsid w:val="009073BB"/>
    <w:rsid w:val="00907958"/>
    <w:rsid w:val="00910BA3"/>
    <w:rsid w:val="00910F52"/>
    <w:rsid w:val="00910F9A"/>
    <w:rsid w:val="009113F7"/>
    <w:rsid w:val="009119A2"/>
    <w:rsid w:val="0091347B"/>
    <w:rsid w:val="00913506"/>
    <w:rsid w:val="0091422C"/>
    <w:rsid w:val="009157C5"/>
    <w:rsid w:val="00915A2A"/>
    <w:rsid w:val="00915A38"/>
    <w:rsid w:val="009161BE"/>
    <w:rsid w:val="00916494"/>
    <w:rsid w:val="0091676A"/>
    <w:rsid w:val="00917640"/>
    <w:rsid w:val="0092015C"/>
    <w:rsid w:val="0092042D"/>
    <w:rsid w:val="0092087F"/>
    <w:rsid w:val="00920F12"/>
    <w:rsid w:val="00922755"/>
    <w:rsid w:val="009228D4"/>
    <w:rsid w:val="0092290F"/>
    <w:rsid w:val="0092418A"/>
    <w:rsid w:val="00924588"/>
    <w:rsid w:val="00925EE1"/>
    <w:rsid w:val="009264D0"/>
    <w:rsid w:val="00927330"/>
    <w:rsid w:val="009275F7"/>
    <w:rsid w:val="00927C69"/>
    <w:rsid w:val="00930D11"/>
    <w:rsid w:val="0093103B"/>
    <w:rsid w:val="009310C3"/>
    <w:rsid w:val="009318F2"/>
    <w:rsid w:val="0093198F"/>
    <w:rsid w:val="00931A4E"/>
    <w:rsid w:val="00931E92"/>
    <w:rsid w:val="00931EC2"/>
    <w:rsid w:val="009323A5"/>
    <w:rsid w:val="009335D5"/>
    <w:rsid w:val="00933F74"/>
    <w:rsid w:val="009346E3"/>
    <w:rsid w:val="00934A0B"/>
    <w:rsid w:val="00934FDF"/>
    <w:rsid w:val="00935CC6"/>
    <w:rsid w:val="009402EC"/>
    <w:rsid w:val="009403D4"/>
    <w:rsid w:val="00940F13"/>
    <w:rsid w:val="00943173"/>
    <w:rsid w:val="009444C7"/>
    <w:rsid w:val="00944F12"/>
    <w:rsid w:val="00945357"/>
    <w:rsid w:val="0094560F"/>
    <w:rsid w:val="00945EEC"/>
    <w:rsid w:val="0094649C"/>
    <w:rsid w:val="00946AAF"/>
    <w:rsid w:val="009472B0"/>
    <w:rsid w:val="009513E1"/>
    <w:rsid w:val="0095225C"/>
    <w:rsid w:val="0095345E"/>
    <w:rsid w:val="009534EA"/>
    <w:rsid w:val="00954158"/>
    <w:rsid w:val="009545FA"/>
    <w:rsid w:val="009551A0"/>
    <w:rsid w:val="009554AC"/>
    <w:rsid w:val="00956633"/>
    <w:rsid w:val="009603AC"/>
    <w:rsid w:val="00960661"/>
    <w:rsid w:val="00960A74"/>
    <w:rsid w:val="00962687"/>
    <w:rsid w:val="009634D6"/>
    <w:rsid w:val="00963BDF"/>
    <w:rsid w:val="009658FD"/>
    <w:rsid w:val="009663C1"/>
    <w:rsid w:val="00970278"/>
    <w:rsid w:val="00970E90"/>
    <w:rsid w:val="00972FF3"/>
    <w:rsid w:val="00973E13"/>
    <w:rsid w:val="009740C7"/>
    <w:rsid w:val="0097588D"/>
    <w:rsid w:val="00975DC8"/>
    <w:rsid w:val="009776BB"/>
    <w:rsid w:val="00977867"/>
    <w:rsid w:val="00980028"/>
    <w:rsid w:val="00980053"/>
    <w:rsid w:val="0098053E"/>
    <w:rsid w:val="00981A32"/>
    <w:rsid w:val="0098223F"/>
    <w:rsid w:val="0098283E"/>
    <w:rsid w:val="009836A0"/>
    <w:rsid w:val="00984145"/>
    <w:rsid w:val="00984715"/>
    <w:rsid w:val="00984A78"/>
    <w:rsid w:val="00986303"/>
    <w:rsid w:val="0098715D"/>
    <w:rsid w:val="009908F2"/>
    <w:rsid w:val="00991625"/>
    <w:rsid w:val="00992114"/>
    <w:rsid w:val="00993C56"/>
    <w:rsid w:val="00993DB8"/>
    <w:rsid w:val="00993EF8"/>
    <w:rsid w:val="0099437F"/>
    <w:rsid w:val="009952B7"/>
    <w:rsid w:val="00995906"/>
    <w:rsid w:val="009969A8"/>
    <w:rsid w:val="00996F68"/>
    <w:rsid w:val="009A004F"/>
    <w:rsid w:val="009A066B"/>
    <w:rsid w:val="009A2338"/>
    <w:rsid w:val="009A28BF"/>
    <w:rsid w:val="009A3560"/>
    <w:rsid w:val="009A38F8"/>
    <w:rsid w:val="009A3E84"/>
    <w:rsid w:val="009A4546"/>
    <w:rsid w:val="009A4626"/>
    <w:rsid w:val="009A4D9A"/>
    <w:rsid w:val="009A69D7"/>
    <w:rsid w:val="009A7AA9"/>
    <w:rsid w:val="009B29A0"/>
    <w:rsid w:val="009B4012"/>
    <w:rsid w:val="009B4619"/>
    <w:rsid w:val="009B4721"/>
    <w:rsid w:val="009B4B13"/>
    <w:rsid w:val="009B5369"/>
    <w:rsid w:val="009B5C06"/>
    <w:rsid w:val="009B7EA0"/>
    <w:rsid w:val="009C02C6"/>
    <w:rsid w:val="009C04E1"/>
    <w:rsid w:val="009C06A8"/>
    <w:rsid w:val="009C07C9"/>
    <w:rsid w:val="009C13D7"/>
    <w:rsid w:val="009C154F"/>
    <w:rsid w:val="009C22E4"/>
    <w:rsid w:val="009C4A0C"/>
    <w:rsid w:val="009C502B"/>
    <w:rsid w:val="009C591F"/>
    <w:rsid w:val="009C5BA7"/>
    <w:rsid w:val="009C5E54"/>
    <w:rsid w:val="009C5E8A"/>
    <w:rsid w:val="009C6AD8"/>
    <w:rsid w:val="009C6F8F"/>
    <w:rsid w:val="009C7182"/>
    <w:rsid w:val="009C7249"/>
    <w:rsid w:val="009D14A0"/>
    <w:rsid w:val="009D23CA"/>
    <w:rsid w:val="009D3244"/>
    <w:rsid w:val="009D3614"/>
    <w:rsid w:val="009D3B58"/>
    <w:rsid w:val="009D4041"/>
    <w:rsid w:val="009D4065"/>
    <w:rsid w:val="009D471A"/>
    <w:rsid w:val="009D4E50"/>
    <w:rsid w:val="009D623B"/>
    <w:rsid w:val="009E0D6A"/>
    <w:rsid w:val="009E0E62"/>
    <w:rsid w:val="009E0FA1"/>
    <w:rsid w:val="009E1C24"/>
    <w:rsid w:val="009E20C9"/>
    <w:rsid w:val="009E2C55"/>
    <w:rsid w:val="009E2D50"/>
    <w:rsid w:val="009E3B29"/>
    <w:rsid w:val="009E4739"/>
    <w:rsid w:val="009E4EA0"/>
    <w:rsid w:val="009E5234"/>
    <w:rsid w:val="009E5C17"/>
    <w:rsid w:val="009E764B"/>
    <w:rsid w:val="009E7DC9"/>
    <w:rsid w:val="009E7E30"/>
    <w:rsid w:val="009F03B9"/>
    <w:rsid w:val="009F0648"/>
    <w:rsid w:val="009F0E40"/>
    <w:rsid w:val="009F163C"/>
    <w:rsid w:val="009F173C"/>
    <w:rsid w:val="009F1A2E"/>
    <w:rsid w:val="009F2ECE"/>
    <w:rsid w:val="009F33CF"/>
    <w:rsid w:val="009F4EA7"/>
    <w:rsid w:val="009F6A8E"/>
    <w:rsid w:val="009F7B2D"/>
    <w:rsid w:val="00A017DD"/>
    <w:rsid w:val="00A01D21"/>
    <w:rsid w:val="00A01D52"/>
    <w:rsid w:val="00A028E4"/>
    <w:rsid w:val="00A02E6B"/>
    <w:rsid w:val="00A03247"/>
    <w:rsid w:val="00A05641"/>
    <w:rsid w:val="00A10221"/>
    <w:rsid w:val="00A10316"/>
    <w:rsid w:val="00A1105E"/>
    <w:rsid w:val="00A112C7"/>
    <w:rsid w:val="00A11870"/>
    <w:rsid w:val="00A12B98"/>
    <w:rsid w:val="00A12CF1"/>
    <w:rsid w:val="00A156FC"/>
    <w:rsid w:val="00A15B94"/>
    <w:rsid w:val="00A15DFA"/>
    <w:rsid w:val="00A16009"/>
    <w:rsid w:val="00A2226C"/>
    <w:rsid w:val="00A22C4E"/>
    <w:rsid w:val="00A22F4B"/>
    <w:rsid w:val="00A230D9"/>
    <w:rsid w:val="00A23447"/>
    <w:rsid w:val="00A23AB8"/>
    <w:rsid w:val="00A24105"/>
    <w:rsid w:val="00A254FA"/>
    <w:rsid w:val="00A2643A"/>
    <w:rsid w:val="00A265B8"/>
    <w:rsid w:val="00A26CE7"/>
    <w:rsid w:val="00A270C4"/>
    <w:rsid w:val="00A30E25"/>
    <w:rsid w:val="00A31C94"/>
    <w:rsid w:val="00A31F04"/>
    <w:rsid w:val="00A31F12"/>
    <w:rsid w:val="00A32BB8"/>
    <w:rsid w:val="00A3352D"/>
    <w:rsid w:val="00A335F9"/>
    <w:rsid w:val="00A33EEA"/>
    <w:rsid w:val="00A35C51"/>
    <w:rsid w:val="00A3641C"/>
    <w:rsid w:val="00A366C4"/>
    <w:rsid w:val="00A36B5A"/>
    <w:rsid w:val="00A37C99"/>
    <w:rsid w:val="00A37F58"/>
    <w:rsid w:val="00A37FD5"/>
    <w:rsid w:val="00A4004D"/>
    <w:rsid w:val="00A405B4"/>
    <w:rsid w:val="00A41086"/>
    <w:rsid w:val="00A42086"/>
    <w:rsid w:val="00A423D6"/>
    <w:rsid w:val="00A4436F"/>
    <w:rsid w:val="00A44A2F"/>
    <w:rsid w:val="00A44A7F"/>
    <w:rsid w:val="00A4603B"/>
    <w:rsid w:val="00A46337"/>
    <w:rsid w:val="00A4668C"/>
    <w:rsid w:val="00A47EE7"/>
    <w:rsid w:val="00A50438"/>
    <w:rsid w:val="00A51005"/>
    <w:rsid w:val="00A51DB0"/>
    <w:rsid w:val="00A51E77"/>
    <w:rsid w:val="00A535DC"/>
    <w:rsid w:val="00A53716"/>
    <w:rsid w:val="00A53E88"/>
    <w:rsid w:val="00A53F2E"/>
    <w:rsid w:val="00A55398"/>
    <w:rsid w:val="00A5571B"/>
    <w:rsid w:val="00A55AA3"/>
    <w:rsid w:val="00A55C8D"/>
    <w:rsid w:val="00A6007D"/>
    <w:rsid w:val="00A60143"/>
    <w:rsid w:val="00A61230"/>
    <w:rsid w:val="00A616B3"/>
    <w:rsid w:val="00A62139"/>
    <w:rsid w:val="00A622BB"/>
    <w:rsid w:val="00A6265E"/>
    <w:rsid w:val="00A62CB6"/>
    <w:rsid w:val="00A62DF9"/>
    <w:rsid w:val="00A66CA0"/>
    <w:rsid w:val="00A700DB"/>
    <w:rsid w:val="00A70FF3"/>
    <w:rsid w:val="00A710FC"/>
    <w:rsid w:val="00A7126C"/>
    <w:rsid w:val="00A71519"/>
    <w:rsid w:val="00A71D2A"/>
    <w:rsid w:val="00A72184"/>
    <w:rsid w:val="00A744F4"/>
    <w:rsid w:val="00A76068"/>
    <w:rsid w:val="00A7637D"/>
    <w:rsid w:val="00A76A8C"/>
    <w:rsid w:val="00A76C64"/>
    <w:rsid w:val="00A80A90"/>
    <w:rsid w:val="00A811F0"/>
    <w:rsid w:val="00A818AC"/>
    <w:rsid w:val="00A829CC"/>
    <w:rsid w:val="00A82B78"/>
    <w:rsid w:val="00A82CB4"/>
    <w:rsid w:val="00A82F53"/>
    <w:rsid w:val="00A8393A"/>
    <w:rsid w:val="00A859CB"/>
    <w:rsid w:val="00A85ADF"/>
    <w:rsid w:val="00A85CCB"/>
    <w:rsid w:val="00A86277"/>
    <w:rsid w:val="00A863C4"/>
    <w:rsid w:val="00A86B8F"/>
    <w:rsid w:val="00A90138"/>
    <w:rsid w:val="00A907CC"/>
    <w:rsid w:val="00A92157"/>
    <w:rsid w:val="00A92C6E"/>
    <w:rsid w:val="00A93402"/>
    <w:rsid w:val="00A93658"/>
    <w:rsid w:val="00A939FC"/>
    <w:rsid w:val="00A9418F"/>
    <w:rsid w:val="00A95609"/>
    <w:rsid w:val="00A9666D"/>
    <w:rsid w:val="00A971BD"/>
    <w:rsid w:val="00A971D9"/>
    <w:rsid w:val="00A97450"/>
    <w:rsid w:val="00AA1007"/>
    <w:rsid w:val="00AA180F"/>
    <w:rsid w:val="00AA3AEF"/>
    <w:rsid w:val="00AA3D85"/>
    <w:rsid w:val="00AA5EBB"/>
    <w:rsid w:val="00AB05A3"/>
    <w:rsid w:val="00AB13F6"/>
    <w:rsid w:val="00AB1729"/>
    <w:rsid w:val="00AB25CA"/>
    <w:rsid w:val="00AB444C"/>
    <w:rsid w:val="00AB5A8A"/>
    <w:rsid w:val="00AB5CF3"/>
    <w:rsid w:val="00AB692D"/>
    <w:rsid w:val="00AB6BEB"/>
    <w:rsid w:val="00AC0FC6"/>
    <w:rsid w:val="00AC22C3"/>
    <w:rsid w:val="00AC2A7D"/>
    <w:rsid w:val="00AC2C8D"/>
    <w:rsid w:val="00AC3E8C"/>
    <w:rsid w:val="00AC3F81"/>
    <w:rsid w:val="00AC4241"/>
    <w:rsid w:val="00AC446E"/>
    <w:rsid w:val="00AC452C"/>
    <w:rsid w:val="00AC45D3"/>
    <w:rsid w:val="00AC4F11"/>
    <w:rsid w:val="00AC4F9E"/>
    <w:rsid w:val="00AC572E"/>
    <w:rsid w:val="00AC582D"/>
    <w:rsid w:val="00AC59E6"/>
    <w:rsid w:val="00AC6AE9"/>
    <w:rsid w:val="00AC71EE"/>
    <w:rsid w:val="00AD0745"/>
    <w:rsid w:val="00AD1FC0"/>
    <w:rsid w:val="00AD265F"/>
    <w:rsid w:val="00AD2C97"/>
    <w:rsid w:val="00AD4503"/>
    <w:rsid w:val="00AD61E8"/>
    <w:rsid w:val="00AD6209"/>
    <w:rsid w:val="00AD6EA0"/>
    <w:rsid w:val="00AD7479"/>
    <w:rsid w:val="00AE0110"/>
    <w:rsid w:val="00AE0126"/>
    <w:rsid w:val="00AE0756"/>
    <w:rsid w:val="00AE0D02"/>
    <w:rsid w:val="00AE0D61"/>
    <w:rsid w:val="00AE0DAA"/>
    <w:rsid w:val="00AE1094"/>
    <w:rsid w:val="00AE1433"/>
    <w:rsid w:val="00AE146B"/>
    <w:rsid w:val="00AE2064"/>
    <w:rsid w:val="00AE4F2D"/>
    <w:rsid w:val="00AE67B3"/>
    <w:rsid w:val="00AE71E1"/>
    <w:rsid w:val="00AF000B"/>
    <w:rsid w:val="00AF018C"/>
    <w:rsid w:val="00AF0501"/>
    <w:rsid w:val="00AF06A4"/>
    <w:rsid w:val="00AF214A"/>
    <w:rsid w:val="00AF3994"/>
    <w:rsid w:val="00AF39FE"/>
    <w:rsid w:val="00AF3D53"/>
    <w:rsid w:val="00AF40D0"/>
    <w:rsid w:val="00AF4220"/>
    <w:rsid w:val="00AF5036"/>
    <w:rsid w:val="00AF523D"/>
    <w:rsid w:val="00AF5ED5"/>
    <w:rsid w:val="00AF6EA3"/>
    <w:rsid w:val="00AF721E"/>
    <w:rsid w:val="00AF746A"/>
    <w:rsid w:val="00AF7574"/>
    <w:rsid w:val="00AF75C3"/>
    <w:rsid w:val="00AF7984"/>
    <w:rsid w:val="00B0055D"/>
    <w:rsid w:val="00B01443"/>
    <w:rsid w:val="00B01A15"/>
    <w:rsid w:val="00B02CF6"/>
    <w:rsid w:val="00B03980"/>
    <w:rsid w:val="00B04709"/>
    <w:rsid w:val="00B0498F"/>
    <w:rsid w:val="00B07737"/>
    <w:rsid w:val="00B07DF4"/>
    <w:rsid w:val="00B126CB"/>
    <w:rsid w:val="00B145C5"/>
    <w:rsid w:val="00B14B36"/>
    <w:rsid w:val="00B15C6A"/>
    <w:rsid w:val="00B16448"/>
    <w:rsid w:val="00B16454"/>
    <w:rsid w:val="00B165B4"/>
    <w:rsid w:val="00B17335"/>
    <w:rsid w:val="00B174F8"/>
    <w:rsid w:val="00B17A5E"/>
    <w:rsid w:val="00B17FDB"/>
    <w:rsid w:val="00B216D5"/>
    <w:rsid w:val="00B21957"/>
    <w:rsid w:val="00B22D7A"/>
    <w:rsid w:val="00B24036"/>
    <w:rsid w:val="00B258A6"/>
    <w:rsid w:val="00B3090A"/>
    <w:rsid w:val="00B30975"/>
    <w:rsid w:val="00B33C9C"/>
    <w:rsid w:val="00B33CA3"/>
    <w:rsid w:val="00B340A0"/>
    <w:rsid w:val="00B342CB"/>
    <w:rsid w:val="00B3533C"/>
    <w:rsid w:val="00B353C6"/>
    <w:rsid w:val="00B37E9A"/>
    <w:rsid w:val="00B40E4D"/>
    <w:rsid w:val="00B41205"/>
    <w:rsid w:val="00B41CAC"/>
    <w:rsid w:val="00B41F3A"/>
    <w:rsid w:val="00B442D3"/>
    <w:rsid w:val="00B44F77"/>
    <w:rsid w:val="00B45531"/>
    <w:rsid w:val="00B463C7"/>
    <w:rsid w:val="00B46864"/>
    <w:rsid w:val="00B4714E"/>
    <w:rsid w:val="00B5028D"/>
    <w:rsid w:val="00B50399"/>
    <w:rsid w:val="00B5120F"/>
    <w:rsid w:val="00B51330"/>
    <w:rsid w:val="00B523A1"/>
    <w:rsid w:val="00B5256D"/>
    <w:rsid w:val="00B5272A"/>
    <w:rsid w:val="00B528AB"/>
    <w:rsid w:val="00B532C6"/>
    <w:rsid w:val="00B54026"/>
    <w:rsid w:val="00B5412E"/>
    <w:rsid w:val="00B54410"/>
    <w:rsid w:val="00B54FF2"/>
    <w:rsid w:val="00B558D2"/>
    <w:rsid w:val="00B55A0D"/>
    <w:rsid w:val="00B55F68"/>
    <w:rsid w:val="00B56B4B"/>
    <w:rsid w:val="00B577F1"/>
    <w:rsid w:val="00B578F2"/>
    <w:rsid w:val="00B57CB9"/>
    <w:rsid w:val="00B602B9"/>
    <w:rsid w:val="00B60EA8"/>
    <w:rsid w:val="00B62463"/>
    <w:rsid w:val="00B63E28"/>
    <w:rsid w:val="00B6411E"/>
    <w:rsid w:val="00B641AB"/>
    <w:rsid w:val="00B650A4"/>
    <w:rsid w:val="00B65E2B"/>
    <w:rsid w:val="00B65EB2"/>
    <w:rsid w:val="00B6607D"/>
    <w:rsid w:val="00B66155"/>
    <w:rsid w:val="00B66599"/>
    <w:rsid w:val="00B66CD0"/>
    <w:rsid w:val="00B674BD"/>
    <w:rsid w:val="00B67CB3"/>
    <w:rsid w:val="00B721FD"/>
    <w:rsid w:val="00B7224F"/>
    <w:rsid w:val="00B72295"/>
    <w:rsid w:val="00B73209"/>
    <w:rsid w:val="00B734AC"/>
    <w:rsid w:val="00B74C01"/>
    <w:rsid w:val="00B74C64"/>
    <w:rsid w:val="00B75D7A"/>
    <w:rsid w:val="00B75EA6"/>
    <w:rsid w:val="00B76609"/>
    <w:rsid w:val="00B80413"/>
    <w:rsid w:val="00B810E5"/>
    <w:rsid w:val="00B817BE"/>
    <w:rsid w:val="00B81AAD"/>
    <w:rsid w:val="00B81F55"/>
    <w:rsid w:val="00B81FAE"/>
    <w:rsid w:val="00B81FD9"/>
    <w:rsid w:val="00B83C29"/>
    <w:rsid w:val="00B87485"/>
    <w:rsid w:val="00B877AD"/>
    <w:rsid w:val="00B914FA"/>
    <w:rsid w:val="00B91709"/>
    <w:rsid w:val="00B9240C"/>
    <w:rsid w:val="00B926B6"/>
    <w:rsid w:val="00B92818"/>
    <w:rsid w:val="00B9390C"/>
    <w:rsid w:val="00B939DE"/>
    <w:rsid w:val="00B939FB"/>
    <w:rsid w:val="00B9479D"/>
    <w:rsid w:val="00B95686"/>
    <w:rsid w:val="00B95713"/>
    <w:rsid w:val="00B9692B"/>
    <w:rsid w:val="00B96F75"/>
    <w:rsid w:val="00BA0106"/>
    <w:rsid w:val="00BA1C07"/>
    <w:rsid w:val="00BA22E9"/>
    <w:rsid w:val="00BA24E6"/>
    <w:rsid w:val="00BA4311"/>
    <w:rsid w:val="00BA46EE"/>
    <w:rsid w:val="00BA49E7"/>
    <w:rsid w:val="00BA61BA"/>
    <w:rsid w:val="00BA6467"/>
    <w:rsid w:val="00BA649D"/>
    <w:rsid w:val="00BA68C8"/>
    <w:rsid w:val="00BA6A82"/>
    <w:rsid w:val="00BA7322"/>
    <w:rsid w:val="00BA79BA"/>
    <w:rsid w:val="00BB11BC"/>
    <w:rsid w:val="00BB22E4"/>
    <w:rsid w:val="00BB420F"/>
    <w:rsid w:val="00BB4E70"/>
    <w:rsid w:val="00BB570E"/>
    <w:rsid w:val="00BB5FD6"/>
    <w:rsid w:val="00BB6663"/>
    <w:rsid w:val="00BB6782"/>
    <w:rsid w:val="00BB71EC"/>
    <w:rsid w:val="00BB743C"/>
    <w:rsid w:val="00BB7D07"/>
    <w:rsid w:val="00BB7EB9"/>
    <w:rsid w:val="00BC0049"/>
    <w:rsid w:val="00BC0059"/>
    <w:rsid w:val="00BC119F"/>
    <w:rsid w:val="00BC1575"/>
    <w:rsid w:val="00BC3A2A"/>
    <w:rsid w:val="00BC428C"/>
    <w:rsid w:val="00BC4A6F"/>
    <w:rsid w:val="00BC4C38"/>
    <w:rsid w:val="00BC68B4"/>
    <w:rsid w:val="00BC69BD"/>
    <w:rsid w:val="00BC6B41"/>
    <w:rsid w:val="00BC6C4B"/>
    <w:rsid w:val="00BC6EAC"/>
    <w:rsid w:val="00BC74C7"/>
    <w:rsid w:val="00BD07B8"/>
    <w:rsid w:val="00BD14CD"/>
    <w:rsid w:val="00BD2C8C"/>
    <w:rsid w:val="00BD37F8"/>
    <w:rsid w:val="00BD5736"/>
    <w:rsid w:val="00BD5C63"/>
    <w:rsid w:val="00BD6515"/>
    <w:rsid w:val="00BD67F8"/>
    <w:rsid w:val="00BD692C"/>
    <w:rsid w:val="00BD6C73"/>
    <w:rsid w:val="00BD6D48"/>
    <w:rsid w:val="00BD76BA"/>
    <w:rsid w:val="00BD7B15"/>
    <w:rsid w:val="00BD7E0D"/>
    <w:rsid w:val="00BE07E5"/>
    <w:rsid w:val="00BE1072"/>
    <w:rsid w:val="00BE13F3"/>
    <w:rsid w:val="00BE2B1C"/>
    <w:rsid w:val="00BE3745"/>
    <w:rsid w:val="00BE3E5F"/>
    <w:rsid w:val="00BE4D6B"/>
    <w:rsid w:val="00BE55F0"/>
    <w:rsid w:val="00BE57A3"/>
    <w:rsid w:val="00BE60AF"/>
    <w:rsid w:val="00BF00B7"/>
    <w:rsid w:val="00BF0737"/>
    <w:rsid w:val="00BF0C8C"/>
    <w:rsid w:val="00BF0EAC"/>
    <w:rsid w:val="00BF145A"/>
    <w:rsid w:val="00BF188E"/>
    <w:rsid w:val="00BF1C45"/>
    <w:rsid w:val="00BF3D27"/>
    <w:rsid w:val="00BF451B"/>
    <w:rsid w:val="00BF5FD1"/>
    <w:rsid w:val="00BF647B"/>
    <w:rsid w:val="00BF7881"/>
    <w:rsid w:val="00BF7AF6"/>
    <w:rsid w:val="00C004B3"/>
    <w:rsid w:val="00C02FA6"/>
    <w:rsid w:val="00C032C0"/>
    <w:rsid w:val="00C03D18"/>
    <w:rsid w:val="00C03DE9"/>
    <w:rsid w:val="00C051ED"/>
    <w:rsid w:val="00C05922"/>
    <w:rsid w:val="00C0598C"/>
    <w:rsid w:val="00C06CDD"/>
    <w:rsid w:val="00C07083"/>
    <w:rsid w:val="00C078D0"/>
    <w:rsid w:val="00C1020C"/>
    <w:rsid w:val="00C1220B"/>
    <w:rsid w:val="00C125EF"/>
    <w:rsid w:val="00C127FA"/>
    <w:rsid w:val="00C13DC7"/>
    <w:rsid w:val="00C14015"/>
    <w:rsid w:val="00C14101"/>
    <w:rsid w:val="00C14C64"/>
    <w:rsid w:val="00C14CE5"/>
    <w:rsid w:val="00C15A41"/>
    <w:rsid w:val="00C16198"/>
    <w:rsid w:val="00C168C6"/>
    <w:rsid w:val="00C16B8F"/>
    <w:rsid w:val="00C17D7E"/>
    <w:rsid w:val="00C17DEA"/>
    <w:rsid w:val="00C2006F"/>
    <w:rsid w:val="00C20118"/>
    <w:rsid w:val="00C20DBB"/>
    <w:rsid w:val="00C21818"/>
    <w:rsid w:val="00C22CD5"/>
    <w:rsid w:val="00C23542"/>
    <w:rsid w:val="00C25403"/>
    <w:rsid w:val="00C2640B"/>
    <w:rsid w:val="00C26CBB"/>
    <w:rsid w:val="00C27C4F"/>
    <w:rsid w:val="00C30876"/>
    <w:rsid w:val="00C30FC6"/>
    <w:rsid w:val="00C31FB9"/>
    <w:rsid w:val="00C32F18"/>
    <w:rsid w:val="00C3301C"/>
    <w:rsid w:val="00C33A9D"/>
    <w:rsid w:val="00C34EA4"/>
    <w:rsid w:val="00C401AA"/>
    <w:rsid w:val="00C40BF4"/>
    <w:rsid w:val="00C4161F"/>
    <w:rsid w:val="00C424DF"/>
    <w:rsid w:val="00C42B41"/>
    <w:rsid w:val="00C43C68"/>
    <w:rsid w:val="00C447F6"/>
    <w:rsid w:val="00C448B8"/>
    <w:rsid w:val="00C44A7F"/>
    <w:rsid w:val="00C46160"/>
    <w:rsid w:val="00C47D98"/>
    <w:rsid w:val="00C47F51"/>
    <w:rsid w:val="00C50104"/>
    <w:rsid w:val="00C508C2"/>
    <w:rsid w:val="00C50C89"/>
    <w:rsid w:val="00C5127F"/>
    <w:rsid w:val="00C5375D"/>
    <w:rsid w:val="00C539CB"/>
    <w:rsid w:val="00C540FB"/>
    <w:rsid w:val="00C5669A"/>
    <w:rsid w:val="00C56D4C"/>
    <w:rsid w:val="00C56F41"/>
    <w:rsid w:val="00C5787D"/>
    <w:rsid w:val="00C605BE"/>
    <w:rsid w:val="00C60832"/>
    <w:rsid w:val="00C613E8"/>
    <w:rsid w:val="00C63163"/>
    <w:rsid w:val="00C63513"/>
    <w:rsid w:val="00C63983"/>
    <w:rsid w:val="00C6593A"/>
    <w:rsid w:val="00C65C30"/>
    <w:rsid w:val="00C65C3F"/>
    <w:rsid w:val="00C6617D"/>
    <w:rsid w:val="00C668DC"/>
    <w:rsid w:val="00C66B98"/>
    <w:rsid w:val="00C67E2C"/>
    <w:rsid w:val="00C707F7"/>
    <w:rsid w:val="00C70AB8"/>
    <w:rsid w:val="00C71199"/>
    <w:rsid w:val="00C7213D"/>
    <w:rsid w:val="00C72BA6"/>
    <w:rsid w:val="00C7341A"/>
    <w:rsid w:val="00C73F1E"/>
    <w:rsid w:val="00C74535"/>
    <w:rsid w:val="00C7484B"/>
    <w:rsid w:val="00C7568D"/>
    <w:rsid w:val="00C757D5"/>
    <w:rsid w:val="00C76138"/>
    <w:rsid w:val="00C81685"/>
    <w:rsid w:val="00C818B4"/>
    <w:rsid w:val="00C819DD"/>
    <w:rsid w:val="00C82DC0"/>
    <w:rsid w:val="00C832BD"/>
    <w:rsid w:val="00C835A2"/>
    <w:rsid w:val="00C836EC"/>
    <w:rsid w:val="00C83EAD"/>
    <w:rsid w:val="00C850CA"/>
    <w:rsid w:val="00C86089"/>
    <w:rsid w:val="00C8609D"/>
    <w:rsid w:val="00C87EC4"/>
    <w:rsid w:val="00C901B1"/>
    <w:rsid w:val="00C90EF9"/>
    <w:rsid w:val="00C91B6B"/>
    <w:rsid w:val="00C94DD7"/>
    <w:rsid w:val="00C94F83"/>
    <w:rsid w:val="00C959C6"/>
    <w:rsid w:val="00C95D69"/>
    <w:rsid w:val="00CA2021"/>
    <w:rsid w:val="00CA296C"/>
    <w:rsid w:val="00CA2A25"/>
    <w:rsid w:val="00CA326A"/>
    <w:rsid w:val="00CA3BC0"/>
    <w:rsid w:val="00CA3BCF"/>
    <w:rsid w:val="00CA4938"/>
    <w:rsid w:val="00CA65E4"/>
    <w:rsid w:val="00CA6C62"/>
    <w:rsid w:val="00CA768F"/>
    <w:rsid w:val="00CB0432"/>
    <w:rsid w:val="00CB05FA"/>
    <w:rsid w:val="00CB087C"/>
    <w:rsid w:val="00CB10D2"/>
    <w:rsid w:val="00CB2419"/>
    <w:rsid w:val="00CB26B7"/>
    <w:rsid w:val="00CB3665"/>
    <w:rsid w:val="00CB3B64"/>
    <w:rsid w:val="00CB3C46"/>
    <w:rsid w:val="00CB3FBF"/>
    <w:rsid w:val="00CB4EC9"/>
    <w:rsid w:val="00CB4F73"/>
    <w:rsid w:val="00CB4FAA"/>
    <w:rsid w:val="00CC0DBF"/>
    <w:rsid w:val="00CC0F7D"/>
    <w:rsid w:val="00CC3315"/>
    <w:rsid w:val="00CC4030"/>
    <w:rsid w:val="00CC5192"/>
    <w:rsid w:val="00CC6D3C"/>
    <w:rsid w:val="00CC7CF5"/>
    <w:rsid w:val="00CC7D22"/>
    <w:rsid w:val="00CD105A"/>
    <w:rsid w:val="00CD1B6C"/>
    <w:rsid w:val="00CD27AF"/>
    <w:rsid w:val="00CD3522"/>
    <w:rsid w:val="00CD3578"/>
    <w:rsid w:val="00CD5DAE"/>
    <w:rsid w:val="00CD6CCF"/>
    <w:rsid w:val="00CD6FB3"/>
    <w:rsid w:val="00CD7BAA"/>
    <w:rsid w:val="00CE0483"/>
    <w:rsid w:val="00CE06C6"/>
    <w:rsid w:val="00CE0D89"/>
    <w:rsid w:val="00CE0DF0"/>
    <w:rsid w:val="00CE1054"/>
    <w:rsid w:val="00CE12E7"/>
    <w:rsid w:val="00CE1C81"/>
    <w:rsid w:val="00CE33B7"/>
    <w:rsid w:val="00CE381D"/>
    <w:rsid w:val="00CE646D"/>
    <w:rsid w:val="00CE6EBA"/>
    <w:rsid w:val="00CF0E17"/>
    <w:rsid w:val="00CF125C"/>
    <w:rsid w:val="00CF3052"/>
    <w:rsid w:val="00CF327B"/>
    <w:rsid w:val="00CF381E"/>
    <w:rsid w:val="00CF384C"/>
    <w:rsid w:val="00CF3E50"/>
    <w:rsid w:val="00CF4CBE"/>
    <w:rsid w:val="00CF4E03"/>
    <w:rsid w:val="00CF68D2"/>
    <w:rsid w:val="00CF7042"/>
    <w:rsid w:val="00CF7884"/>
    <w:rsid w:val="00CF78E9"/>
    <w:rsid w:val="00D007DD"/>
    <w:rsid w:val="00D01085"/>
    <w:rsid w:val="00D013FF"/>
    <w:rsid w:val="00D01858"/>
    <w:rsid w:val="00D036CF"/>
    <w:rsid w:val="00D03E9C"/>
    <w:rsid w:val="00D04DA0"/>
    <w:rsid w:val="00D05CFF"/>
    <w:rsid w:val="00D061B7"/>
    <w:rsid w:val="00D06F0E"/>
    <w:rsid w:val="00D10750"/>
    <w:rsid w:val="00D10A78"/>
    <w:rsid w:val="00D10F30"/>
    <w:rsid w:val="00D122B0"/>
    <w:rsid w:val="00D122D4"/>
    <w:rsid w:val="00D13122"/>
    <w:rsid w:val="00D13800"/>
    <w:rsid w:val="00D144E7"/>
    <w:rsid w:val="00D15FE5"/>
    <w:rsid w:val="00D1618D"/>
    <w:rsid w:val="00D16F60"/>
    <w:rsid w:val="00D178DD"/>
    <w:rsid w:val="00D17DB0"/>
    <w:rsid w:val="00D22D59"/>
    <w:rsid w:val="00D22F92"/>
    <w:rsid w:val="00D230DC"/>
    <w:rsid w:val="00D24374"/>
    <w:rsid w:val="00D24B27"/>
    <w:rsid w:val="00D252E6"/>
    <w:rsid w:val="00D25805"/>
    <w:rsid w:val="00D25A75"/>
    <w:rsid w:val="00D27526"/>
    <w:rsid w:val="00D27A4A"/>
    <w:rsid w:val="00D3050F"/>
    <w:rsid w:val="00D30E0E"/>
    <w:rsid w:val="00D30FAE"/>
    <w:rsid w:val="00D32BEA"/>
    <w:rsid w:val="00D32C7E"/>
    <w:rsid w:val="00D33C96"/>
    <w:rsid w:val="00D34046"/>
    <w:rsid w:val="00D3464E"/>
    <w:rsid w:val="00D34F08"/>
    <w:rsid w:val="00D35A03"/>
    <w:rsid w:val="00D403DF"/>
    <w:rsid w:val="00D40D09"/>
    <w:rsid w:val="00D40F47"/>
    <w:rsid w:val="00D434E6"/>
    <w:rsid w:val="00D44C32"/>
    <w:rsid w:val="00D45A6C"/>
    <w:rsid w:val="00D461F1"/>
    <w:rsid w:val="00D4635D"/>
    <w:rsid w:val="00D47DBE"/>
    <w:rsid w:val="00D50DD7"/>
    <w:rsid w:val="00D531E2"/>
    <w:rsid w:val="00D54366"/>
    <w:rsid w:val="00D546B2"/>
    <w:rsid w:val="00D54820"/>
    <w:rsid w:val="00D55DCE"/>
    <w:rsid w:val="00D56309"/>
    <w:rsid w:val="00D56388"/>
    <w:rsid w:val="00D61992"/>
    <w:rsid w:val="00D61F52"/>
    <w:rsid w:val="00D6343E"/>
    <w:rsid w:val="00D6406D"/>
    <w:rsid w:val="00D648B7"/>
    <w:rsid w:val="00D64998"/>
    <w:rsid w:val="00D656B6"/>
    <w:rsid w:val="00D66D01"/>
    <w:rsid w:val="00D70F72"/>
    <w:rsid w:val="00D71066"/>
    <w:rsid w:val="00D710C0"/>
    <w:rsid w:val="00D71602"/>
    <w:rsid w:val="00D71F44"/>
    <w:rsid w:val="00D72FF2"/>
    <w:rsid w:val="00D74C29"/>
    <w:rsid w:val="00D7521D"/>
    <w:rsid w:val="00D75554"/>
    <w:rsid w:val="00D75937"/>
    <w:rsid w:val="00D75D9A"/>
    <w:rsid w:val="00D77726"/>
    <w:rsid w:val="00D77D8E"/>
    <w:rsid w:val="00D81048"/>
    <w:rsid w:val="00D81057"/>
    <w:rsid w:val="00D822B6"/>
    <w:rsid w:val="00D8234F"/>
    <w:rsid w:val="00D82C0D"/>
    <w:rsid w:val="00D83824"/>
    <w:rsid w:val="00D83D91"/>
    <w:rsid w:val="00D841A2"/>
    <w:rsid w:val="00D849EA"/>
    <w:rsid w:val="00D857EF"/>
    <w:rsid w:val="00D85920"/>
    <w:rsid w:val="00D86FD6"/>
    <w:rsid w:val="00D87B6C"/>
    <w:rsid w:val="00D909DA"/>
    <w:rsid w:val="00D90D90"/>
    <w:rsid w:val="00D91F32"/>
    <w:rsid w:val="00D925FA"/>
    <w:rsid w:val="00D92BA3"/>
    <w:rsid w:val="00D93129"/>
    <w:rsid w:val="00D93480"/>
    <w:rsid w:val="00D93A91"/>
    <w:rsid w:val="00D94605"/>
    <w:rsid w:val="00D94C01"/>
    <w:rsid w:val="00D94C0D"/>
    <w:rsid w:val="00D97ED6"/>
    <w:rsid w:val="00DA0F22"/>
    <w:rsid w:val="00DA187F"/>
    <w:rsid w:val="00DA1DCB"/>
    <w:rsid w:val="00DA27A3"/>
    <w:rsid w:val="00DA3833"/>
    <w:rsid w:val="00DA3CC0"/>
    <w:rsid w:val="00DA4222"/>
    <w:rsid w:val="00DA6246"/>
    <w:rsid w:val="00DA7D7B"/>
    <w:rsid w:val="00DB00B0"/>
    <w:rsid w:val="00DB0907"/>
    <w:rsid w:val="00DB0A22"/>
    <w:rsid w:val="00DB237B"/>
    <w:rsid w:val="00DB3D92"/>
    <w:rsid w:val="00DB4187"/>
    <w:rsid w:val="00DB5014"/>
    <w:rsid w:val="00DB521D"/>
    <w:rsid w:val="00DB5369"/>
    <w:rsid w:val="00DB790F"/>
    <w:rsid w:val="00DC1651"/>
    <w:rsid w:val="00DC1DD2"/>
    <w:rsid w:val="00DC2397"/>
    <w:rsid w:val="00DC2EDA"/>
    <w:rsid w:val="00DC3195"/>
    <w:rsid w:val="00DC3969"/>
    <w:rsid w:val="00DC4DFD"/>
    <w:rsid w:val="00DC5B29"/>
    <w:rsid w:val="00DC64A7"/>
    <w:rsid w:val="00DD0980"/>
    <w:rsid w:val="00DD13D7"/>
    <w:rsid w:val="00DD146A"/>
    <w:rsid w:val="00DD392A"/>
    <w:rsid w:val="00DD3A1C"/>
    <w:rsid w:val="00DD5C6C"/>
    <w:rsid w:val="00DD6175"/>
    <w:rsid w:val="00DD63A3"/>
    <w:rsid w:val="00DD65A0"/>
    <w:rsid w:val="00DD7E73"/>
    <w:rsid w:val="00DE0164"/>
    <w:rsid w:val="00DE01CE"/>
    <w:rsid w:val="00DE1871"/>
    <w:rsid w:val="00DE2027"/>
    <w:rsid w:val="00DE2752"/>
    <w:rsid w:val="00DE3220"/>
    <w:rsid w:val="00DE35C8"/>
    <w:rsid w:val="00DE3733"/>
    <w:rsid w:val="00DE38D6"/>
    <w:rsid w:val="00DE42D5"/>
    <w:rsid w:val="00DE4CE9"/>
    <w:rsid w:val="00DE634C"/>
    <w:rsid w:val="00DF1023"/>
    <w:rsid w:val="00DF10FC"/>
    <w:rsid w:val="00DF2285"/>
    <w:rsid w:val="00DF260C"/>
    <w:rsid w:val="00DF33F9"/>
    <w:rsid w:val="00DF3F6B"/>
    <w:rsid w:val="00DF48D4"/>
    <w:rsid w:val="00DF51EB"/>
    <w:rsid w:val="00DF5810"/>
    <w:rsid w:val="00DF5A47"/>
    <w:rsid w:val="00DF635A"/>
    <w:rsid w:val="00DF75A6"/>
    <w:rsid w:val="00E00F88"/>
    <w:rsid w:val="00E012A1"/>
    <w:rsid w:val="00E01797"/>
    <w:rsid w:val="00E026EC"/>
    <w:rsid w:val="00E03E53"/>
    <w:rsid w:val="00E0469B"/>
    <w:rsid w:val="00E049F4"/>
    <w:rsid w:val="00E04A8A"/>
    <w:rsid w:val="00E05B73"/>
    <w:rsid w:val="00E066BC"/>
    <w:rsid w:val="00E073AD"/>
    <w:rsid w:val="00E07706"/>
    <w:rsid w:val="00E07A55"/>
    <w:rsid w:val="00E105A8"/>
    <w:rsid w:val="00E10704"/>
    <w:rsid w:val="00E11538"/>
    <w:rsid w:val="00E117C8"/>
    <w:rsid w:val="00E12723"/>
    <w:rsid w:val="00E12A69"/>
    <w:rsid w:val="00E12B8F"/>
    <w:rsid w:val="00E12E91"/>
    <w:rsid w:val="00E1391A"/>
    <w:rsid w:val="00E13C3B"/>
    <w:rsid w:val="00E1430B"/>
    <w:rsid w:val="00E14CB2"/>
    <w:rsid w:val="00E150DC"/>
    <w:rsid w:val="00E15A7C"/>
    <w:rsid w:val="00E16655"/>
    <w:rsid w:val="00E16B8C"/>
    <w:rsid w:val="00E17742"/>
    <w:rsid w:val="00E178AD"/>
    <w:rsid w:val="00E17F2E"/>
    <w:rsid w:val="00E22B4B"/>
    <w:rsid w:val="00E22DE7"/>
    <w:rsid w:val="00E22F11"/>
    <w:rsid w:val="00E23252"/>
    <w:rsid w:val="00E25778"/>
    <w:rsid w:val="00E25BD1"/>
    <w:rsid w:val="00E25D88"/>
    <w:rsid w:val="00E26905"/>
    <w:rsid w:val="00E27A5F"/>
    <w:rsid w:val="00E27FB4"/>
    <w:rsid w:val="00E3035B"/>
    <w:rsid w:val="00E3098C"/>
    <w:rsid w:val="00E30B8C"/>
    <w:rsid w:val="00E337C2"/>
    <w:rsid w:val="00E33E94"/>
    <w:rsid w:val="00E34027"/>
    <w:rsid w:val="00E348B2"/>
    <w:rsid w:val="00E409B8"/>
    <w:rsid w:val="00E418B8"/>
    <w:rsid w:val="00E418CC"/>
    <w:rsid w:val="00E41A02"/>
    <w:rsid w:val="00E42BF9"/>
    <w:rsid w:val="00E44654"/>
    <w:rsid w:val="00E456D1"/>
    <w:rsid w:val="00E458A4"/>
    <w:rsid w:val="00E46C8A"/>
    <w:rsid w:val="00E46EA8"/>
    <w:rsid w:val="00E5022D"/>
    <w:rsid w:val="00E52586"/>
    <w:rsid w:val="00E53805"/>
    <w:rsid w:val="00E548E0"/>
    <w:rsid w:val="00E54DF9"/>
    <w:rsid w:val="00E553C2"/>
    <w:rsid w:val="00E557EA"/>
    <w:rsid w:val="00E56F44"/>
    <w:rsid w:val="00E56F83"/>
    <w:rsid w:val="00E60BBD"/>
    <w:rsid w:val="00E60C2D"/>
    <w:rsid w:val="00E60DEB"/>
    <w:rsid w:val="00E6119F"/>
    <w:rsid w:val="00E62D95"/>
    <w:rsid w:val="00E6417F"/>
    <w:rsid w:val="00E64476"/>
    <w:rsid w:val="00E647B4"/>
    <w:rsid w:val="00E65BC1"/>
    <w:rsid w:val="00E65F67"/>
    <w:rsid w:val="00E662AD"/>
    <w:rsid w:val="00E6672B"/>
    <w:rsid w:val="00E673F7"/>
    <w:rsid w:val="00E70347"/>
    <w:rsid w:val="00E70D2E"/>
    <w:rsid w:val="00E715B2"/>
    <w:rsid w:val="00E73B5C"/>
    <w:rsid w:val="00E754CB"/>
    <w:rsid w:val="00E75DAF"/>
    <w:rsid w:val="00E76827"/>
    <w:rsid w:val="00E76C8B"/>
    <w:rsid w:val="00E813E2"/>
    <w:rsid w:val="00E8247F"/>
    <w:rsid w:val="00E827B5"/>
    <w:rsid w:val="00E82879"/>
    <w:rsid w:val="00E840F8"/>
    <w:rsid w:val="00E848CF"/>
    <w:rsid w:val="00E85A87"/>
    <w:rsid w:val="00E85D2F"/>
    <w:rsid w:val="00E85F11"/>
    <w:rsid w:val="00E862A7"/>
    <w:rsid w:val="00E86A43"/>
    <w:rsid w:val="00E86CB3"/>
    <w:rsid w:val="00E87A01"/>
    <w:rsid w:val="00E90775"/>
    <w:rsid w:val="00E90F56"/>
    <w:rsid w:val="00E92216"/>
    <w:rsid w:val="00E934D4"/>
    <w:rsid w:val="00E93E34"/>
    <w:rsid w:val="00E94DE2"/>
    <w:rsid w:val="00E961C1"/>
    <w:rsid w:val="00E966F9"/>
    <w:rsid w:val="00E974F6"/>
    <w:rsid w:val="00E97FB6"/>
    <w:rsid w:val="00EA001B"/>
    <w:rsid w:val="00EA0120"/>
    <w:rsid w:val="00EA0217"/>
    <w:rsid w:val="00EA0303"/>
    <w:rsid w:val="00EA09E6"/>
    <w:rsid w:val="00EA1CD4"/>
    <w:rsid w:val="00EA2727"/>
    <w:rsid w:val="00EA2B80"/>
    <w:rsid w:val="00EA3711"/>
    <w:rsid w:val="00EA3925"/>
    <w:rsid w:val="00EA5360"/>
    <w:rsid w:val="00EA5DBC"/>
    <w:rsid w:val="00EA6576"/>
    <w:rsid w:val="00EB0033"/>
    <w:rsid w:val="00EB410C"/>
    <w:rsid w:val="00EB41FA"/>
    <w:rsid w:val="00EB4D27"/>
    <w:rsid w:val="00EB5729"/>
    <w:rsid w:val="00EB7ADA"/>
    <w:rsid w:val="00EB7CFC"/>
    <w:rsid w:val="00EC00FC"/>
    <w:rsid w:val="00EC05C0"/>
    <w:rsid w:val="00EC11AB"/>
    <w:rsid w:val="00EC1671"/>
    <w:rsid w:val="00EC16ED"/>
    <w:rsid w:val="00EC2DDE"/>
    <w:rsid w:val="00EC353D"/>
    <w:rsid w:val="00EC3B64"/>
    <w:rsid w:val="00EC4425"/>
    <w:rsid w:val="00EC48EE"/>
    <w:rsid w:val="00EC5B8A"/>
    <w:rsid w:val="00EC6A3C"/>
    <w:rsid w:val="00EC6D8E"/>
    <w:rsid w:val="00ED09C7"/>
    <w:rsid w:val="00ED1853"/>
    <w:rsid w:val="00ED1F19"/>
    <w:rsid w:val="00ED2842"/>
    <w:rsid w:val="00ED3303"/>
    <w:rsid w:val="00ED466E"/>
    <w:rsid w:val="00ED4C88"/>
    <w:rsid w:val="00ED51CE"/>
    <w:rsid w:val="00ED624F"/>
    <w:rsid w:val="00ED6432"/>
    <w:rsid w:val="00ED7838"/>
    <w:rsid w:val="00EE02B7"/>
    <w:rsid w:val="00EE1A86"/>
    <w:rsid w:val="00EE2216"/>
    <w:rsid w:val="00EE29DC"/>
    <w:rsid w:val="00EE5A1C"/>
    <w:rsid w:val="00EE6B9B"/>
    <w:rsid w:val="00EF0CC6"/>
    <w:rsid w:val="00EF11F4"/>
    <w:rsid w:val="00EF2A81"/>
    <w:rsid w:val="00EF5237"/>
    <w:rsid w:val="00EF5635"/>
    <w:rsid w:val="00EF6860"/>
    <w:rsid w:val="00EF71DA"/>
    <w:rsid w:val="00EF7214"/>
    <w:rsid w:val="00EF725C"/>
    <w:rsid w:val="00EF7BD9"/>
    <w:rsid w:val="00F00CDA"/>
    <w:rsid w:val="00F01C7A"/>
    <w:rsid w:val="00F02824"/>
    <w:rsid w:val="00F02D7A"/>
    <w:rsid w:val="00F03CB3"/>
    <w:rsid w:val="00F05DDE"/>
    <w:rsid w:val="00F05FCC"/>
    <w:rsid w:val="00F062F8"/>
    <w:rsid w:val="00F06AD0"/>
    <w:rsid w:val="00F071E0"/>
    <w:rsid w:val="00F07725"/>
    <w:rsid w:val="00F114D5"/>
    <w:rsid w:val="00F11E81"/>
    <w:rsid w:val="00F12990"/>
    <w:rsid w:val="00F1430F"/>
    <w:rsid w:val="00F14753"/>
    <w:rsid w:val="00F14A96"/>
    <w:rsid w:val="00F1576A"/>
    <w:rsid w:val="00F15890"/>
    <w:rsid w:val="00F16DDC"/>
    <w:rsid w:val="00F16E38"/>
    <w:rsid w:val="00F172AE"/>
    <w:rsid w:val="00F17CE2"/>
    <w:rsid w:val="00F208B0"/>
    <w:rsid w:val="00F21043"/>
    <w:rsid w:val="00F2187C"/>
    <w:rsid w:val="00F21FAE"/>
    <w:rsid w:val="00F237C9"/>
    <w:rsid w:val="00F25CBC"/>
    <w:rsid w:val="00F2650D"/>
    <w:rsid w:val="00F302FF"/>
    <w:rsid w:val="00F30646"/>
    <w:rsid w:val="00F3094B"/>
    <w:rsid w:val="00F33912"/>
    <w:rsid w:val="00F339B9"/>
    <w:rsid w:val="00F33F36"/>
    <w:rsid w:val="00F3428E"/>
    <w:rsid w:val="00F35FE8"/>
    <w:rsid w:val="00F36585"/>
    <w:rsid w:val="00F36617"/>
    <w:rsid w:val="00F36665"/>
    <w:rsid w:val="00F37BC3"/>
    <w:rsid w:val="00F401D0"/>
    <w:rsid w:val="00F404C5"/>
    <w:rsid w:val="00F415F3"/>
    <w:rsid w:val="00F425DE"/>
    <w:rsid w:val="00F42812"/>
    <w:rsid w:val="00F43C0C"/>
    <w:rsid w:val="00F43C83"/>
    <w:rsid w:val="00F4436E"/>
    <w:rsid w:val="00F4437C"/>
    <w:rsid w:val="00F4473F"/>
    <w:rsid w:val="00F45443"/>
    <w:rsid w:val="00F46395"/>
    <w:rsid w:val="00F46FD0"/>
    <w:rsid w:val="00F478E2"/>
    <w:rsid w:val="00F50039"/>
    <w:rsid w:val="00F505A7"/>
    <w:rsid w:val="00F505FB"/>
    <w:rsid w:val="00F50630"/>
    <w:rsid w:val="00F507E0"/>
    <w:rsid w:val="00F50AAB"/>
    <w:rsid w:val="00F510EB"/>
    <w:rsid w:val="00F51183"/>
    <w:rsid w:val="00F513F8"/>
    <w:rsid w:val="00F5202D"/>
    <w:rsid w:val="00F52D17"/>
    <w:rsid w:val="00F52F74"/>
    <w:rsid w:val="00F52F8E"/>
    <w:rsid w:val="00F542F8"/>
    <w:rsid w:val="00F54981"/>
    <w:rsid w:val="00F54C47"/>
    <w:rsid w:val="00F54D2C"/>
    <w:rsid w:val="00F54DD7"/>
    <w:rsid w:val="00F54F85"/>
    <w:rsid w:val="00F54FCF"/>
    <w:rsid w:val="00F55A95"/>
    <w:rsid w:val="00F56035"/>
    <w:rsid w:val="00F563F4"/>
    <w:rsid w:val="00F56C97"/>
    <w:rsid w:val="00F56D5F"/>
    <w:rsid w:val="00F5754B"/>
    <w:rsid w:val="00F57E47"/>
    <w:rsid w:val="00F6145D"/>
    <w:rsid w:val="00F62B5D"/>
    <w:rsid w:val="00F63F1C"/>
    <w:rsid w:val="00F65A9B"/>
    <w:rsid w:val="00F65B4A"/>
    <w:rsid w:val="00F65BC2"/>
    <w:rsid w:val="00F65E7E"/>
    <w:rsid w:val="00F66998"/>
    <w:rsid w:val="00F67713"/>
    <w:rsid w:val="00F679D3"/>
    <w:rsid w:val="00F7048C"/>
    <w:rsid w:val="00F708DB"/>
    <w:rsid w:val="00F70D16"/>
    <w:rsid w:val="00F7333E"/>
    <w:rsid w:val="00F73A9D"/>
    <w:rsid w:val="00F73E44"/>
    <w:rsid w:val="00F74371"/>
    <w:rsid w:val="00F74DDC"/>
    <w:rsid w:val="00F76552"/>
    <w:rsid w:val="00F77F2F"/>
    <w:rsid w:val="00F801A1"/>
    <w:rsid w:val="00F80E16"/>
    <w:rsid w:val="00F81511"/>
    <w:rsid w:val="00F81E4E"/>
    <w:rsid w:val="00F823BA"/>
    <w:rsid w:val="00F825D1"/>
    <w:rsid w:val="00F82A39"/>
    <w:rsid w:val="00F833E9"/>
    <w:rsid w:val="00F838D1"/>
    <w:rsid w:val="00F84322"/>
    <w:rsid w:val="00F84E9D"/>
    <w:rsid w:val="00F850F3"/>
    <w:rsid w:val="00F85748"/>
    <w:rsid w:val="00F8594D"/>
    <w:rsid w:val="00F85EEC"/>
    <w:rsid w:val="00F861CA"/>
    <w:rsid w:val="00F8639B"/>
    <w:rsid w:val="00F865DE"/>
    <w:rsid w:val="00F87334"/>
    <w:rsid w:val="00F87CB4"/>
    <w:rsid w:val="00F90BFA"/>
    <w:rsid w:val="00F90FD2"/>
    <w:rsid w:val="00F91B27"/>
    <w:rsid w:val="00F91EDF"/>
    <w:rsid w:val="00F92517"/>
    <w:rsid w:val="00F92661"/>
    <w:rsid w:val="00F92FC5"/>
    <w:rsid w:val="00F93D3C"/>
    <w:rsid w:val="00F94BA7"/>
    <w:rsid w:val="00F96610"/>
    <w:rsid w:val="00F96E29"/>
    <w:rsid w:val="00F979AA"/>
    <w:rsid w:val="00F97E02"/>
    <w:rsid w:val="00FA006C"/>
    <w:rsid w:val="00FA066F"/>
    <w:rsid w:val="00FA1275"/>
    <w:rsid w:val="00FA1337"/>
    <w:rsid w:val="00FA1651"/>
    <w:rsid w:val="00FA1B54"/>
    <w:rsid w:val="00FA2182"/>
    <w:rsid w:val="00FA2DCE"/>
    <w:rsid w:val="00FA36D0"/>
    <w:rsid w:val="00FA5228"/>
    <w:rsid w:val="00FA52DD"/>
    <w:rsid w:val="00FA5333"/>
    <w:rsid w:val="00FA67B8"/>
    <w:rsid w:val="00FA773B"/>
    <w:rsid w:val="00FB01BE"/>
    <w:rsid w:val="00FB19ED"/>
    <w:rsid w:val="00FB1C7D"/>
    <w:rsid w:val="00FB2495"/>
    <w:rsid w:val="00FB3691"/>
    <w:rsid w:val="00FB3D1A"/>
    <w:rsid w:val="00FB3E67"/>
    <w:rsid w:val="00FB48F6"/>
    <w:rsid w:val="00FB4F5B"/>
    <w:rsid w:val="00FB5000"/>
    <w:rsid w:val="00FB5673"/>
    <w:rsid w:val="00FB6899"/>
    <w:rsid w:val="00FB6992"/>
    <w:rsid w:val="00FB6AD6"/>
    <w:rsid w:val="00FB6C5A"/>
    <w:rsid w:val="00FB6C5D"/>
    <w:rsid w:val="00FB752A"/>
    <w:rsid w:val="00FB7769"/>
    <w:rsid w:val="00FB7A53"/>
    <w:rsid w:val="00FB7B21"/>
    <w:rsid w:val="00FC132A"/>
    <w:rsid w:val="00FC2F10"/>
    <w:rsid w:val="00FC38B0"/>
    <w:rsid w:val="00FC408C"/>
    <w:rsid w:val="00FC4AD0"/>
    <w:rsid w:val="00FC4C74"/>
    <w:rsid w:val="00FC5018"/>
    <w:rsid w:val="00FC50C7"/>
    <w:rsid w:val="00FC5193"/>
    <w:rsid w:val="00FC5236"/>
    <w:rsid w:val="00FC58D7"/>
    <w:rsid w:val="00FC60E2"/>
    <w:rsid w:val="00FC66C2"/>
    <w:rsid w:val="00FC675F"/>
    <w:rsid w:val="00FC6E62"/>
    <w:rsid w:val="00FC76FD"/>
    <w:rsid w:val="00FD0F2C"/>
    <w:rsid w:val="00FD1048"/>
    <w:rsid w:val="00FD1D6B"/>
    <w:rsid w:val="00FD33E9"/>
    <w:rsid w:val="00FD580F"/>
    <w:rsid w:val="00FD59C9"/>
    <w:rsid w:val="00FD6449"/>
    <w:rsid w:val="00FD6C47"/>
    <w:rsid w:val="00FD6EB4"/>
    <w:rsid w:val="00FD7E2B"/>
    <w:rsid w:val="00FE08D3"/>
    <w:rsid w:val="00FE09FD"/>
    <w:rsid w:val="00FE1775"/>
    <w:rsid w:val="00FE2184"/>
    <w:rsid w:val="00FE3ADD"/>
    <w:rsid w:val="00FE5511"/>
    <w:rsid w:val="00FE5BC5"/>
    <w:rsid w:val="00FE5F32"/>
    <w:rsid w:val="00FE64FC"/>
    <w:rsid w:val="00FE768C"/>
    <w:rsid w:val="00FE77C7"/>
    <w:rsid w:val="00FE7B98"/>
    <w:rsid w:val="00FF009F"/>
    <w:rsid w:val="00FF1432"/>
    <w:rsid w:val="00FF2857"/>
    <w:rsid w:val="00FF2BB4"/>
    <w:rsid w:val="00FF379A"/>
    <w:rsid w:val="00FF3B03"/>
    <w:rsid w:val="00FF49DB"/>
    <w:rsid w:val="00FF4D21"/>
    <w:rsid w:val="00FF5B6D"/>
    <w:rsid w:val="00FF5C03"/>
    <w:rsid w:val="00FF5C0A"/>
    <w:rsid w:val="00FF6E23"/>
    <w:rsid w:val="00FF6E34"/>
    <w:rsid w:val="00FF71B1"/>
    <w:rsid w:val="00FF7358"/>
    <w:rsid w:val="00FF79B5"/>
    <w:rsid w:val="00FF7C27"/>
    <w:rsid w:val="00FF7F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18434" style="mso-position-horizontal:center" o:allowoverlap="f" strokecolor="none [3213]">
      <v:stroke endarrow="block" color="none [3213]"/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8"/>
        <o:entry new="10" old="9"/>
        <o:entry new="11" old="0"/>
        <o:entry new="12" old="0"/>
        <o:entry new="13" old="12"/>
        <o:entry new="14" old="0"/>
        <o:entry new="15" old="14"/>
        <o:entry new="16" old="0"/>
        <o:entry new="17" old="0"/>
        <o:entry new="18" old="0"/>
        <o:entry new="19" old="0"/>
        <o:entry new="20" old="0"/>
        <o:entry new="21" old="2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29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43"/>
        <o:entry new="45" old="0"/>
        <o:entry new="4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.VnTime" w:eastAsia="Times New Roman" w:hAnsi=".VnTime" w:cs="Times New Roman"/>
        <w:sz w:val="28"/>
        <w:szCs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2247F"/>
    <w:rPr>
      <w:szCs w:val="28"/>
    </w:rPr>
  </w:style>
  <w:style w:type="paragraph" w:styleId="Heading1">
    <w:name w:val="heading 1"/>
    <w:basedOn w:val="Normal"/>
    <w:next w:val="Normal"/>
    <w:link w:val="Heading1Char"/>
    <w:qFormat/>
    <w:rsid w:val="0030454B"/>
    <w:pPr>
      <w:keepNext/>
      <w:jc w:val="center"/>
      <w:outlineLvl w:val="0"/>
    </w:pPr>
    <w:rPr>
      <w:rFonts w:ascii=".VnTimeH" w:hAnsi=".VnTimeH"/>
      <w:b/>
    </w:rPr>
  </w:style>
  <w:style w:type="paragraph" w:styleId="Heading2">
    <w:name w:val="heading 2"/>
    <w:basedOn w:val="Normal"/>
    <w:next w:val="Normal"/>
    <w:link w:val="Heading2Char"/>
    <w:qFormat/>
    <w:rsid w:val="006307A4"/>
    <w:pPr>
      <w:keepNext/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793ED0"/>
    <w:pPr>
      <w:keepNext/>
      <w:outlineLvl w:val="2"/>
    </w:pPr>
    <w:rPr>
      <w:b/>
      <w:i/>
    </w:rPr>
  </w:style>
  <w:style w:type="paragraph" w:styleId="Heading4">
    <w:name w:val="heading 4"/>
    <w:basedOn w:val="Normal"/>
    <w:next w:val="Normal"/>
    <w:link w:val="Heading4Char"/>
    <w:qFormat/>
    <w:rsid w:val="0030454B"/>
    <w:pPr>
      <w:keepNext/>
      <w:tabs>
        <w:tab w:val="num" w:pos="1080"/>
        <w:tab w:val="num" w:pos="1440"/>
        <w:tab w:val="num" w:pos="1800"/>
        <w:tab w:val="num" w:pos="2520"/>
      </w:tabs>
      <w:ind w:left="75"/>
      <w:jc w:val="center"/>
      <w:outlineLvl w:val="3"/>
    </w:pPr>
    <w:rPr>
      <w:b/>
      <w:i/>
      <w:iCs/>
      <w:color w:val="000000"/>
      <w:u w:color="FF0000"/>
    </w:rPr>
  </w:style>
  <w:style w:type="paragraph" w:styleId="Heading6">
    <w:name w:val="heading 6"/>
    <w:basedOn w:val="Normal"/>
    <w:next w:val="Normal"/>
    <w:qFormat/>
    <w:rsid w:val="00FC5193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2247F"/>
    <w:pPr>
      <w:jc w:val="center"/>
    </w:pPr>
    <w:rPr>
      <w:rFonts w:ascii=".VnTimeH" w:hAnsi=".VnTimeH"/>
      <w:b/>
    </w:rPr>
  </w:style>
  <w:style w:type="paragraph" w:styleId="Subtitle">
    <w:name w:val="Subtitle"/>
    <w:basedOn w:val="Normal"/>
    <w:qFormat/>
    <w:rsid w:val="0022247F"/>
    <w:pPr>
      <w:jc w:val="center"/>
    </w:pPr>
    <w:rPr>
      <w:rFonts w:ascii=".VnTimeH" w:hAnsi=".VnTimeH"/>
      <w:b/>
    </w:rPr>
  </w:style>
  <w:style w:type="paragraph" w:styleId="BodyText">
    <w:name w:val="Body Text"/>
    <w:basedOn w:val="Normal"/>
    <w:link w:val="BodyTextChar"/>
    <w:rsid w:val="0022247F"/>
    <w:pPr>
      <w:ind w:right="-858"/>
    </w:pPr>
  </w:style>
  <w:style w:type="paragraph" w:styleId="FootnoteText">
    <w:name w:val="footnote text"/>
    <w:basedOn w:val="Normal"/>
    <w:semiHidden/>
    <w:rsid w:val="0022247F"/>
    <w:rPr>
      <w:sz w:val="20"/>
    </w:rPr>
  </w:style>
  <w:style w:type="character" w:styleId="FootnoteReference">
    <w:name w:val="footnote reference"/>
    <w:basedOn w:val="DefaultParagraphFont"/>
    <w:semiHidden/>
    <w:rsid w:val="0022247F"/>
    <w:rPr>
      <w:vertAlign w:val="superscript"/>
    </w:rPr>
  </w:style>
  <w:style w:type="paragraph" w:styleId="BodyText2">
    <w:name w:val="Body Text 2"/>
    <w:basedOn w:val="Normal"/>
    <w:link w:val="BodyText2Char"/>
    <w:rsid w:val="0022247F"/>
    <w:rPr>
      <w:b/>
      <w:u w:val="single"/>
    </w:rPr>
  </w:style>
  <w:style w:type="paragraph" w:styleId="BodyText3">
    <w:name w:val="Body Text 3"/>
    <w:basedOn w:val="Normal"/>
    <w:link w:val="BodyText3Char"/>
    <w:rsid w:val="0022247F"/>
    <w:rPr>
      <w:b/>
    </w:rPr>
  </w:style>
  <w:style w:type="paragraph" w:styleId="Footer">
    <w:name w:val="footer"/>
    <w:basedOn w:val="Normal"/>
    <w:link w:val="FooterChar"/>
    <w:rsid w:val="0022247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2247F"/>
  </w:style>
  <w:style w:type="table" w:styleId="TableGrid">
    <w:name w:val="Table Grid"/>
    <w:basedOn w:val="TableNormal"/>
    <w:rsid w:val="00C959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43C0C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rsid w:val="00FA006C"/>
    <w:pPr>
      <w:spacing w:after="120" w:line="480" w:lineRule="auto"/>
      <w:ind w:left="360"/>
    </w:pPr>
  </w:style>
  <w:style w:type="paragraph" w:styleId="DocumentMap">
    <w:name w:val="Document Map"/>
    <w:basedOn w:val="Normal"/>
    <w:link w:val="DocumentMapChar"/>
    <w:rsid w:val="00C004B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C004B3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E56F44"/>
    <w:rPr>
      <w:rFonts w:ascii=".VnTime" w:hAnsi=".VnTime"/>
      <w:sz w:val="28"/>
      <w:lang w:val="en-US" w:eastAsia="en-US"/>
    </w:rPr>
  </w:style>
  <w:style w:type="character" w:customStyle="1" w:styleId="FooterChar">
    <w:name w:val="Footer Char"/>
    <w:basedOn w:val="DefaultParagraphFont"/>
    <w:link w:val="Footer"/>
    <w:rsid w:val="00790C55"/>
    <w:rPr>
      <w:rFonts w:ascii=".VnTime" w:hAnsi=".VnTime"/>
      <w:sz w:val="28"/>
      <w:lang w:val="en-US" w:eastAsia="en-US"/>
    </w:rPr>
  </w:style>
  <w:style w:type="paragraph" w:styleId="Caption">
    <w:name w:val="caption"/>
    <w:basedOn w:val="Normal"/>
    <w:next w:val="Normal"/>
    <w:unhideWhenUsed/>
    <w:qFormat/>
    <w:rsid w:val="008867C9"/>
    <w:rPr>
      <w:b/>
      <w:bCs/>
      <w:sz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C49E4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</w:rPr>
  </w:style>
  <w:style w:type="paragraph" w:styleId="TOC1">
    <w:name w:val="toc 1"/>
    <w:basedOn w:val="Normal"/>
    <w:next w:val="Normal"/>
    <w:autoRedefine/>
    <w:uiPriority w:val="39"/>
    <w:rsid w:val="0030454B"/>
    <w:pPr>
      <w:tabs>
        <w:tab w:val="right" w:leader="dot" w:pos="8778"/>
      </w:tabs>
    </w:pPr>
    <w:rPr>
      <w:rFonts w:ascii=".VnTimeH" w:hAnsi=".VnTimeH"/>
      <w:b/>
      <w:noProof/>
    </w:rPr>
  </w:style>
  <w:style w:type="paragraph" w:styleId="TOC2">
    <w:name w:val="toc 2"/>
    <w:basedOn w:val="Normal"/>
    <w:next w:val="Normal"/>
    <w:autoRedefine/>
    <w:uiPriority w:val="39"/>
    <w:rsid w:val="00E60DEB"/>
    <w:pPr>
      <w:tabs>
        <w:tab w:val="right" w:leader="dot" w:pos="8778"/>
      </w:tabs>
      <w:spacing w:line="276" w:lineRule="auto"/>
      <w:ind w:left="280"/>
    </w:pPr>
  </w:style>
  <w:style w:type="paragraph" w:styleId="TOC3">
    <w:name w:val="toc 3"/>
    <w:basedOn w:val="Normal"/>
    <w:next w:val="Normal"/>
    <w:autoRedefine/>
    <w:uiPriority w:val="39"/>
    <w:rsid w:val="0002079F"/>
    <w:pPr>
      <w:tabs>
        <w:tab w:val="right" w:leader="dot" w:pos="8778"/>
      </w:tabs>
      <w:ind w:left="560"/>
    </w:pPr>
  </w:style>
  <w:style w:type="character" w:styleId="Hyperlink">
    <w:name w:val="Hyperlink"/>
    <w:basedOn w:val="DefaultParagraphFont"/>
    <w:uiPriority w:val="99"/>
    <w:unhideWhenUsed/>
    <w:rsid w:val="006C49E4"/>
    <w:rPr>
      <w:color w:val="0000FF"/>
      <w:u w:val="single"/>
    </w:rPr>
  </w:style>
  <w:style w:type="character" w:styleId="CommentReference">
    <w:name w:val="annotation reference"/>
    <w:basedOn w:val="DefaultParagraphFont"/>
    <w:rsid w:val="00605D60"/>
    <w:rPr>
      <w:sz w:val="16"/>
      <w:szCs w:val="16"/>
    </w:rPr>
  </w:style>
  <w:style w:type="paragraph" w:styleId="CommentText">
    <w:name w:val="annotation text"/>
    <w:basedOn w:val="Normal"/>
    <w:link w:val="CommentTextChar"/>
    <w:rsid w:val="00605D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05D60"/>
  </w:style>
  <w:style w:type="paragraph" w:styleId="CommentSubject">
    <w:name w:val="annotation subject"/>
    <w:basedOn w:val="CommentText"/>
    <w:next w:val="CommentText"/>
    <w:link w:val="CommentSubjectChar"/>
    <w:rsid w:val="00605D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05D60"/>
    <w:rPr>
      <w:b/>
      <w:bCs/>
    </w:rPr>
  </w:style>
  <w:style w:type="paragraph" w:styleId="BalloonText">
    <w:name w:val="Balloon Text"/>
    <w:basedOn w:val="Normal"/>
    <w:link w:val="BalloonTextChar"/>
    <w:uiPriority w:val="99"/>
    <w:rsid w:val="00605D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5D60"/>
    <w:rPr>
      <w:rFonts w:ascii="Tahoma" w:hAnsi="Tahoma" w:cs="Tahoma"/>
      <w:sz w:val="16"/>
      <w:szCs w:val="16"/>
    </w:rPr>
  </w:style>
  <w:style w:type="paragraph" w:customStyle="1" w:styleId="Style1">
    <w:name w:val="Style1"/>
    <w:basedOn w:val="Normal"/>
    <w:autoRedefine/>
    <w:rsid w:val="00574AB7"/>
    <w:pPr>
      <w:ind w:firstLine="720"/>
      <w:jc w:val="center"/>
    </w:pPr>
    <w:rPr>
      <w:rFonts w:ascii=".VnTimeH" w:hAnsi=".VnTimeH"/>
      <w:b/>
    </w:rPr>
  </w:style>
  <w:style w:type="paragraph" w:customStyle="1" w:styleId="Kiu1">
    <w:name w:val="Kiểu1"/>
    <w:basedOn w:val="Normal"/>
    <w:link w:val="Kiu1Char"/>
    <w:autoRedefine/>
    <w:qFormat/>
    <w:rsid w:val="00574AB7"/>
    <w:pPr>
      <w:jc w:val="center"/>
    </w:pPr>
    <w:rPr>
      <w:rFonts w:ascii=".VnTimeH" w:eastAsia="Calibri" w:hAnsi=".VnTimeH"/>
      <w:b/>
    </w:rPr>
  </w:style>
  <w:style w:type="character" w:customStyle="1" w:styleId="Kiu1Char">
    <w:name w:val="Kiểu1 Char"/>
    <w:basedOn w:val="DefaultParagraphFont"/>
    <w:link w:val="Kiu1"/>
    <w:rsid w:val="00574AB7"/>
    <w:rPr>
      <w:rFonts w:ascii=".VnTimeH" w:eastAsia="Calibri" w:hAnsi=".VnTimeH"/>
      <w:b/>
      <w:sz w:val="28"/>
      <w:szCs w:val="28"/>
    </w:rPr>
  </w:style>
  <w:style w:type="paragraph" w:customStyle="1" w:styleId="Doan">
    <w:name w:val="Do an"/>
    <w:basedOn w:val="Normal"/>
    <w:link w:val="DoanCharChar"/>
    <w:rsid w:val="009346E3"/>
    <w:pPr>
      <w:ind w:firstLine="567"/>
    </w:pPr>
    <w:rPr>
      <w:szCs w:val="20"/>
    </w:rPr>
  </w:style>
  <w:style w:type="character" w:customStyle="1" w:styleId="DoanCharChar">
    <w:name w:val="Do an Char Char"/>
    <w:basedOn w:val="DefaultParagraphFont"/>
    <w:link w:val="Doan"/>
    <w:rsid w:val="009346E3"/>
    <w:rPr>
      <w:sz w:val="28"/>
    </w:rPr>
  </w:style>
  <w:style w:type="paragraph" w:customStyle="1" w:styleId="Kiu10">
    <w:name w:val="Kiểu10"/>
    <w:basedOn w:val="Normal"/>
    <w:link w:val="Kiu10Char"/>
    <w:autoRedefine/>
    <w:qFormat/>
    <w:rsid w:val="009346E3"/>
    <w:pPr>
      <w:contextualSpacing/>
    </w:pPr>
    <w:rPr>
      <w:rFonts w:ascii=".VnTimeH" w:hAnsi=".VnTimeH" w:cs=".VnTime"/>
      <w:b/>
      <w:bCs/>
      <w:szCs w:val="24"/>
    </w:rPr>
  </w:style>
  <w:style w:type="character" w:customStyle="1" w:styleId="Kiu10Char">
    <w:name w:val="Kiểu10 Char"/>
    <w:basedOn w:val="DefaultParagraphFont"/>
    <w:link w:val="Kiu10"/>
    <w:rsid w:val="009346E3"/>
    <w:rPr>
      <w:rFonts w:ascii=".VnTimeH" w:hAnsi=".VnTimeH" w:cs=".VnTime"/>
      <w:b/>
      <w:bCs/>
      <w:sz w:val="28"/>
      <w:szCs w:val="24"/>
    </w:rPr>
  </w:style>
  <w:style w:type="paragraph" w:customStyle="1" w:styleId="Default">
    <w:name w:val="Default"/>
    <w:rsid w:val="009346E3"/>
    <w:pPr>
      <w:autoSpaceDE w:val="0"/>
      <w:autoSpaceDN w:val="0"/>
      <w:adjustRightInd w:val="0"/>
    </w:pPr>
    <w:rPr>
      <w:rFonts w:cs=".VnTime"/>
      <w:color w:val="000000"/>
      <w:sz w:val="24"/>
    </w:rPr>
  </w:style>
  <w:style w:type="character" w:styleId="FollowedHyperlink">
    <w:name w:val="FollowedHyperlink"/>
    <w:basedOn w:val="DefaultParagraphFont"/>
    <w:rsid w:val="00EC5B8A"/>
    <w:rPr>
      <w:color w:val="800080"/>
      <w:u w:val="single"/>
    </w:rPr>
  </w:style>
  <w:style w:type="character" w:customStyle="1" w:styleId="Heading4Char">
    <w:name w:val="Heading 4 Char"/>
    <w:basedOn w:val="DefaultParagraphFont"/>
    <w:link w:val="Heading4"/>
    <w:rsid w:val="0030454B"/>
    <w:rPr>
      <w:b/>
      <w:i/>
      <w:iCs/>
      <w:color w:val="000000"/>
      <w:sz w:val="28"/>
      <w:szCs w:val="28"/>
      <w:u w:color="FF0000"/>
    </w:rPr>
  </w:style>
  <w:style w:type="character" w:customStyle="1" w:styleId="Heading1Char">
    <w:name w:val="Heading 1 Char"/>
    <w:basedOn w:val="DefaultParagraphFont"/>
    <w:link w:val="Heading1"/>
    <w:rsid w:val="0030454B"/>
    <w:rPr>
      <w:rFonts w:ascii=".VnTimeH" w:hAnsi=".VnTimeH"/>
      <w:b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0454B"/>
    <w:rPr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793ED0"/>
    <w:rPr>
      <w:b/>
      <w:i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30454B"/>
    <w:rPr>
      <w:sz w:val="28"/>
      <w:szCs w:val="28"/>
    </w:rPr>
  </w:style>
  <w:style w:type="paragraph" w:customStyle="1" w:styleId="Style7">
    <w:name w:val="Style7"/>
    <w:basedOn w:val="Normal"/>
    <w:autoRedefine/>
    <w:rsid w:val="0030454B"/>
    <w:pPr>
      <w:jc w:val="center"/>
    </w:pPr>
    <w:rPr>
      <w:rFonts w:ascii=".VnTimeH" w:hAnsi=".VnTimeH"/>
      <w:b/>
    </w:rPr>
  </w:style>
  <w:style w:type="paragraph" w:customStyle="1" w:styleId="Style8">
    <w:name w:val="Style8"/>
    <w:basedOn w:val="Normal"/>
    <w:autoRedefine/>
    <w:rsid w:val="0030454B"/>
    <w:rPr>
      <w:b/>
    </w:rPr>
  </w:style>
  <w:style w:type="character" w:customStyle="1" w:styleId="TitleChar">
    <w:name w:val="Title Char"/>
    <w:basedOn w:val="DefaultParagraphFont"/>
    <w:link w:val="Title"/>
    <w:rsid w:val="0030454B"/>
    <w:rPr>
      <w:rFonts w:ascii=".VnTimeH" w:hAnsi=".VnTimeH"/>
      <w:b/>
      <w:sz w:val="28"/>
      <w:szCs w:val="28"/>
    </w:rPr>
  </w:style>
  <w:style w:type="paragraph" w:styleId="ListParagraph">
    <w:name w:val="List Paragraph"/>
    <w:basedOn w:val="Normal"/>
    <w:uiPriority w:val="34"/>
    <w:qFormat/>
    <w:rsid w:val="0030454B"/>
    <w:pPr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30454B"/>
    <w:rPr>
      <w:b/>
      <w:sz w:val="28"/>
      <w:szCs w:val="28"/>
      <w:u w:val="single"/>
    </w:rPr>
  </w:style>
  <w:style w:type="paragraph" w:styleId="BodyTextIndent">
    <w:name w:val="Body Text Indent"/>
    <w:basedOn w:val="Normal"/>
    <w:link w:val="BodyTextIndentChar"/>
    <w:rsid w:val="0030454B"/>
    <w:pPr>
      <w:ind w:left="720"/>
    </w:pPr>
    <w:rPr>
      <w:bCs/>
      <w:color w:val="000000"/>
      <w:u w:color="FF0000"/>
    </w:rPr>
  </w:style>
  <w:style w:type="character" w:customStyle="1" w:styleId="BodyTextIndentChar">
    <w:name w:val="Body Text Indent Char"/>
    <w:basedOn w:val="DefaultParagraphFont"/>
    <w:link w:val="BodyTextIndent"/>
    <w:rsid w:val="0030454B"/>
    <w:rPr>
      <w:bCs/>
      <w:color w:val="000000"/>
      <w:sz w:val="28"/>
      <w:szCs w:val="28"/>
      <w:u w:color="FF0000"/>
    </w:rPr>
  </w:style>
  <w:style w:type="character" w:customStyle="1" w:styleId="BodyTextIndent2Char">
    <w:name w:val="Body Text Indent 2 Char"/>
    <w:basedOn w:val="DefaultParagraphFont"/>
    <w:link w:val="BodyTextIndent2"/>
    <w:rsid w:val="0030454B"/>
    <w:rPr>
      <w:sz w:val="28"/>
      <w:szCs w:val="28"/>
    </w:rPr>
  </w:style>
  <w:style w:type="paragraph" w:styleId="BodyTextIndent3">
    <w:name w:val="Body Text Indent 3"/>
    <w:basedOn w:val="Normal"/>
    <w:link w:val="BodyTextIndent3Char"/>
    <w:rsid w:val="0030454B"/>
    <w:pPr>
      <w:tabs>
        <w:tab w:val="num" w:pos="1080"/>
        <w:tab w:val="num" w:pos="1440"/>
        <w:tab w:val="num" w:pos="1800"/>
        <w:tab w:val="num" w:pos="2520"/>
      </w:tabs>
      <w:ind w:firstLine="75"/>
    </w:pPr>
    <w:rPr>
      <w:bCs/>
      <w:color w:val="000000"/>
      <w:u w:color="FF0000"/>
    </w:rPr>
  </w:style>
  <w:style w:type="character" w:customStyle="1" w:styleId="BodyTextIndent3Char">
    <w:name w:val="Body Text Indent 3 Char"/>
    <w:basedOn w:val="DefaultParagraphFont"/>
    <w:link w:val="BodyTextIndent3"/>
    <w:rsid w:val="0030454B"/>
    <w:rPr>
      <w:bCs/>
      <w:color w:val="000000"/>
      <w:sz w:val="28"/>
      <w:szCs w:val="28"/>
      <w:u w:color="FF0000"/>
    </w:rPr>
  </w:style>
  <w:style w:type="character" w:customStyle="1" w:styleId="BodyText3Char">
    <w:name w:val="Body Text 3 Char"/>
    <w:basedOn w:val="DefaultParagraphFont"/>
    <w:link w:val="BodyText3"/>
    <w:rsid w:val="0030454B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237C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00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60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9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0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5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6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62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1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8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8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98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3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1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52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e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5.wmf"/><Relationship Id="rId531" Type="http://schemas.openxmlformats.org/officeDocument/2006/relationships/oleObject" Target="embeddings/oleObject272.bin"/><Relationship Id="rId573" Type="http://schemas.openxmlformats.org/officeDocument/2006/relationships/oleObject" Target="embeddings/oleObject293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433" Type="http://schemas.openxmlformats.org/officeDocument/2006/relationships/image" Target="media/image206.wmf"/><Relationship Id="rId268" Type="http://schemas.openxmlformats.org/officeDocument/2006/relationships/image" Target="media/image128.wmf"/><Relationship Id="rId475" Type="http://schemas.openxmlformats.org/officeDocument/2006/relationships/image" Target="media/image2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36.wmf"/><Relationship Id="rId542" Type="http://schemas.openxmlformats.org/officeDocument/2006/relationships/image" Target="media/image258.wmf"/><Relationship Id="rId584" Type="http://schemas.openxmlformats.org/officeDocument/2006/relationships/image" Target="media/image2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5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63.bin"/><Relationship Id="rId553" Type="http://schemas.openxmlformats.org/officeDocument/2006/relationships/oleObject" Target="embeddings/oleObject283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595" Type="http://schemas.openxmlformats.org/officeDocument/2006/relationships/oleObject" Target="embeddings/oleObject307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0.bin"/><Relationship Id="rId522" Type="http://schemas.openxmlformats.org/officeDocument/2006/relationships/image" Target="media/image24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1.wmf"/><Relationship Id="rId564" Type="http://schemas.openxmlformats.org/officeDocument/2006/relationships/image" Target="media/image269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466" Type="http://schemas.openxmlformats.org/officeDocument/2006/relationships/oleObject" Target="embeddings/oleObject2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3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6.png"/><Relationship Id="rId575" Type="http://schemas.openxmlformats.org/officeDocument/2006/relationships/image" Target="media/image274.wmf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435" Type="http://schemas.openxmlformats.org/officeDocument/2006/relationships/image" Target="media/image207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11.bin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502" Type="http://schemas.openxmlformats.org/officeDocument/2006/relationships/image" Target="media/image237.wmf"/><Relationship Id="rId34" Type="http://schemas.openxmlformats.org/officeDocument/2006/relationships/image" Target="media/image14.png"/><Relationship Id="rId76" Type="http://schemas.openxmlformats.org/officeDocument/2006/relationships/oleObject" Target="embeddings/oleObject31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9.bin"/><Relationship Id="rId544" Type="http://schemas.openxmlformats.org/officeDocument/2006/relationships/image" Target="media/image259.wmf"/><Relationship Id="rId586" Type="http://schemas.openxmlformats.org/officeDocument/2006/relationships/oleObject" Target="embeddings/oleObject302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oleObject" Target="embeddings/oleObject251.bin"/><Relationship Id="rId45" Type="http://schemas.openxmlformats.org/officeDocument/2006/relationships/image" Target="media/image20.wmf"/><Relationship Id="rId87" Type="http://schemas.openxmlformats.org/officeDocument/2006/relationships/image" Target="media/image44.wmf"/><Relationship Id="rId110" Type="http://schemas.openxmlformats.org/officeDocument/2006/relationships/image" Target="media/image54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4.bin"/><Relationship Id="rId555" Type="http://schemas.openxmlformats.org/officeDocument/2006/relationships/image" Target="media/image264.wmf"/><Relationship Id="rId597" Type="http://schemas.openxmlformats.org/officeDocument/2006/relationships/oleObject" Target="embeddings/oleObject308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199.wmf"/><Relationship Id="rId457" Type="http://schemas.openxmlformats.org/officeDocument/2006/relationships/image" Target="media/image217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7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1.bin"/><Relationship Id="rId524" Type="http://schemas.openxmlformats.org/officeDocument/2006/relationships/image" Target="media/image249.wmf"/><Relationship Id="rId566" Type="http://schemas.openxmlformats.org/officeDocument/2006/relationships/image" Target="media/image270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8.png"/><Relationship Id="rId426" Type="http://schemas.openxmlformats.org/officeDocument/2006/relationships/image" Target="media/image204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4.bin"/><Relationship Id="rId577" Type="http://schemas.openxmlformats.org/officeDocument/2006/relationships/image" Target="media/image275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13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8.w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5.wmf"/><Relationship Id="rId339" Type="http://schemas.openxmlformats.org/officeDocument/2006/relationships/image" Target="media/image162.wmf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8.wmf"/><Relationship Id="rId546" Type="http://schemas.openxmlformats.org/officeDocument/2006/relationships/image" Target="media/image260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0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3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5.bin"/><Relationship Id="rId47" Type="http://schemas.openxmlformats.org/officeDocument/2006/relationships/image" Target="media/image21.wmf"/><Relationship Id="rId89" Type="http://schemas.openxmlformats.org/officeDocument/2006/relationships/image" Target="media/image45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2.bin"/><Relationship Id="rId557" Type="http://schemas.openxmlformats.org/officeDocument/2006/relationships/image" Target="media/image265.wmf"/><Relationship Id="rId599" Type="http://schemas.openxmlformats.org/officeDocument/2006/relationships/oleObject" Target="embeddings/oleObject310.bin"/><Relationship Id="rId196" Type="http://schemas.openxmlformats.org/officeDocument/2006/relationships/image" Target="media/image95.wmf"/><Relationship Id="rId417" Type="http://schemas.openxmlformats.org/officeDocument/2006/relationships/image" Target="media/image200.wmf"/><Relationship Id="rId459" Type="http://schemas.openxmlformats.org/officeDocument/2006/relationships/image" Target="media/image21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1.bin"/><Relationship Id="rId319" Type="http://schemas.openxmlformats.org/officeDocument/2006/relationships/image" Target="media/image152.wmf"/><Relationship Id="rId470" Type="http://schemas.openxmlformats.org/officeDocument/2006/relationships/oleObject" Target="embeddings/oleObject240.bin"/><Relationship Id="rId526" Type="http://schemas.openxmlformats.org/officeDocument/2006/relationships/image" Target="media/image250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1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4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image" Target="media/image131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5.bin"/><Relationship Id="rId481" Type="http://schemas.openxmlformats.org/officeDocument/2006/relationships/image" Target="media/image229.wmf"/><Relationship Id="rId516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1.bin"/><Relationship Id="rId537" Type="http://schemas.openxmlformats.org/officeDocument/2006/relationships/oleObject" Target="embeddings/oleObject275.bin"/><Relationship Id="rId558" Type="http://schemas.openxmlformats.org/officeDocument/2006/relationships/oleObject" Target="embeddings/oleObject286.bin"/><Relationship Id="rId579" Type="http://schemas.openxmlformats.org/officeDocument/2006/relationships/image" Target="media/image27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3.wmf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1.bin"/><Relationship Id="rId418" Type="http://schemas.openxmlformats.org/officeDocument/2006/relationships/oleObject" Target="embeddings/oleObject211.bin"/><Relationship Id="rId439" Type="http://schemas.openxmlformats.org/officeDocument/2006/relationships/image" Target="media/image209.wmf"/><Relationship Id="rId590" Type="http://schemas.openxmlformats.org/officeDocument/2006/relationships/oleObject" Target="embeddings/oleObject304.bin"/><Relationship Id="rId604" Type="http://schemas.openxmlformats.org/officeDocument/2006/relationships/footer" Target="footer2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9.bin"/><Relationship Id="rId471" Type="http://schemas.openxmlformats.org/officeDocument/2006/relationships/image" Target="media/image224.wmf"/><Relationship Id="rId506" Type="http://schemas.openxmlformats.org/officeDocument/2006/relationships/image" Target="media/image2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3.bin"/><Relationship Id="rId527" Type="http://schemas.openxmlformats.org/officeDocument/2006/relationships/oleObject" Target="embeddings/oleObject270.bin"/><Relationship Id="rId548" Type="http://schemas.openxmlformats.org/officeDocument/2006/relationships/image" Target="media/image261.wmf"/><Relationship Id="rId569" Type="http://schemas.openxmlformats.org/officeDocument/2006/relationships/oleObject" Target="embeddings/oleObject291.bin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24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19.wmf"/><Relationship Id="rId482" Type="http://schemas.openxmlformats.org/officeDocument/2006/relationships/oleObject" Target="embeddings/oleObject246.bin"/><Relationship Id="rId517" Type="http://schemas.openxmlformats.org/officeDocument/2006/relationships/oleObject" Target="embeddings/oleObject266.bin"/><Relationship Id="rId538" Type="http://schemas.openxmlformats.org/officeDocument/2006/relationships/image" Target="media/image256.wmf"/><Relationship Id="rId559" Type="http://schemas.openxmlformats.org/officeDocument/2006/relationships/image" Target="media/image266.wmf"/><Relationship Id="rId60" Type="http://schemas.openxmlformats.org/officeDocument/2006/relationships/image" Target="media/image27.png"/><Relationship Id="rId81" Type="http://schemas.openxmlformats.org/officeDocument/2006/relationships/image" Target="media/image41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1.wmf"/><Relationship Id="rId570" Type="http://schemas.openxmlformats.org/officeDocument/2006/relationships/image" Target="media/image272.wmf"/><Relationship Id="rId591" Type="http://schemas.openxmlformats.org/officeDocument/2006/relationships/image" Target="media/image280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5.wmf"/><Relationship Id="rId472" Type="http://schemas.openxmlformats.org/officeDocument/2006/relationships/oleObject" Target="embeddings/oleObject241.bin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1.bin"/><Relationship Id="rId528" Type="http://schemas.openxmlformats.org/officeDocument/2006/relationships/image" Target="media/image251.wmf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1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7.bin"/><Relationship Id="rId581" Type="http://schemas.openxmlformats.org/officeDocument/2006/relationships/oleObject" Target="embeddings/oleObject298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2.wmf"/><Relationship Id="rId297" Type="http://schemas.openxmlformats.org/officeDocument/2006/relationships/image" Target="media/image141.wmf"/><Relationship Id="rId441" Type="http://schemas.openxmlformats.org/officeDocument/2006/relationships/image" Target="media/image210.wmf"/><Relationship Id="rId462" Type="http://schemas.openxmlformats.org/officeDocument/2006/relationships/oleObject" Target="embeddings/oleObject236.bin"/><Relationship Id="rId483" Type="http://schemas.openxmlformats.org/officeDocument/2006/relationships/oleObject" Target="embeddings/oleObject247.bin"/><Relationship Id="rId518" Type="http://schemas.openxmlformats.org/officeDocument/2006/relationships/image" Target="media/image245.wmf"/><Relationship Id="rId539" Type="http://schemas.openxmlformats.org/officeDocument/2006/relationships/oleObject" Target="embeddings/oleObject276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4.wmf"/><Relationship Id="rId364" Type="http://schemas.openxmlformats.org/officeDocument/2006/relationships/image" Target="media/image174.wmf"/><Relationship Id="rId550" Type="http://schemas.openxmlformats.org/officeDocument/2006/relationships/image" Target="media/image262.wmf"/><Relationship Id="rId61" Type="http://schemas.openxmlformats.org/officeDocument/2006/relationships/image" Target="media/image28.png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571" Type="http://schemas.openxmlformats.org/officeDocument/2006/relationships/oleObject" Target="embeddings/oleObject292.bin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7.bin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4.bin"/><Relationship Id="rId508" Type="http://schemas.openxmlformats.org/officeDocument/2006/relationships/image" Target="media/image240.wmf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image" Target="media/image169.wmf"/><Relationship Id="rId540" Type="http://schemas.openxmlformats.org/officeDocument/2006/relationships/image" Target="media/image25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200.bin"/><Relationship Id="rId561" Type="http://schemas.openxmlformats.org/officeDocument/2006/relationships/image" Target="media/image267.wmf"/><Relationship Id="rId582" Type="http://schemas.openxmlformats.org/officeDocument/2006/relationships/oleObject" Target="embeddings/oleObject29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3.bin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8.bin"/><Relationship Id="rId519" Type="http://schemas.openxmlformats.org/officeDocument/2006/relationships/oleObject" Target="embeddings/oleObject267.bin"/><Relationship Id="rId116" Type="http://schemas.openxmlformats.org/officeDocument/2006/relationships/image" Target="media/image57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530" Type="http://schemas.openxmlformats.org/officeDocument/2006/relationships/image" Target="media/image25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82.bin"/><Relationship Id="rId572" Type="http://schemas.openxmlformats.org/officeDocument/2006/relationships/image" Target="media/image273.wmf"/><Relationship Id="rId593" Type="http://schemas.openxmlformats.org/officeDocument/2006/relationships/oleObject" Target="embeddings/oleObject30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7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6.wmf"/><Relationship Id="rId474" Type="http://schemas.openxmlformats.org/officeDocument/2006/relationships/oleObject" Target="embeddings/oleObject242.bin"/><Relationship Id="rId509" Type="http://schemas.openxmlformats.org/officeDocument/2006/relationships/oleObject" Target="embeddings/oleObject262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313" Type="http://schemas.openxmlformats.org/officeDocument/2006/relationships/image" Target="media/image149.wmf"/><Relationship Id="rId495" Type="http://schemas.openxmlformats.org/officeDocument/2006/relationships/image" Target="media/image23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2.wmf"/><Relationship Id="rId397" Type="http://schemas.openxmlformats.org/officeDocument/2006/relationships/image" Target="media/image190.wmf"/><Relationship Id="rId520" Type="http://schemas.openxmlformats.org/officeDocument/2006/relationships/image" Target="media/image246.png"/><Relationship Id="rId541" Type="http://schemas.openxmlformats.org/officeDocument/2006/relationships/oleObject" Target="embeddings/oleObject277.bin"/><Relationship Id="rId562" Type="http://schemas.openxmlformats.org/officeDocument/2006/relationships/oleObject" Target="embeddings/oleObject288.bin"/><Relationship Id="rId583" Type="http://schemas.openxmlformats.org/officeDocument/2006/relationships/oleObject" Target="embeddings/oleObject30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2.wmf"/><Relationship Id="rId422" Type="http://schemas.openxmlformats.org/officeDocument/2006/relationships/image" Target="media/image202.wmf"/><Relationship Id="rId443" Type="http://schemas.openxmlformats.org/officeDocument/2006/relationships/image" Target="media/image211.wmf"/><Relationship Id="rId464" Type="http://schemas.openxmlformats.org/officeDocument/2006/relationships/oleObject" Target="embeddings/oleObject237.bin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387" Type="http://schemas.openxmlformats.org/officeDocument/2006/relationships/image" Target="media/image187.wmf"/><Relationship Id="rId510" Type="http://schemas.openxmlformats.org/officeDocument/2006/relationships/image" Target="media/image241.wmf"/><Relationship Id="rId552" Type="http://schemas.openxmlformats.org/officeDocument/2006/relationships/image" Target="media/image263.wmf"/><Relationship Id="rId594" Type="http://schemas.openxmlformats.org/officeDocument/2006/relationships/image" Target="media/image2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7.png"/><Relationship Id="rId563" Type="http://schemas.openxmlformats.org/officeDocument/2006/relationships/image" Target="media/image268.png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1.wmf"/><Relationship Id="rId22" Type="http://schemas.openxmlformats.org/officeDocument/2006/relationships/image" Target="media/image8.emf"/><Relationship Id="rId64" Type="http://schemas.openxmlformats.org/officeDocument/2006/relationships/image" Target="media/image31.e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3.wmf"/><Relationship Id="rId574" Type="http://schemas.openxmlformats.org/officeDocument/2006/relationships/oleObject" Target="embeddings/oleObject29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3.bin"/><Relationship Id="rId33" Type="http://schemas.openxmlformats.org/officeDocument/2006/relationships/image" Target="media/image13.e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78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image" Target="media/image183.wmf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1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2.wmf"/><Relationship Id="rId487" Type="http://schemas.openxmlformats.org/officeDocument/2006/relationships/image" Target="media/image230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0.wmf"/><Relationship Id="rId414" Type="http://schemas.openxmlformats.org/officeDocument/2006/relationships/image" Target="media/image198.emf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5.wmf"/><Relationship Id="rId13" Type="http://schemas.openxmlformats.org/officeDocument/2006/relationships/image" Target="media/image3.e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8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2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8.bin"/><Relationship Id="rId66" Type="http://schemas.openxmlformats.org/officeDocument/2006/relationships/image" Target="media/image33.wmf"/><Relationship Id="rId131" Type="http://schemas.openxmlformats.org/officeDocument/2006/relationships/image" Target="media/image63.wmf"/><Relationship Id="rId327" Type="http://schemas.openxmlformats.org/officeDocument/2006/relationships/image" Target="media/image156.wmf"/><Relationship Id="rId369" Type="http://schemas.openxmlformats.org/officeDocument/2006/relationships/image" Target="media/image177.png"/><Relationship Id="rId534" Type="http://schemas.openxmlformats.org/officeDocument/2006/relationships/image" Target="media/image254.wmf"/><Relationship Id="rId576" Type="http://schemas.openxmlformats.org/officeDocument/2006/relationships/oleObject" Target="embeddings/oleObject29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2.bin"/><Relationship Id="rId601" Type="http://schemas.openxmlformats.org/officeDocument/2006/relationships/oleObject" Target="embeddings/oleObject312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44.bin"/><Relationship Id="rId35" Type="http://schemas.openxmlformats.org/officeDocument/2006/relationships/image" Target="media/image1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79.bin"/><Relationship Id="rId587" Type="http://schemas.openxmlformats.org/officeDocument/2006/relationships/image" Target="media/image27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4.wmf"/><Relationship Id="rId447" Type="http://schemas.openxmlformats.org/officeDocument/2006/relationships/image" Target="media/image213.wmf"/><Relationship Id="rId251" Type="http://schemas.openxmlformats.org/officeDocument/2006/relationships/image" Target="media/image121.wmf"/><Relationship Id="rId489" Type="http://schemas.openxmlformats.org/officeDocument/2006/relationships/image" Target="media/image23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9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9.bin"/><Relationship Id="rId567" Type="http://schemas.openxmlformats.org/officeDocument/2006/relationships/oleObject" Target="embeddings/oleObject290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emf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6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5.wmf"/><Relationship Id="rId68" Type="http://schemas.openxmlformats.org/officeDocument/2006/relationships/image" Target="media/image34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6.bin"/><Relationship Id="rId200" Type="http://schemas.openxmlformats.org/officeDocument/2006/relationships/image" Target="media/image97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3.bin"/><Relationship Id="rId603" Type="http://schemas.openxmlformats.org/officeDocument/2006/relationships/footer" Target="footer1.xml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2.wmf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80.bin"/><Relationship Id="rId589" Type="http://schemas.openxmlformats.org/officeDocument/2006/relationships/image" Target="media/image2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5CF595-A610-4BD9-B112-B346D36860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1</Pages>
  <Words>12304</Words>
  <Characters>70134</Characters>
  <Application>Microsoft Office Word</Application>
  <DocSecurity>0</DocSecurity>
  <Lines>584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µi ging</vt:lpstr>
    </vt:vector>
  </TitlesOfParts>
  <Company>PNC</Company>
  <LinksUpToDate>false</LinksUpToDate>
  <CharactersWithSpaces>82274</CharactersWithSpaces>
  <SharedDoc>false</SharedDoc>
  <HLinks>
    <vt:vector size="276" baseType="variant">
      <vt:variant>
        <vt:i4>1572923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62994249</vt:lpwstr>
      </vt:variant>
      <vt:variant>
        <vt:i4>157292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62994248</vt:lpwstr>
      </vt:variant>
      <vt:variant>
        <vt:i4>1572923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62994247</vt:lpwstr>
      </vt:variant>
      <vt:variant>
        <vt:i4>1572923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62994246</vt:lpwstr>
      </vt:variant>
      <vt:variant>
        <vt:i4>1572923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62994245</vt:lpwstr>
      </vt:variant>
      <vt:variant>
        <vt:i4>1572923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62994244</vt:lpwstr>
      </vt:variant>
      <vt:variant>
        <vt:i4>1572923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62994243</vt:lpwstr>
      </vt:variant>
      <vt:variant>
        <vt:i4>1572923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62994242</vt:lpwstr>
      </vt:variant>
      <vt:variant>
        <vt:i4>1572923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62994241</vt:lpwstr>
      </vt:variant>
      <vt:variant>
        <vt:i4>1572923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62994240</vt:lpwstr>
      </vt:variant>
      <vt:variant>
        <vt:i4>203167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62994239</vt:lpwstr>
      </vt:variant>
      <vt:variant>
        <vt:i4>203167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62994238</vt:lpwstr>
      </vt:variant>
      <vt:variant>
        <vt:i4>203167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62994237</vt:lpwstr>
      </vt:variant>
      <vt:variant>
        <vt:i4>203167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62994236</vt:lpwstr>
      </vt:variant>
      <vt:variant>
        <vt:i4>203167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62994235</vt:lpwstr>
      </vt:variant>
      <vt:variant>
        <vt:i4>2031675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62994234</vt:lpwstr>
      </vt:variant>
      <vt:variant>
        <vt:i4>2031675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62994233</vt:lpwstr>
      </vt:variant>
      <vt:variant>
        <vt:i4>2031675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62994232</vt:lpwstr>
      </vt:variant>
      <vt:variant>
        <vt:i4>203167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62994231</vt:lpwstr>
      </vt:variant>
      <vt:variant>
        <vt:i4>203167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62994230</vt:lpwstr>
      </vt:variant>
      <vt:variant>
        <vt:i4>1966139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62994229</vt:lpwstr>
      </vt:variant>
      <vt:variant>
        <vt:i4>196613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62994228</vt:lpwstr>
      </vt:variant>
      <vt:variant>
        <vt:i4>196613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62994227</vt:lpwstr>
      </vt:variant>
      <vt:variant>
        <vt:i4>196613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62994226</vt:lpwstr>
      </vt:variant>
      <vt:variant>
        <vt:i4>196613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62994225</vt:lpwstr>
      </vt:variant>
      <vt:variant>
        <vt:i4>196613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62994224</vt:lpwstr>
      </vt:variant>
      <vt:variant>
        <vt:i4>196613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62994223</vt:lpwstr>
      </vt:variant>
      <vt:variant>
        <vt:i4>196613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62994222</vt:lpwstr>
      </vt:variant>
      <vt:variant>
        <vt:i4>196613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62994221</vt:lpwstr>
      </vt:variant>
      <vt:variant>
        <vt:i4>196613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62994220</vt:lpwstr>
      </vt:variant>
      <vt:variant>
        <vt:i4>190060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62994219</vt:lpwstr>
      </vt:variant>
      <vt:variant>
        <vt:i4>190060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62994218</vt:lpwstr>
      </vt:variant>
      <vt:variant>
        <vt:i4>1900603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62994217</vt:lpwstr>
      </vt:variant>
      <vt:variant>
        <vt:i4>190060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62994216</vt:lpwstr>
      </vt:variant>
      <vt:variant>
        <vt:i4>190060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62994215</vt:lpwstr>
      </vt:variant>
      <vt:variant>
        <vt:i4>19006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62994214</vt:lpwstr>
      </vt:variant>
      <vt:variant>
        <vt:i4>190060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62994213</vt:lpwstr>
      </vt:variant>
      <vt:variant>
        <vt:i4>190060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62994212</vt:lpwstr>
      </vt:variant>
      <vt:variant>
        <vt:i4>190060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62994211</vt:lpwstr>
      </vt:variant>
      <vt:variant>
        <vt:i4>190060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62994210</vt:lpwstr>
      </vt:variant>
      <vt:variant>
        <vt:i4>18350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62994209</vt:lpwstr>
      </vt:variant>
      <vt:variant>
        <vt:i4>18350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62994208</vt:lpwstr>
      </vt:variant>
      <vt:variant>
        <vt:i4>18350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62994207</vt:lpwstr>
      </vt:variant>
      <vt:variant>
        <vt:i4>18350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62994206</vt:lpwstr>
      </vt:variant>
      <vt:variant>
        <vt:i4>18350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62994204</vt:lpwstr>
      </vt:variant>
      <vt:variant>
        <vt:i4>18350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62994203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µi ging</dc:title>
  <dc:subject/>
  <dc:creator>Minh</dc:creator>
  <cp:keywords/>
  <cp:lastModifiedBy>thanh hung</cp:lastModifiedBy>
  <cp:revision>33</cp:revision>
  <cp:lastPrinted>2004-06-08T23:32:00Z</cp:lastPrinted>
  <dcterms:created xsi:type="dcterms:W3CDTF">2008-06-07T02:33:00Z</dcterms:created>
  <dcterms:modified xsi:type="dcterms:W3CDTF">2008-06-11T07:46:00Z</dcterms:modified>
</cp:coreProperties>
</file>